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ink/ink2.xml" ContentType="application/inkml+xml"/>
  <Override PartName="/ppt/notesSlides/notesSlide2.xml" ContentType="application/vnd.openxmlformats-officedocument.presentationml.notesSlide+xml"/>
  <Override PartName="/ppt/ink/ink3.xml" ContentType="application/inkml+xml"/>
  <Override PartName="/ppt/notesSlides/notesSlide3.xml" ContentType="application/vnd.openxmlformats-officedocument.presentationml.notesSlide+xml"/>
  <Override PartName="/ppt/ink/ink4.xml" ContentType="application/inkml+xml"/>
  <Override PartName="/ppt/notesSlides/notesSlide4.xml" ContentType="application/vnd.openxmlformats-officedocument.presentationml.notesSlide+xml"/>
  <Override PartName="/ppt/ink/ink5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6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7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14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notesSlides/notesSlide15.xml" ContentType="application/vnd.openxmlformats-officedocument.presentationml.notesSlide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65" r:id="rId2"/>
    <p:sldId id="366" r:id="rId3"/>
    <p:sldId id="347" r:id="rId4"/>
    <p:sldId id="357" r:id="rId5"/>
    <p:sldId id="361" r:id="rId6"/>
    <p:sldId id="274" r:id="rId7"/>
    <p:sldId id="275" r:id="rId8"/>
    <p:sldId id="299" r:id="rId9"/>
    <p:sldId id="351" r:id="rId10"/>
    <p:sldId id="359" r:id="rId11"/>
    <p:sldId id="352" r:id="rId12"/>
    <p:sldId id="276" r:id="rId13"/>
    <p:sldId id="374" r:id="rId14"/>
    <p:sldId id="375" r:id="rId15"/>
    <p:sldId id="376" r:id="rId16"/>
    <p:sldId id="378" r:id="rId17"/>
    <p:sldId id="368" r:id="rId18"/>
    <p:sldId id="369" r:id="rId19"/>
    <p:sldId id="390" r:id="rId20"/>
    <p:sldId id="391" r:id="rId21"/>
    <p:sldId id="298" r:id="rId22"/>
    <p:sldId id="377" r:id="rId23"/>
  </p:sldIdLst>
  <p:sldSz cx="9144000" cy="6858000" type="screen4x3"/>
  <p:notesSz cx="7099300" cy="10234613"/>
  <p:defaultTextStyle>
    <a:defPPr>
      <a:defRPr lang="de-DE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64A2"/>
    <a:srgbClr val="B3A2C7"/>
    <a:srgbClr val="984807"/>
    <a:srgbClr val="FF6600"/>
    <a:srgbClr val="F79646"/>
    <a:srgbClr val="3E97B6"/>
    <a:srgbClr val="177191"/>
    <a:srgbClr val="BFBFBF"/>
    <a:srgbClr val="00B0F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95" autoAdjust="0"/>
    <p:restoredTop sz="94940" autoAdjust="0"/>
  </p:normalViewPr>
  <p:slideViewPr>
    <p:cSldViewPr>
      <p:cViewPr varScale="1">
        <p:scale>
          <a:sx n="78" d="100"/>
          <a:sy n="78" d="100"/>
        </p:scale>
        <p:origin x="1680" y="67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47" tIns="47374" rIns="94747" bIns="4737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47" tIns="47374" rIns="94747" bIns="47374" rtlCol="0"/>
          <a:lstStyle>
            <a:lvl1pPr algn="r">
              <a:defRPr sz="1300"/>
            </a:lvl1pPr>
          </a:lstStyle>
          <a:p>
            <a:fld id="{302071DC-D8B2-40CC-8A20-B5724EFE63A7}" type="datetimeFigureOut">
              <a:rPr lang="de-DE" smtClean="0"/>
              <a:t>12.11.202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6363" cy="513507"/>
          </a:xfrm>
          <a:prstGeom prst="rect">
            <a:avLst/>
          </a:prstGeom>
        </p:spPr>
        <p:txBody>
          <a:bodyPr vert="horz" lIns="94747" tIns="47374" rIns="94747" bIns="4737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5" y="9721106"/>
            <a:ext cx="3076363" cy="513507"/>
          </a:xfrm>
          <a:prstGeom prst="rect">
            <a:avLst/>
          </a:prstGeom>
        </p:spPr>
        <p:txBody>
          <a:bodyPr vert="horz" lIns="94747" tIns="47374" rIns="94747" bIns="47374" rtlCol="0" anchor="b"/>
          <a:lstStyle>
            <a:lvl1pPr algn="r">
              <a:defRPr sz="1300"/>
            </a:lvl1pPr>
          </a:lstStyle>
          <a:p>
            <a:fld id="{06FA419F-BC04-4F9C-AE03-273A1D2F7B7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4126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4:53:49.5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35 15369 1140 0,'-19'22'311'16,"15"-18"101"-16,13-12-298 16,21-17-21-16,20-22 1 15,7-11-16-15,18-8-10 16,1 5-28-16,10 8-5 15,-17 21-15-15,-6 13-11 16,-26 21-6-16,-13 16-2 16,-20 14 1-16,-15 20-3 15,-8 11 2-15,-12 11 1 16,-3 0 1-16,-5 6-4 16,6-16 0-16,3-3 2 15,12-20 2-15,16-19 11 16,15-22 5-16,24-28 2 0,12-20 0 15,20-26-2-15,2-6-14 16,12-9 5-16,-13 18-6 16,1 12-4-16,-18 29 4 15,-10 24-4-15,-21 28-7 16,-21 33-36-16,-20 16-20 16,-25 34-25-16,-12 7 0 15,-20 32 1-15,1-12 40 0,-20 20 25 16,9-21 23-16,-2 11 24 15,15-29 13-15,3 3 27 16,26-25 7-16,9 1 25 16,18-26-11-16,16-7 3 15,16-20-30-15,23-12-12 16,15-20-23-16,31-13-13 16,5-11-57-16,17-16-85 15,-6-6-410-15,7-7 61 16</inkml:trace>
  <inkml:trace contextRef="#ctx0" brushRef="#br0" timeOffset="1774.26">3159 16381 778 0,'6'-9'267'16,"-8"16"65"-16,-4 16-167 16,0 8-40-16,0 14 5 15,2 3-20-15,-1 11-19 16,3-7-32-16,2 6-20 16,1-9-16-16,0 2-18 15,3-11-28-15,0-2-57 16,0-13-41-16,-3-10-305 15,-2-10 40-15</inkml:trace>
  <inkml:trace contextRef="#ctx0" brushRef="#br0" timeOffset="2043.22">3024 16506 754 0,'-11'-19'421'15,"10"-11"-3"-15,6-2-121 16,13-11-118-16,8 1-31 0,16-8-12 16,4 10-44-1,16 0-29-15,-2 14-39 0,5 4-16 16,-14 15-8-16,-2 11-11 16,-23 8-9-16,-9 14-16 15,-17 4-8-15,-15 8-23 16,-12-5-21-16,-14 5-50 15,-2-10-29-15,-6-2-297 16,7-8 46-16</inkml:trace>
  <inkml:trace contextRef="#ctx0" brushRef="#br0" timeOffset="2641.77">3634 16843 938 0,'-8'13'284'0,"-11"14"77"15,-1 4-267-15,-4 8-6 16,1-2-29-16,0 8-25 16,6-7-15-16,4 0-41 15,5-8-40-15,4-8-315 16,5-15 62-16</inkml:trace>
  <inkml:trace contextRef="#ctx0" brushRef="#br0" timeOffset="4677.09">4345 16479 824 0,'7'-8'325'0,"0"-8"58"16,-2 1-217-16,-5-2-18 15,-6 3-42-15,-4 3-16 16,-4 9-34-16,-13 3-2 15,-4 4-6-15,-4 6 1 16,-2 4-8-16,-5 8-1 16,9 7-8-16,-1 14 5 15,8 3-1-15,2 11 3 16,6-1-8-16,10 5 0 16,11-9-12-16,10-2-7 15,12-14-8-15,13-11 0 16,5-17-3-16,14-15-2 15,-1-13 4-15,4-16-4 0,-11-4 5 16,-4-7-6-16,-16 3 6 16,-14-2-4-16,-14 11 5 15,-15 2-3-15,-14 8 3 16,-19 6-4-16,-6 9-1 16,-13 3-33-16,6 5-20 15,3 7-71-15,19 3-31 16,11 7 223-16,19 5-555 0,13 0 258 15</inkml:trace>
  <inkml:trace contextRef="#ctx0" brushRef="#br0" timeOffset="4897.24">4276 16817 959 0,'-7'-8'339'0,"5"9"60"15,7 14-253-15,7 10 12 16,7 6-33-16,2 10-4 16,0-1-24-16,6 3-20 15,0-7-41-15,3-4-45 0,-1-13-77 16,3-9-408-16,-5-20 84 15</inkml:trace>
  <inkml:trace contextRef="#ctx0" brushRef="#br0" timeOffset="5434.12">4260 15555 1136 0,'-37'-2'314'16,"8"4"109"-16,12-1-293 16,15-2-17-16,13 1 8 15,14-2-28-15,17 1-21 16,12 1-33-16,23 0-5 15,-4 1-45-15,15 4-99 16,-12 1 341-16,2 4-728 16,-21 2 259-16</inkml:trace>
  <inkml:trace contextRef="#ctx0" brushRef="#br0" timeOffset="5647.55">4294 15691 1287 0,'-15'12'485'15,"11"0"57"-15,13-3-366 16,17 1-7-16,7-3-89 16,18 1-34-16,1-2-25 15,18 0-77-15,0-5-100 16,13-9-408-16,-11-5 42 15</inkml:trace>
  <inkml:trace contextRef="#ctx0" brushRef="#br0" timeOffset="10976.49">6468 14999 962 0,'3'-7'293'0,"-6"-6"75"15,-5-1-258-15,-3-2-23 16,-7 0-8-16,-4 2-24 0,-9 3-1 16,-2-2-8-16,-10 5 6 15,3 6-8-15,-9 6-7 16,5 7-11-16,-1 13-6 16,8 9-15-16,3 17-2 15,11 4-3-15,7 15 0 16,11-5 3-16,13 0 0 15,14-17 1-15,21-14-3 16,10-23 0-16,17-33-2 16,0-24 1-16,15-33-1 15,-12-10 7-15,7-28-5 16,-11 9 4-16,-3-18-1 16,-21 19-3-16,-6 2-2 15,-21 28 6-15,-11 16-8 0,-11 39 12 16,-14 33 5-16,-10 28 1 15,-15 39 6-15,-3 17 0 16,-6 34-8-16,9-4-5 16,6 8-11-16,18-20-30 15,11-2-60-15,11-31-50 16,8-6-332-16,4-18 43 16</inkml:trace>
  <inkml:trace contextRef="#ctx0" brushRef="#br0" timeOffset="11474.58">7293 14799 1045 0,'29'-33'339'0,"-15"8"72"15,-7 7-283-15,-8 2 19 16,-7 2-38-16,-11 3 6 16,-6 2-21-16,-12 2-12 15,-9 2-38-15,-9 10-8 16,-1 5-22-16,-6 10-6 16,10 10-11-16,4 17 3 0,12 2-1 15,3 18-3 1,11-2 1-16,9 9-1 0,9-11 5 15,11 5-5-15,12-14 1 16,12-4 1-16,8-17-1 16,20-11-4-16,7-20 2 15,13-20 3-15,-3-13-1 16,8-19 4-16,-17-5-1 0,-3-12 1 16,-19 5 3-16,-8-7 2 15,-18 6-5-15,-14-6 4 16,-16 9 2-16,-15 0-8 15,-11 15 2-15,-19 12 3 16,-2 19-12-16,-17 18-59 16,5 15-46-16,-4 15-86 15,16 5 60-15,10 14-363 16,25-2 113-16</inkml:trace>
  <inkml:trace contextRef="#ctx0" brushRef="#br0" timeOffset="11705.24">7232 15074 925 0,'0'-27'320'15,"-9"11"77"-15,9 16-253 16,4 15 9-16,4 6-36 15,10 15-22-15,6 0-37 16,13 7-15-16,3-6-37 0,14 0-86 16,0-15-47-1,10-10-327-15,-6-10 16 16</inkml:trace>
  <inkml:trace contextRef="#ctx0" brushRef="#br0" timeOffset="12324.72">5795 15704 612 0,'-44'25'455'0,"7"-2"-72"16,10-3-48-16,14 1-226 16,15-7-35-16,24-1-3 15,17-6-16-15,29-10-8 16,19-7-12-16,45-15 6 16,5-7-2-16,43-4-5 15,-9 4-6-15,21 10-2 0,-30 16-8 16,8 11-7-16,-40 10-9 15,5 10 2-15,-27 0-1 16,0 3-7-16,-23-5-28 16,0-5 269-16,-23-11-716 15,-14-23 302-15</inkml:trace>
  <inkml:trace contextRef="#ctx0" brushRef="#br0" timeOffset="13707.51">6589 16516 1101 0,'-33'-8'298'0,"1"1"86"15,2 0-321-15,-6 0-3 16,-1 3-25-16,-4 1 4 16,3 3-1-16,-1 7 10 15,6 8-12-15,0 14-2 16,7 9-6-16,3 17-9 16,9 2-13-16,10 6 1 15,14-10-1-15,9-9-4 16,12-21 2-16,12-18-1 15,1-25 4-15,9-27-1 16,0-17-1-16,6-29-1 16,-6-5 1-16,4-18-4 15,-12 11 6-15,-4 0-2 16,-14 29 0-16,-10 16 0 16,-13 32 7-16,-11 28 7 15,-10 28 9-15,-14 36 0 16,-5 19-1-16,-7 26-8 0,7 1-8 15,2 11-12-15,12-20-23 16,6-4-71-16,14-26-35 16,8-11-354-16,6-21 41 15</inkml:trace>
  <inkml:trace contextRef="#ctx0" brushRef="#br0" timeOffset="13907.84">7003 16427 1179 0,'-1'23'294'16,"-10"14"104"-16,-3 19-323 15,2 3-39-15,-1 13 1 16,3-6-15-16,2 6-9 16,5-12-7-16,6-1-58 15,2-14-29-15,4-9-330 16,-1-19 47-16</inkml:trace>
  <inkml:trace contextRef="#ctx0" brushRef="#br0" timeOffset="14207.72">6893 16513 1192 0,'-8'-13'375'15,"8"-9"96"-15,9-5-325 16,17-13-5-16,11 1-28 16,20-10-16-16,6 6-29 15,14 1-19-15,-4 14-24 0,4 9-12 16,-16 13-7-16,-2 12-7 16,-21 12 6-16,-13 12-5 15,-19 5 4-15,-22 14-6 16,-15 2 10-16,-18 5-8 15,-4-8 5-15,-5-1-10 16,7-17-3-16,0-3-59 16,15-12-30-16,10-5-95 15,11-9-345-15,11-5 58 16</inkml:trace>
  <inkml:trace contextRef="#ctx0" brushRef="#br0" timeOffset="15392.21">8588 15694 1274 0,'-30'24'361'0,"-1"-3"74"16,13-5-376-16,8-2-56 15,15-6-88-15,9-9-354 16,2-11 60-16</inkml:trace>
  <inkml:trace contextRef="#ctx0" brushRef="#br0" timeOffset="15810.17">9793 14932 1109 0,'-1'-18'339'0,"-2"28"60"16,-2-3-303-16,-5 12-60 16,2 8-23-16,-2 12-2 15,-3 4-5-15,2 12 6 16,5 0-4-16,1 8-5 15,3-8-1-15,2 0-34 16,2-11-32-16,1-9-345 16,0-14 75-16</inkml:trace>
  <inkml:trace contextRef="#ctx0" brushRef="#br0" timeOffset="16107.7">9590 14928 1110 0,'-7'-12'353'0,"7"-3"87"15,13-11-276-15,14-2-35 16,19-7-11-16,7-3-36 16,24-6-17-16,3 8-34 15,11 3-13-15,-12 12-12 0,-2 10-6 16,-23 12-3-16,-15 16-18 15,-22 10 2-15,-24 15-12 16,-20 8-6-16,-27 12-18 16,-12-5 8-16,-12 4-36 15,4-14 1-15,-1-7-41 16,22-11-22-16,10-3-293 16,21-9 79-16</inkml:trace>
  <inkml:trace contextRef="#ctx0" brushRef="#br0" timeOffset="16526.09">9233 15893 1324 0,'-30'2'397'16,"13"3"85"-16,15 1-359 15,14 0-67-15,22-4-16 16,16-3-29-16,33-7-1 16,12-5-2-16,30-4 0 15,4 2 0-15,22 1-4 16,-21 3 0-16,8 8-103 16,-29 9-50-16,-7 15-347 15,-37 5 2-15</inkml:trace>
  <inkml:trace contextRef="#ctx0" brushRef="#br0" timeOffset="17123.71">10218 16344 1190 0,'-4'-7'330'0,"-8"2"92"16,-5 1-331-16,-7-1-11 16,-6 2-24-16,-19-3 3 15,-3 3-9-15,-13 7-8 16,-1 7-13-16,-10 8-2 16,14 11-7-16,-5 16-8 15,10 3-3-15,2 17-1 16,14 0-2-16,8 13-3 15,12-11 5-15,18 10-5 0,16-17-1 16,16 0-2-16,13-12-3 16,20-5 0-16,0-19 1 15,18-11 1-15,-4-15 1 16,12-20 4-16,-10-10-4 16,7-19 3-16,-14-2-3 15,-8-10 2-15,-18 3-2 16,-14-11 5-16,-19 10-2 0,-17-4 4 15,-17 4-1-15,-20-3-2 16,-11 17-10-16,-21 8-10 16,-2 19-24-16,-11 15-43 15,13 17-23-15,2 11-77 16,20 7-293-16,20 7 69 16</inkml:trace>
  <inkml:trace contextRef="#ctx0" brushRef="#br0" timeOffset="17362.18">10007 16673 1216 0,'-10'23'347'16,"8"14"92"-16,10 8-344 16,10 12 4-16,9-7-33 15,9 6-10-15,3-9-15 16,10-6-7-16,-2-16-71 0,9-7-440 16,-14-19 134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4T10:31:31.34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04 3755 1239 0,'-9'8'264'0,"-8"25"133"15,-3 19-361-15,-2 20 17 16,2-1-2-16,1 6 2 16,3-9-21-16,4 5-10 15,6-14-22-15,2 4-100 16,-1-11-265-16,-5-3-64 0,-1-19-161 15</inkml:trace>
  <inkml:trace contextRef="#ctx0" brushRef="#br0" timeOffset="264.84">1795 3840 1225 0,'2'-27'409'0,"9"-7"98"16,11 4-337-16,14-11-15 15,6-1-54-15,17-5-26 16,0 5-41-16,9 8-18 16,-9 13-14-16,-3 19 2 15,-15 17-6-15,-17 23-7 16,-18 11 3-16,-24 19-8 16,-14 3 0-16,-18 8-4 15,-4-13 6-15,-5-2-16 16,10-16-1-16,0-9-60 15,14-16-45-15,7-7-204 16,12-12-166-16,14-19-48 16</inkml:trace>
  <inkml:trace contextRef="#ctx0" brushRef="#br0" timeOffset="419.71">2412 3761 971 0,'-15'33'295'16,"-10"7"68"-16,-2 3-272 16,-3 6-31-16,7-5-25 0,1 6-19 15,8-6-35-15,4-4-347 16,6-5 103-16</inkml:trace>
  <inkml:trace contextRef="#ctx0" brushRef="#br0" timeOffset="864.75">2489 3853 1030 0,'-10'26'349'0,"3"6"78"16,8-7-284-16,10-1-16 15,7-11-32-15,15-10-9 16,4-13-25-16,14-11-9 15,0-7-10-15,8-4-16 16,-10 3-9-16,-5 2-9 16,-20 6-3-16,-10 2-8 15,-21 7 9-15,-17 1-7 16,-10 8 1-16,-9 10 2 16,-5 7 8-16,-3 11-5 0,8 7 5 15,1 14 6-15,15 1 5 16,6 9 1-16,14-9-4 15,13-1-3-15,8-13-2 16,16-11-7-16,7-19-4 0,16-13 1 31,1-13 3-31,7-17-9 16,-13-6 4-16,-4-8-3 0,-20 2 2 0,-18-4-7 31,-15 10-16-31,-12 8-56 0,-10 17-22 0,-9 21-55 16,-1 21-34-1,0 19-46-15,7 11-209 0,5 20 52 16</inkml:trace>
  <inkml:trace contextRef="#ctx0" brushRef="#br0" timeOffset="1097.45">2851 4436 952 0,'51'-33'387'15,"-12"-17"59"-15,4-29-193 16,-8-10-57-16,-1-31-5 15,-10 5-50-15,-6-24-36 16,-9 14-48-16,-3-1-27 16,-9 34-23-16,0 12-5 15,-1 40 4-15,-1 20-9 16,-2 24 9-16,0 15-4 16,3 10-2-16,7 12-1 15,6-1-18-15,6 9-114 16,4-2-47-16,9 6-375 15,-5-5 0-15</inkml:trace>
  <inkml:trace contextRef="#ctx0" brushRef="#br0" timeOffset="1397.99">2987 4012 1321 0,'3'5'368'16,"7"-10"127"-16,15-2-366 0,14-6-6 15,4 0-27-15,18-4-31 16,2 4-29-16,5 0-24 16,-8 5-15-16,-5 3-17 15,-19 6-7-15,-9 10-9 16,-13 4 5-16,-8 11 5 16,-9 5 19-16,-7 11 4 15,-7-2 7-15,-1 6 5 0,0-9-1 16,2-1-5-16,5-10 3 15,6-5-55-15,4-13-57 16,8-13-234-16,4-14-166 16,10-28-72-16</inkml:trace>
  <inkml:trace contextRef="#ctx0" brushRef="#br0" timeOffset="1506.99">3557 3510 1221 0,'-17'2'362'0,"-3"2"69"15,3 8-331-15,2 4-125 16,7 0-78-16,9 7-323 16,8 2 34-16</inkml:trace>
  <inkml:trace contextRef="#ctx0" brushRef="#br0" timeOffset="1732.52">4100 3241 1477 0,'17'-28'467'0,"-10"8"81"16,-6 20-421-16,-8 21-38 15,-11 18-52-15,-11 28-13 16,-1 9-8-16,-4 23 2 0,-3-1-11 16,-5 15-27-16,8-12-21 15,-6 4-69-15,7-22-43 16,3-8-67-16,12-26-20 15,-3-14-280-15,8-23 81 16</inkml:trace>
  <inkml:trace contextRef="#ctx0" brushRef="#br0" timeOffset="1870.86">3711 3727 1269 0,'11'3'452'0,"7"0"61"16,9 3-359-16,15 1-34 15,3-4-69-15,14-2-161 16,0 6-402-16,2-2 77 16</inkml:trace>
  <inkml:trace contextRef="#ctx0" brushRef="#br0" timeOffset="2243.73">4360 3904 1217 0,'-17'-2'439'16,"23"2"56"-16,2-1-265 15,7-1-121-15,13-4-8 16,5 0-29-16,9-5-20 15,4-1-74-15,8-1-196 16,-8 3-329-16,-4 5 0 16</inkml:trace>
  <inkml:trace contextRef="#ctx0" brushRef="#br0" timeOffset="2494.41">4286 4068 1058 0,'4'22'531'15,"12"-8"0"-15,6-10-223 16,19-7-122-16,7-2-65 16,13-7-24-16,0-4-43 15,16-3-87-15,-9 1-123 16,11-4-431-16,-12 1 45 0</inkml:trace>
  <inkml:trace contextRef="#ctx0" brushRef="#br0" timeOffset="4337.14">5510 3789 1005 0,'2'-28'336'0,"-3"3"86"16,1 10-268-16,-2 6-33 16,-2 12-32-16,-1 8-3 15,-1 8-43-15,-1 9-11 16,2 6-12-16,1 6-5 16,5-2-12-16,1 5-5 15,2-9-1-15,-1 3-128 16,-1-8-334-16,2-10 67 15</inkml:trace>
  <inkml:trace contextRef="#ctx0" brushRef="#br0" timeOffset="4510.67">5554 3908 1143 0,'7'-8'381'16,"3"-3"85"-16,5-2-324 15,11-6-35-15,6 2-48 0,10-4-56 16,2 4-77 0,3 0-392-16,-3 9 79 0</inkml:trace>
  <inkml:trace contextRef="#ctx0" brushRef="#br0" timeOffset="4864.07">6000 3875 1083 0,'7'-4'345'16,"3"-5"85"-16,9-9-273 16,4-7-54-16,12-6-12 15,0 3-42-15,-2-7-21 16,-7 7-24-16,-11 3 0 15,-18 8-7-15,-20 7-2 0,-11 12 2 16,-11 11 3-16,-4 10-2 16,-6 14 10-16,11 3 4 15,2 9 13-15,8-5-1 16,8 3-2-16,14-9-3 16,11-4-9-16,13-11-17 15,11-11-14-15,9-10-48 0,9-12-88 16,1-7-320-16,7-8 35 15</inkml:trace>
  <inkml:trace contextRef="#ctx0" brushRef="#br0" timeOffset="5098.83">6307 3755 658 0,'-15'3'500'0,"0"11"-97"15,0 5-64-15,-2 11-246 16,5 3-45-16,0 10-22 15,5-1-12-15,6 3-7 16,9-9-5-16,5-5-2 16,4-14 6-16,9-7-5 15,-2-11 5-15,3-12 24 16,2-6 3-16,4-11 0 16,-5-3 7-16,2-10-7 15,-2 5-21-15,-1-3-34 16,-6 9-39-16,-3 0-399 15,-3 15 94-15</inkml:trace>
  <inkml:trace contextRef="#ctx0" brushRef="#br0" timeOffset="5765.45">6688 3917 930 0,'23'-2'419'16,"-4"-4"22"-16,5-6-193 16,0-4-118-16,3-8-15 15,-2 0-60-15,0-1-17 16,-6 1-21-16,-4 3-9 16,-8 6-1-16,-9 3-9 15,-7 7 9-15,-11 6-5 16,-6 5 3-16,-7 7-8 15,0 6 6-15,-2 11-3 16,5 1 3-16,0 10-3 16,9-1 2-16,6 1-4 15,9-6-5-15,14-4 1 16,7-12 0-16,11-9-1 0,2-10 7 16,11-11 3-16,-5-6 1 15,8-11 0-15,-7 1 2 16,1-8-7-16,-9 5 3 15,-2-1-4-15,-8 8 2 16,-2 5-4-16,-4 9 4 16,-8 9 1-16,-6 11 3 0,-5 12-7 15,-2 8 9-15,-3 9 0 16,3 0-6-16,5 1 1 16,5-10 1-16,0-5-10 15,8-11 4-15,8-9 0 16,3-8-1-16,9-11 1 15,2-5 3-15,6-8 0 16,-4-4-1-16,5-9-1 16,-4 3 7-16,3-5-1 15,-5 7-4-15,1 3 4 16,-10 12 4-16,-3 10-6 16,-10 10 4-16,-8 15 0 15,-10 10 1-15,-6 14-4 16,-6 1 3-16,0 10-4 15,5-8-14-15,7-3-78 16,7-11-32-16,4-6-366 16,4-14 39-16</inkml:trace>
  <inkml:trace contextRef="#ctx0" brushRef="#br0" timeOffset="6131.6">7509 3863 923 0,'7'-4'387'0,"-6"4"21"0,-3 4-208 16,-2 5-97-16,-3 10-22 16,-1 5-43-16,-2 7-7 15,0 2-21-15,-1 5 0 16,4-5-7-16,5-2-1 16,4-10-2-16,9-10 6 15,6-12-3-15,12-16 5 16,3-10 2-16,11-13 0 15,-4-1-5-15,5-11 1 16,-7 9-8-16,-2 0 38 16,-12 12 11-16,-3 5 22 15,-11 14 6-15,-10 12 16 16,-6 12-33-16,-8 13-13 16,-1 6-16-16,-2 11-14 15,0-3-11-15,6 4-30 16,5-6-41-16,4-2-90 15,8-9-53-15,9-2-331 16,3-15 27-16</inkml:trace>
  <inkml:trace contextRef="#ctx0" brushRef="#br0" timeOffset="6498.26">8022 3906 740 0,'-5'15'509'16,"4"-5"-73"-16,9-3-65 15,7-4-244-15,9-7 8 16,3-5-26-16,4-10-1 16,-3-1-23-16,3-6-22 15,-8 2-37-15,-3 3-8 16,-10 6-12-16,-7 5 4 15,-8 6-6-15,-10 13 10 16,-7 3-4-16,-15 12 8 16,-5 3-4-16,-8 9 7 15,2-4-12-15,3 4 4 16,17-6-15-16,7 3 2 16,14-8-10-16,10-1 0 0,7-9-31 15,13-7-109-15,4-10-55 16,10-9-356-16,0-5-9 15</inkml:trace>
  <inkml:trace contextRef="#ctx0" brushRef="#br0" timeOffset="6831.98">8749 3799 1011 0,'-8'-11'544'15,"-9"6"-28"-15,-8 2-196 16,-3 3-178-16,-11 3-35 16,1 5-60-16,0 5 2 15,7 4-12-15,2 7 4 16,13 1-10-16,8 7-7 16,5 1-15-16,9 6-2 15,7 0-7-15,4 8-1 16,-1-9 0-16,0 3 8 15,-5-9 5-15,-10-2 18 16,-9-9 3-16,-10 0 9 16,-3-6-2-16,-12-4 1 15,4-6-24-15,-3-9-14 16,5-6-61-16,-3-13-179 0,11-12-392 16,-4-21 22-16</inkml:trace>
  <inkml:trace contextRef="#ctx0" brushRef="#br0" timeOffset="8582.38">9135 4028 938 0,'-29'23'545'0,"13"-4"-41"15,10-8-160-15,13-3-191 16,13-4-62-16,18-3-14 16,7-1-40-16,12-4-13 15,2 0-69-15,12-4-498 0,-7-5 150 16</inkml:trace>
  <inkml:trace contextRef="#ctx0" brushRef="#br0" timeOffset="10720.66">10298 3975 981 0,'7'-9'335'0,"-7"-5"75"16,-3 1-272-16,-7-2 12 15,-3 3-39-15,-11 2-7 16,-5 8-34-16,-10 8-4 16,2 8-21-16,-4 10 3 15,4 2-6-15,0 9-6 16,12-4-9-16,3 1-4 16,11-6-20-16,14 0-6 15,10-11 0-15,16 0-73 16,8-7-50-16,13-2-392 15,3-4 48-15</inkml:trace>
  <inkml:trace contextRef="#ctx0" brushRef="#br0" timeOffset="11115.94">10782 3934 1014 0,'-2'-4'343'0,"-2"1"83"16,-2-2-281-16,-6-1 14 16,-2 1-37-16,-10 0-7 15,-5 4-35-15,-8 4-8 16,4 5-23-16,-5 11-12 16,4 3-13-16,3 10-5 15,8 3-7-15,3 3-9 16,12-4 1-16,13-2-8 15,9-12 3-15,14-5 1 16,8-8-1-16,15-9 3 16,0-10 3-16,6-8 0 15,-7-3-3-15,-2-7 4 16,-17 2-4-16,-11 1 0 16,-14 5-4-16,-19 1-15 15,-9 9-19-15,-17 9-49 16,-6 8-31-16,-6 12-38 15,9 6-11-15,0 4-328 16,19-5 113-16</inkml:trace>
  <inkml:trace contextRef="#ctx0" brushRef="#br0" timeOffset="11446.23">11154 3861 961 0,'5'-20'291'0,"-12"1"62"15,-2 6-277-15,-6 4 15 16,-1 8-23-16,-4 10 25 16,4 6 7-16,1 10-3 15,7 3-20-15,3 9-17 16,11-3-40-16,6 10-15 16,0-6-2-16,2 6-6 15,-2-9-1-15,-7 2 3 16,-6-12 18-16,-7-1 20 15,-6-9 4-15,-6 0 10 16,-5-9-2-16,-10-4-14 16,0-4-25-16,-6-11-3 15,0-5-47-15,2-13-90 16,12-6-62-16,8-13-315 16,14-1-4-16</inkml:trace>
  <inkml:trace contextRef="#ctx0" brushRef="#br0" timeOffset="11646.79">11515 3316 1036 0,'28'-11'422'15,"-24"17"59"-15,-10 15-248 16,-6 20-78-16,-6 11-34 0,-9 23-18 16,-2 4-46-16,-5 13-8 15,-1-6-31-15,-2 12-7 16,5-17-17-16,5 3-80 15,10-18-54-15,1-12-396 16,9-15 39-16</inkml:trace>
  <inkml:trace contextRef="#ctx0" brushRef="#br0" timeOffset="11771.77">11227 3838 913 0,'6'-17'538'15,"2"2"-40"-15,10 1-169 16,5 5-204-16,14 3-44 16,6 6-60-16,14 3-131 15,-1 3-390-15,12 8 92 16</inkml:trace>
  <inkml:trace contextRef="#ctx0" brushRef="#br0" timeOffset="12179.39">11953 3960 1074 0,'1'-3'452'0,"-3"-4"36"15,-6 0-297-15,-13 0-25 16,-5 2-86-16,-11 3-37 15,-1 3-27-15,-5 5-11 16,7 3-5-16,4 4 1 16,11 2 2-16,5 7-5 15,9 2 0-15,7 5-1 16,6 0-2-16,9 3 2 16,0-5-1-16,8 3 3 15,-3-4-4-15,-2 0 3 16,-7-3 2-16,-7 0 30 15,-10-6 10-15,-9-1 22 16,-4-6 4-16,-8-4-5 0,2-5-26 16,-3-9-37-16,5-6-65 15,4-8-144-15,6 0-352 16,9-2 24-16</inkml:trace>
  <inkml:trace contextRef="#ctx0" brushRef="#br0" timeOffset="12796.07">12489 3388 1104 0,'-3'6'281'0,"-22"14"95"15,-1 6-323-15,-7 15-10 16,3 1-20-16,1 8-8 16,9-9-14-16,8-2 0 15,9-14-5-15,10-9-6 16,8-14 2-16,13-13-12 16,4-11-6-16,7-12-7 15,3-3 1-15,-1-2 3 16,-7 7 13-16,-8 5 19 15,-9 15 18-15,-12 12 16 16,-10 10 8-16,-15 13 8 16,-3 5-14-16,-4 6-42 15,3-3-374-15,-2 1 100 16</inkml:trace>
  <inkml:trace contextRef="#ctx0" brushRef="#br0" timeOffset="13479.22">10201 3207 974 0,'13'-27'313'0,"-6"13"48"15,-12 16-275-15,-7 13-33 16,-5 8-40-16,-6 12 0 15,-1 0-6-15,1 6 1 16,5-9 1-16,7-4-5 16,9-13 0-16,12-9-2 15,12-15-1-15,15-9 4 16,7-7 2-16,3-4 0 16,-7 6-1-16,-5 5 1 15,-17 14-7-15,-10 7 1 16,-9 9-6-16,-7 3-150 0,-2 4-222 15,-3 3 20-15</inkml:trace>
  <inkml:trace contextRef="#ctx0" brushRef="#br0" timeOffset="14196.35">9316 3236 723 0,'-24'14'244'15,"-8"8"51"-15,-9 12-171 16,0 4-32-16,-4 3 3 16,11-5-28-16,8-8-6 15,17-14-26-15,14-14-11 16,16-11-13-16,14-15-4 15,4-5-8-15,10-6 7 16,-6 4-3-16,-3 3 0 16,-11 11-1-16,-5 11 6 15,-16 13-5-15,-6 11 6 16,-6 6 3-16,-9 9-6 0,-2 0-23 16,-5 5-345-16,5-6 98 15</inkml:trace>
  <inkml:trace contextRef="#ctx0" brushRef="#br0" timeOffset="15245.61">5334 3034 995 0,'29'-27'235'0,"-19"12"87"16,-10 14-268-16,-8 13-13 15,-9 12 8-15,-4 8-5 0,-9 9 5 16,3-2-22-16,3 2-6 15,7-9-11-15,9-8-3 16,14-12-10-16,15-11 5 16,9-14-9-16,15-15-20 15,4-11-15-15,8-13-8 16,-4 0-3-16,0 3 3 16,-17 13 19-16,-13 18 20 15,-21 21 36-15,-19 20 29 16,-9 13 5-16,-6 10 7 15,5-6-5-15,9-3-56 16,16-11-375-16,10-23 99 16</inkml:trace>
  <inkml:trace contextRef="#ctx0" brushRef="#br0" timeOffset="16395.48">4478 2927 1112 0,'-16'7'237'15,"-12"14"113"-15,1 6-328 16,-9 14-2-16,1 0-2 16,2 8-3-16,7-10-9 15,16-4-7-15,18-16-1 16,21-18-26-16,11-17-15 16,23-14-5-16,-3-7 7 15,9-2-3-15,-10 8 22 0,-3 8 18 16,-23 14 6-16,-8 9 9 15,-23 10 3-15,-16 14 1 16,-10 6-8-16,-7 12-319 16,0 4 93-16</inkml:trace>
  <inkml:trace contextRef="#ctx0" brushRef="#br0" timeOffset="17146.34">1732 3047 627 0,'-4'-37'235'16,"-6"8"57"-16,-5 13-132 16,-9 13-41-16,-4 17 2 15,-7 18-7-15,-4 13-30 16,-9 16-15-16,8 3-31 15,-4 2-8-15,8-12-10 16,10-5-7-16,15-20-7 0,18-16-3 16,14-16-6-16,23-21-1 15,5-15-2-15,14-19-5 16,-10 0 1-16,2 2-6 16,-18 17-8-16,-10 10-12 15,-17 25 0-15,-14 19 0 16,-11 15 10-16,-9 14 9 15,-1 3 11-15,0 2 1 16,8-13-22-16,13-4-312 16,8-15 90-16</inkml:trace>
  <inkml:trace contextRef="#ctx0" brushRef="#br0" timeOffset="23051.8">14713 3655 1140 0,'29'-64'285'15,"-15"34"88"-15,-8 20-286 16,-9 23-39-16,-10 23 20 15,-11 14-4-15,-10 21 9 16,-2 2-33-16,-2 12-7 16,9-9-23-16,4 5-2 15,9-16-16-15,10-6-65 16,9-23-56-16,10-18-317 16,8-26 22-16</inkml:trace>
  <inkml:trace contextRef="#ctx0" brushRef="#br0" timeOffset="23394.78">15073 3474 1113 0,'17'-29'329'0,"-11"14"97"0,-14 24-317 15,-13 28-25-15,-8 17-32 16,-11 21 1-16,-3 5-21 16,-5 14 15-16,5-7 2 15,-1 11 4-15,12-11-7 16,6 16-2-16,12-16-19 15,13 1-3-15,12-22-4 0,19-11-5 16,6-28-8-16,13-19 4 16,1-20-1-16,4-17 0 15,-15-9 2-15,-2-10-2 16,-22 4-4-16,-16-3-4 16,-16 11-2-16,-15 6-18 15,-6 17-8-15,-6 9-37 16,3 10-27-16,7 4-93 15,10 0-78-15,10 2-222 16,14-5-12-16</inkml:trace>
  <inkml:trace contextRef="#ctx0" brushRef="#br0" timeOffset="23694.23">14499 3523 1175 0,'-47'2'369'16,"12"3"111"-16,21 2-335 15,16 1 21-15,18-1-39 0,22-6-7 16,12-3-39-1,29-6-13-15,7-5-20 0,21-3-15 16,-2 1-19-16,23 2-5 16,-15 2-39-1,14 0-134-15,-19 7-47 0,0 3-356 16,-31 4-31-16</inkml:trace>
  <inkml:trace contextRef="#ctx0" brushRef="#br0" timeOffset="23961.9">15290 3944 870 0,'-27'14'564'0,"13"-4"-69"16,17 1-108-16,12-3-225 16,18-3-39-16,7-1-37 15,18-4-18-15,3-1-33 16,21-5-13-16,-1 0-23 16,12-3-143-16,-16 2-36 0,-1-3-383 15,-27 2-21-15</inkml:trace>
  <inkml:trace contextRef="#ctx0" brushRef="#br0" timeOffset="24162.34">15365 4209 1514 0,'1'17'463'0,"0"-9"107"16,12-6-419-16,19-5-26 15,7-4-52-15,21-6-11 16,8-1-26-16,21-6-142 16,-4-3-301-16,6-14-194 15</inkml:trace>
  <inkml:trace contextRef="#ctx0" brushRef="#br0" timeOffset="28576.74">16743 3454 1105 0,'5'-25'255'16,"-11"19"108"-16,-6 24-306 15,-2 20-8-15,-7 26 22 0,-1 8-6 16,-3 17-3-16,6-6-17 16,3 5-9-16,10-14-29 15,4-1-10-15,4-13-35 16,3-2-84-16,-2-19-304 16,-4-2 47-16</inkml:trace>
  <inkml:trace contextRef="#ctx0" brushRef="#br0" timeOffset="28909.54">16558 3656 1112 0,'6'-23'350'0,"9"-10"99"16,8 0-301-16,19-10-15 15,7 2-27-15,11-6-15 16,-4 4-29-16,5 3-13 15,-11 12-14-15,-4 11-9 16,-13 17-16-16,-13 20-13 16,-17 15-21-16,-15 25-34 15,-16 6-7-15,-11 12 3 16,0-7 5-16,-5 6 18 16,8-18 34-16,0 6 19 15,9-11 12-15,4 4 13 0,9-11 2 16,10 0 6-16,9-11-14 15,13-2-11-15,9-10-12 16,12-3-18-16,3-5-44 16,13-4-77-16,-2 1-368 15,2-4 58-15</inkml:trace>
  <inkml:trace contextRef="#ctx0" brushRef="#br0" timeOffset="30318.12">17367 3862 1208 0,'-25'2'383'0,"5"3"83"16,12-5-345-16,16 0-17 15,14-5-53-15,18 0-9 16,13-2-26-16,27 1-6 0,1-1-57 16,18 2 74-16,-7 4-507 15,4-2 144-15</inkml:trace>
  <inkml:trace contextRef="#ctx0" brushRef="#br0" timeOffset="30881.51">18900 3636 1026 0,'7'-9'356'16,"-10"2"62"-16,-5 2-290 15,-12 1 12-15,-5 4-49 16,-15 0-9-16,-3 3-9 15,-17 3 14-15,2 6-22 0,-5 8 7 16,9 3-17-16,-2 14-9 16,17 6-18-16,7 13 4 15,10 0-4-15,13 8-4 16,12-8-4-16,18-1-6 16,10-17-9-16,24-8-7 15,9-14 2-15,17-14-69 16,-4-11-81-16,8-18-407 15,-19-7 36-15</inkml:trace>
  <inkml:trace contextRef="#ctx0" brushRef="#br1" timeOffset="40574.51">17952 6033 940 0,'-13'-7'219'16,"-12"-4"83"-16,-2 1-262 15,-5-1 5-15,-2-2-2 16,-9-1 13-16,-1 2 1 0,-14-1-4 16,-1 3-27-16,-13 3 0 15,3 3-13-15,-16 4-5 16,5 6-4-16,-19 8 1 15,9 4-4-15,-10 11 1 16,12 6-3-16,-11 8 2 16,14 2 0-16,-10 16-1 15,12 1 1-15,-6 18-1 16,16 0 1-16,-4 15-1 16,11-7 0-16,-1 20 1 15,13-8-1-15,-2 23-2 16,13-2 4-16,3 32-4 15,5-9 0-15,5 33 3 16,8-16-2-16,10 13-2 16,12-28 1-16,20 1 3 15,13-38-2-15,31-9 1 16,13-26-3-16,25-10 5 0,-1-21-1 16,28-10 9-1,-5-17 5-15,16-11 11 0,-9-12 3 16,31-14 1-16,-18-6-11 15,25-14 1-15,-10-2-10 16,17-17-1-16,-25 1-4 16,14-16 4-16,-31 2-8 15,2-18 5-15,-25 6-5 0,3-26 1 16,-28 4 1-16,-5-31 3 16,-25 2-5-16,-11-30 0 15,-30 9 5-15,-22-25-2 16,-19 21-3-16,-29-9 15 15,-20 29 5-15,-30 4 5 16,-19 38-1-16,-36 13-3 16,0 38-23-16,-38 20-57 15,13 28-61-15,-26 27-318 16,28 14 40-16</inkml:trace>
  <inkml:trace contextRef="#ctx0" brushRef="#br1" timeOffset="42026.25">16378 4692 800 0,'-9'6'260'15,"-2"2"31"-15,-6 4-193 16,-1 1-85-16,-12 9-2 15,-4 1 2-15,-12 8 3 16,-1 5-1-16,-10 14-4 16,5 1 1-16,-7 13-7 15,6-2 1-15,-10 14-4 16,4-5 3-16,-6 16-2 16,7-4 5-16,-2 21 9 15,13-5 10-15,4 26 3 16,14-9 2-16,6 23-2 15,16-14-10-15,11 18-8 16,9-24-13-16,14 1 0 16,6-29 0-16,9-7-1 0,1-27 3 15,8-7 26-15,-9-14 6 16,1-3 16-16,-11-6 3 16,-3-2 2-16,-12-5-23 15,-3-2-5-15,-2-7-20 16,-2-8-39-16,-3-12-291 15,9-24-79-15,-2-11-106 0</inkml:trace>
  <inkml:trace contextRef="#ctx0" brushRef="#br1" timeOffset="42927.24">15867 7027 878 0,'-19'7'247'0,"-1"-2"62"16,-4 3-218-16,-2 4-31 15,-3 4-5-15,-3 3-13 16,-9 7-3-16,-1 5-24 0,-6 11-6 16,2 3 0-16,-8 14 17 15,4-1-2-15,-9 11 5 16,5-3-1-16,-2 13-6 15,8-6-17-15,5 18 3 16,10-3-10-16,7 18 2 16,10-6 2-16,9 18 0 15,7-11-5-15,12 15 9 16,9-13-8-16,16 11-1 16,7-18 1-16,16 1 7 15,2-25-12-15,18-3 10 16,-3-22-1-16,17-5 9 15,-5-14-1-15,5 2 13 16,-14-8-6-16,0 2 7 16,-21-3-4-16,-2 2-12 0,-12-2-6 15,4-3 8-15,-8-9-36 16,5-14-383-16,-2-21 131 16</inkml:trace>
  <inkml:trace contextRef="#ctx0" brushRef="#br1" timeOffset="43540.88">16417 9085 949 0,'-27'11'254'0,"5"-2"64"15,8 3-251-15,10-2-49 0,11 4 5 16,9-2 8-16,12 5 17 16,3 0-6-16,10 6 5 15,-2 0-9-15,-1 6-11 16,-9-3-20-16,-5 7 0 16,-14-3-10-16,-13 2 5 15,-13-6-7-15,-14 2 6 16,-8-8 0-16,-10 0 7 15,2-7 2-15,-6 6 7 16,6-2-5-16,0-1 3 16,10 0-13-16,8-2-388 15,13-6 127-15</inkml:trace>
  <inkml:trace contextRef="#ctx0" brushRef="#br0" timeOffset="47731.41">17555 9380 985 0,'12'-64'285'15,"1"6"88"-15,-1 18-281 16,-3 17 4-16,-8 23-19 16,-8 27 5-16,-5 14-15 15,-9 24 7-15,-3 6-13 16,0 17-11-16,2-7-26 0,2 7-17 16,9-16-33-1,4-5-44-15,8-22-24 0,7-14-34 16,8-22-22-16,7-18-281 15,7-19 97-15</inkml:trace>
  <inkml:trace contextRef="#ctx0" brushRef="#br0" timeOffset="48041.3">17918 9291 729 0,'32'-66'447'0,"-5"11"-48"16,-17 19-121-16,-8 15-151 15,-14 19-43-15,-12 16-5 16,-8 10-13-16,-9 19-3 15,0 6-28-15,-5 18-3 16,4 0-4-16,-1 18 4 16,9-3-2-16,6 13 7 0,12-11-8 15,14 1-2-15,13-22-9 16,20-12-7-16,7-25-4 16,15-18 0-16,0-17-4 15,5-17-2-15,-13-8 3 16,-2-11-6-16,-17 0 0 15,-12-7 1-15,-16 9-3 16,-13 5-6-16,-12 14-7 0,-10 11-37 16,0 16-26-16,1 9-54 15,9 6-32-15,5 5-329 16,14 1 80-16</inkml:trace>
  <inkml:trace contextRef="#ctx0" brushRef="#br0" timeOffset="48340.61">17556 9214 1099 0,'-39'-12'340'0,"13"-4"103"16,19 1-290-16,14-6 17 16,12 2-19-16,18 0 7 15,10 4-32-15,20 1-20 16,3 3-42-16,22 1-15 16,-1 1-31-16,23 1-49 15,-6 1-65-15,14 1 191 0,-12 0-674 16,12 1 231-16</inkml:trace>
  <inkml:trace contextRef="#ctx0" brushRef="#br0" timeOffset="48743.52">18402 9503 1217 0,'-32'13'386'16,"10"-1"92"-16,20-3-336 16,13-1 8-16,9 0-43 0,18 0-24 15,9 0-28-15,20-2-24 16,2-2-42-16,13-4-128 15,-11-3-34-15,-3-5-359 16,-21-2-9-16</inkml:trace>
  <inkml:trace contextRef="#ctx0" brushRef="#br0" timeOffset="48968.65">18376 9728 1204 0,'-22'-1'416'0,"10"13"76"16,23-2-335-16,17-8 11 15,13-2-60-15,24-3-28 16,6 1-30-16,14-2-64 16,-6 4-106-16,4 2-421 0,-24 0 61 15</inkml:trace>
  <inkml:trace contextRef="#ctx0" brushRef="#br0" timeOffset="51922.84">19298 9733 1022 0,'0'-12'336'0,"12"-10"96"16,11-6-265-16,15-10 10 15,7 0-31-15,14 0-14 16,-3 11-47-16,2 10-29 16,-12 15-33-16,-8 16-12 15,-16 9-9-15,-14 19-6 16,-14 3 1-16,-16 6-3 15,-5-3-2-15,-10-5-1 16,-1-15-3-16,-4-8-51 16,11-13-43-16,0-11-68 15,8-6-27-15,3-4-299 16,11-1 72-16</inkml:trace>
  <inkml:trace contextRef="#ctx0" brushRef="#br0" timeOffset="52164.28">20098 9766 877 0,'-32'2'599'0,"14"-3"-98"15,-1-6-122-15,15-1-288 0,8-5-131 16,6 1-272-16,4-9-189 16,5 0-97-16</inkml:trace>
  <inkml:trace contextRef="#ctx0" brushRef="#br0" timeOffset="52905.52">20920 9379 1112 0,'8'-29'352'0,"-8"0"88"16,-8 6-301-16,-11 3-5 16,-8 10-32-16,-12 6-15 15,-5 10-26-15,-9 13-16 0,6 7-22 16,-10 15-6-16,8 3-3 16,-3 18-7-16,9 3-3 15,4 14 5-15,14-3-2 16,12 7 3-16,13-15 6 15,21-6-6-15,13-19 2 16,22-23-5-16,7-23-1 16,21-26-7-16,-1-19 4 0,14-27 1 15,-14-2 0-15,-3-18-3 16,-25 12 1-16,-16-9-1 16,-25 16-5-16,-20 3-4 15,-18 21-11-15,-24 15-40 16,-12 28-17-16,-20 28-51 15,-2 21-7-15,-5 21-19 16,13 6 25-16,8 16-13 16,22-8 27-16,16 9-269 15,21-7 85-15</inkml:trace>
  <inkml:trace contextRef="#ctx0" brushRef="#br0" timeOffset="53149.46">20777 9840 1138 0,'-12'12'392'16,"7"8"99"-16,8 1-313 15,11 6-1-15,8 2-53 0,11 6-34 16,3-1-54-16,16 4-50 16,2-8-102-16,13-3-413 15,-8-13 76-15</inkml:trace>
  <inkml:trace contextRef="#ctx0" brushRef="#br0" timeOffset="53648.2">21590 9765 1320 0,'5'0'467'0,"-10"-1"69"15,12-1-368-15,14-4-25 16,9-4-66-16,23-1-31 15,10-2-35-15,28-8-117 16,6 1-452-16,2-2 98 16</inkml:trace>
  <inkml:trace contextRef="#ctx0" brushRef="#br0" timeOffset="54271.93">23212 9511 644 0,'-4'-2'532'15,"-11"0"-82"-15,-7 2-37 16,-12 1-267-16,-4 0-39 16,-23 2-20-16,-6 3-40 15,-18 2-9-15,5-1-15 0,-4 8 7 16,22 5 6-16,5 13-3 16,22 9 7-16,7 19 12 15,18 2-11-15,13 10-4 16,17-9-6-16,27-3-7 15,15-19-16-15,34-9-22 16,4-17-35-16,19-11-73 16,-12-13-442-16,-2-12 91 15</inkml:trace>
  <inkml:trace contextRef="#ctx0" brushRef="#br0" timeOffset="121877.64">18604 10572 975 0,'26'-12'248'0,"-6"2"73"15,-10 6-278-15,0 11-1 16,-4 12-12-16,-2 17 4 16,-7 5 0-16,-9 14-2 15,-7 0-22-15,-15 5-1 16,-7-10-5-16,-18 4-1 16,-7-10 0-16,-23 1 1 15,-7-11 0-15,-34 1 2 16,0-6 11-16,-32-2 19 15,1-7 3-15,-23-5 18 16,18-10 5-16,-19-10 8 16,25-8-6-16,-20-16 6 15,22-3-15-15,-23-15-1 0,14 1-15 16,-23-8-9-16,17 6-11 16,-23-9-3-16,21 6-7 15,-20-11 0-15,28 3 0 16,-14-18 3-16,24 3 3 15,-12-14 0-15,23 6-7 0,-23-15-1 16,21 13-5-16,-22-13-2 16,13 14-2-16,-24-12 4 15,16 15 0-15,-27-14 0 16,22 11-1-16,-27-12 11 16,22 10 1-16,-24-9 7 15,20 11 4-15,-28-8 1 16,23 14-9-16,-25-11 4 15,21 16-3-15,-21-6 0 16,25 9 4-16,-21-9 2 16,27 8-3-16,-14-8-5 15,27 10-1-15,-8-7-4 16,31 9-4-16,-7-7-7 16,34 9-16-16,11-11-134 15,33 8 352-15,25-25-762 16,31 9 245-16</inkml:trace>
  <inkml:trace contextRef="#ctx0" brushRef="#br0" timeOffset="123043.8">9328 7759 1206 0,'-24'11'271'0,"-5"15"107"16,5 6-358-16,4 18-8 16,10 3-10-16,10 15-2 15,7-5 3-15,12 11-2 16,8-6 1-16,11 1 1 15,4-11 6-15,8 4 3 16,-2-13 8-16,5-1 11 16,-10-7 0-16,2 2 0 15,-9-9 0-15,-4 1-1 16,-7-6-9-16,-7-5 1 16,-6-9-2-16,-7-8 7 15,-4-12 7-15,-6-18 2 16,-3-9-2-16,-7-20-4 15,-6-8-6-15,-6-11-18 16,1 8-3-16,-5-6 7 16,2 13-1-16,-1-8-4 15,6 13 10-15,1-11-6 0,8 9-7 16,3-3 0-16,10 7-2 16,8-6-3-16,4 8 6 15,7-6-7-15,5 7 5 16,7-2-5-1,1 10 5-15,9 3-3 0,-2 13 2 16,10 4-7-16,-2 12 7 16,12 7-3-16,-4 9-3 0,17 6 7 15,-8 5 0-15,11 8-3 16,-10 0-2-16,5 5 5 16,-13 0 0-16,-2 5-1 15,-13-6 6-15,-10 3 0 16,-16-1-2-16,-18 11-3 15,-13 2 9-15,-20 25-10 16,-8 9 3-16,-12 18-2 16,-1-1 1-16,-5 7-7 15,7-19 5-15,-3-6-1 16,12-23 2-16,-6-9 0 16,8-18 16-16,-6-8 26 15,9-12 10-15,-7-7 22 16,9-8 3-16,-5-5-10 15,6-4-24-15,-4-2-16 0,7 3-20 16,3-3-13-16,16 4-47 16,21-7-514-16,19-4 154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1-07T12:21:18.2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84 10224 975 0,'-47'-8'230'0,"-7"-2"99"0,9 3-272 16,-8-2-5-16,9 3-4 15,-11-3 0-15,3 6-12 16,-13-1-13-16,3 1-5 16,-12-1-5-16,10 3-5 15,-15-2-2-15,7-1 1 16,-15 3 3-16,9-1 7 16,-15 1 10-16,8-2 4 0,-11 2 1 15,9 2 0-15,-15 4 1 16,10 2-5-16,-14 4 3 15,13 1-4-15,-14 1 0 16,15 0-3-16,-11 2-9 16,16-1-10-16,-9 1-2 15,11 0 0-15,-11 4-2 16,9-2-2-16,-12 8 0 16,8 1 4-16,-13 12-9 15,13 0 0-15,-10 13 1 16,13-1 7-16,-4 10-8 15,20-3 9-15,1 7 0 16,19-5-5-16,5 10-7 16,17-3 10-16,3 8-10 15,9-5 3-15,3 14 2 16,7-6 4-16,4 11-7 16,8-10 6-16,12 11-9 15,12-15 5-15,19 3-8 0,10-16 6 16,22 4 0-16,0-16 5 15,19 3-3-15,-5-9 10 16,18 1-7-16,-9-6 9 16,19 2 0-16,-8-11 7 15,21-4-2-15,-13-6 6 16,19-16-10-16,-11-11 3 0,17-9-10 16,-22-8 3-16,18-7-2 15,-17 3 7-15,6-4 4 16,-16 2 11-16,12-5-4 15,-21 4-3-15,8-6-5 16,-19 5-7-16,3-3-3 16,-21 2 3-16,3-4-2 15,-16 5 3-15,2-11-4 16,-13 1-4-16,6-8 1 16,-14 1 4-16,1-9 7 15,-9 8 8-15,1-6 9 16,-12 7-4-16,0-5 3 15,-10 4-4-15,-5-10-1 16,-5 4-2-16,-6-10 11 16,-7 5-1-16,-6-10-6 0,-3 5-9 15,-8-9-4-15,0 9-8 16,-3-2-6-16,4 13 3 16,-1 6 4-16,3 13-11 15,-4 4-109-15,0 10-5 16,-19 8-393-16,-6 4 18 15</inkml:trace>
  <inkml:trace contextRef="#ctx0" brushRef="#br0" timeOffset="10778.04">6792 14165 818 0,'-27'-8'211'0,"-8"-2"67"16,1 1-220-16,-4-1-23 15,5 3-2-15,-9-2 0 16,9 0-6-16,-11 1 0 16,5 2-14-16,-11 3 2 0,1-1-2 15,-17 3 3-15,4 1-7 16,-16 1 7-16,7-2 3 15,-10 0 4-15,10-2-3 16,-12-2-1-16,8 1 1 16,-16 0-7-16,9-1 0 15,-15 1 4-15,13-1 1 16,-18-1 0-16,10 2 5 0,-14 0 5 16,12 0-2-16,-17-1 6 15,16-1-6-15,-8-1-2 16,13-1-4-16,-11-4-4 15,15-2-5-15,-12-4-4 16,10 2-5-16,-11-5-3 16,8 2 5-16,-14-4-3 15,10 3 6-15,-14-3-4 16,12 4 4-16,-11 0 6 16,9 5 2-16,-6 3 8 15,8 2 6-15,-9 0-7 16,13 1-10-16,-11 0-1 15,13-1-12-15,-8 0-1 16,11 1 4-16,-13 3-3 16,9 4 0-16,-16 11 5 15,12 8-2-15,-12 12-3 16,12 7 2-16,-10 11-1 0,18 0-2 16,-8 10 0-16,15-4 1 15,-3 4 0-15,16-4 0 16,-12 13-2-16,11-5 2 15,-6 14-1-15,10-2-1 16,3 9-5-16,21-9 3 16,10 9-1-16,15-10-2 0,12 11-2 15,11-9 0-15,13 10-3 16,4-8 2-16,13 15 2 16,3-7 4-16,18 11-1 15,-1-9 6-15,17 10-6 16,-1-17 1-16,15 8-4 15,-3-12 2-15,19 11-1 16,-5-10 4-16,16 8-4 16,-7-9 9-16,22 5-1 15,-15-14 0-15,21 1-1 16,-5-16 4-16,19-4-9 16,-15-12 7-16,31-6 0 15,-17-11-4-15,16-4 4 16,-11-5 2-16,20-5-4 15,-26-5-1-15,24-2 1 0,-21-4-2 16,15-4 2-16,-14-3 0 16,16-4 0-16,-24-3 4 15,22-3 0-15,-21 1-4 16,4-4 4-16,-20 3-1 16,14-5-4-16,-29 3 2 15,7-7 2-15,-19 2 3 16,12-7 5-16,-21 1 2 15,8-8-4-15,-15 3 3 16,10-11-4-16,-19 2-6 0,11-6 4 16,-16 3-5-16,2-6 3 15,-16 9-1-15,-5-6 4 16,-21 6 8-16,-3-4 21 16,-12 8-3-16,-2-11 4 15,-7 9 0-15,0-11-13 16,-1 5-10-16,1-11-6 15,-1 9-1-15,2-9-3 16,1 10 0-16,-3-4-5 16,-3 10 4-16,0-4 0 15,-3 5-5-15,-1-5 7 16,1 3-3-16,-3-11 3 16,-2 3-1-16,-5-3 7 15,-6 8-7-15,-9-1 22 0,-6 11 4 16,-11 1 4-16,0 9-6 15,-11 0 5 1,0 5-16-16,-2-4-20 0,8 2-40 16,-1-6-10-16,12 2-439 15,-8-17 102-15</inkml:trace>
  <inkml:trace contextRef="#ctx0" brushRef="#br0" timeOffset="37343.71">21086 14646 593 0,'-70'-23'401'15,"15"-2"-67"-15,-17-1-42 16,10 9-223-16,-4 0-7 15,10 1-18-15,-11-5-3 16,5 1-16-16,-17-4-9 16,3-1-7-16,-15-8 6 15,7 5 6-15,-20-7-2 16,7 6 6-16,-16-3 4 16,11 9-9-16,-23-3-7 15,16 7 2-15,-20-1-1 0,14 3-4 16,-25-2 6-16,14 6-3 15,-17-1 0-15,8 3-2 16,-26 2-1-16,20 5-3 16,-24-4-4-16,17 3 2 15,-13-2-1-15,21 0-6 16,-22-3 4-16,23 4-1 0,-20-6-3 16,15 1 2-16,-20-4 1 15,20 1-5-15,-27-2 9 16,19 4 1-16,-26-1-6 15,15 4 5-15,-19 0-5 16,18 0 0-16,-25-1-1 16,26 2 0-16,-21-5 0 15,17 3 8-15,-17-3-3 16,28 0-3-16,-24-2 11 16,24 0-1-16,-22-2 11 15,26 3 0-15,-24-2 2 16,21 2-8-16,-17 0 0 15,22 5-9-15,-26 0 4 16,25 4-1-16,-17 1-1 16,17 2 3-16,-15 1-8 15,24-1-4-15,-21-1 8 16,25-1-2-16,-10-3 4 0,17-1 1 16,-15 1-3-16,26-1-6 15,-19 1 3-15,14 0-5 16,-16 5-4-16,20 0 7 15,-23 3-1-15,17 5-3 16,-13 3-1-16,19 0 6 16,-18 3-4-16,24 0-3 0,-8 4 2 15,21-2 1-15,-11 8 0 16,21-1 0-16,-11 5 4 16,15 2-1-16,-10 10-1 15,11-2-2-15,-14 9-3 16,10-1-4-16,-10 6 5 15,10-4-1-15,-10 10 0 16,16-6-3-16,-10 15 6 16,13-6-7-16,-7 5 0 15,17-5 2-15,-7 9 3 16,14-12-2-16,-7 8 2 16,13-5 1-16,-6 12-1 15,13-6-2-15,1 10-2 16,15-11 1-16,3 11-7 15,14-8 0-15,8 13 0 0,10-10 4 16,3 10-3-16,8-12 8 16,8 5-5-16,4-13 1 15,12 6 3-15,9-8-3 16,25 3 7-16,7-13 1 16,23 1 2-16,3-16 0 15,32-6-1-15,-10-10-4 16,25-6 8-16,-3-1-4 15,20-1-1-15,-20-1 4 16,27 4-5-16,-20 1-1 0,18 4-2 16,-14 0 2-16,27 1 1 15,-23-2 4-15,32 4-4 16,-22-4 6-16,33 0-2 16,-21-2-6-16,31 0 1 15,-25-4 2-15,32 0-5 16,-31-2 2-16,23 0 5 15,-21 0 1-15,22 1-4 16,-23-1 4-16,25-3-6 16,-23-1-1-16,23 0 0 15,-24-3 3-15,27-1 0 16,-27-2-2-16,33-5 7 16,-29-4-1-16,31-3-6 15,-27-2 5-15,26-2-2 0,-26 1-6 16,24-4 6-16,-24 4 2 15,20-4-7-15,-24 2 5 16,17 1 4-16,-27 3-7 16,15-1-2-16,-27 3 9 15,11-3-5-15,-28 1 1 16,14-2 3-16,-29 2 0 16,13-1-10-16,-20-2 6 15,5 0-1-15,-22-1 0 0,14-8-1 16,-20-1 4-16,4-3 6 15,-17 0-10-15,12-4 5 16,-22 6-1-16,8-1 2 16,-13 3-4-16,7-4 2 15,-13 3 1-15,7-3-1 16,-12 3 2-16,11-1-1 16,-14 5 1-16,5 0-1 15,-13 4 0-15,3-2 0 16,-14 3-3-16,7-2 2 15,-10 1-4-15,5-3 4 16,-7 6 1-16,8-1 6 16,-11 3-6-16,2-2 4 15,-5 6-2-15,3-2 1 16,-10 3-4-16,6-3 8 0,-3 3-2 16,4-3 0-16,-4 3-3 15,6-4-4-15,-5 0-1 16,4-2-1-16,-8 0-1 15,3-4 1-15,-9 2 5 16,3-5-7-16,-3 3 3 16,4-3 7-16,-5 0-3 15,7 0 2-15,-4 5-2 16,1-6 5-16,-4 6-9 16,1-2 1-16,-5 3-5 0,0-2 6 15,-4 1-3-15,1-4 4 16,-4 4-3-16,-1-7 10 15,-1 0 0-15,-1-4 6 16,-2 4 4-16,-3-3 6 16,-4 4-3-16,-4 0 3 15,-2 7-11-15,-3-1-4 16,-1 6-5-16,3 0-82 16,4 3-68-16,-8 1-375 15,-3-8 31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4T10:38:45.788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5 3320 1244 0,'11'-23'309'0,"-11"29"144"16,-6 26-353-16,-15 37 4 15,-6 13-13-15,-10 28-5 16,3-5-44-16,1 17-12 16,9-22-26-16,3 7-47 15,9-24-45-15,8-3-55 16,7-29-21-16,10-21-235 16,8-30-48-16,12-45-33 15</inkml:trace>
  <inkml:trace contextRef="#ctx0" brushRef="#br0" timeOffset="301.11">2560 3347 1340 0,'39'-50'386'0,"-30"19"111"15,-10 26-377-15,-14 23-21 16,-6 17-30-16,-10 25-10 16,-1 12-27-16,-5 25-10 0,7 1-7 15,0 19-4-15,6-11-5 16,8 4 0-16,11-24 3 15,13-5-4-15,9-30-1 16,12-13 0-16,3-23-1 16,7-20-3-16,-7-13 0 15,0-18-3-15,-10-11-3 16,-9-7-21-16,-13 6-7 16,-15 3-30-16,-10 17-12 0,-10 19-38 15,-4 19-4-15,-5 16-40 16,8 9-6-16,6-1-294 15,14-9 81-15</inkml:trace>
  <inkml:trace contextRef="#ctx0" brushRef="#br0" timeOffset="533.2">2112 3324 1163 0,'-40'20'463'0,"8"-2"58"16,24-6-286-16,22-5-63 15,17-7-35-15,29-8-5 0,16-2-40 16,24-6-12-16,6 0-38 16,24-2-54-1,-9 6-51-15,14 6-148 16,-21 9-404-16,6 17 56 15</inkml:trace>
  <inkml:trace contextRef="#ctx0" brushRef="#br0" timeOffset="809.82">2994 3730 1559 0,'-16'15'455'0,"6"0"133"16,16-9-426-16,13-1-24 16,9-4-31-16,20 0-24 15,11-4-33-15,23 2-48 16,2-2-70-16,11 1-160 15,-12 0-406 1,-11 8 33-16</inkml:trace>
  <inkml:trace contextRef="#ctx0" brushRef="#br0" timeOffset="1189.01">2953 4049 1407 0,'21'9'406'16,"-2"-5"144"-1,17-9-382-15,22-9-8 0,7-5-27 0,21-5-31 16,-5 4-60-16,9-2-167 16,-12 8-174-16,-13 1-304 15</inkml:trace>
  <inkml:trace contextRef="#ctx0" brushRef="#br0" timeOffset="2283.03">4550 3448 1336 0,'15'-46'332'0,"-6"17"131"15,-7 28-373-15,-5 24 12 0,-4 16-6 16,-6 27-4-16,-2 8-22 16,-2 14-15-16,3-9-34 15,2 5-16-15,3-19-19 16,2 4-56-16,3-17-46 16,-1-5-79-16,-1-16-272 15,4-16-51-15,-2-25-95 0</inkml:trace>
  <inkml:trace contextRef="#ctx0" brushRef="#br0" timeOffset="2583.44">4373 3568 1064 0,'16'-41'408'16,"6"-4"84"-16,20-10-234 15,6 4-68-15,21-2 2 16,0 12-69-16,11 8-38 15,-11 15-45-15,0 14-20 16,-21 13-28-16,-17 19-37 16,-20 11-16-16,-19 19-18 15,-14 3 10-15,-21 12 6 16,-8-4 36-16,-11 3 26 16,3-12 25-16,-5 7 12 15,17-14 7-15,4 3 5 0,18-8-11 16,10 0-6-16,15-12-13 15,17-2-11-15,16-12-9 16,23-7-26-16,11-11-102 16,19-12-424-16,-3-11 84 15</inkml:trace>
  <inkml:trace contextRef="#ctx0" brushRef="#br0" timeOffset="2915.12">5331 3727 1267 0,'-19'9'474'0,"11"-2"69"16,13-1-299-16,13-5-87 16,14-3-17-16,11-1-63 15,16-8-22 1,7 3-43-16,19-1-168 0,-1 3-348 15,5 3-95-15,-14-3-231 16</inkml:trace>
  <inkml:trace contextRef="#ctx0" brushRef="#br0" timeOffset="3368.26">6731 3418 560 0,'49'-12'532'0,"-6"1"-91"16,-18 3 2-16,-5 2-277 15,-11 4-27-15,-12 2-2 16,-9 5-41-16,-14 2-15 16,-12 1-21-16,-23 7-12 0,-6 2-15 15,-16 12 12-15,5 5 15 16,-3 22 25-16,17 2 6 16,11 20 10-16,17-3-17 15,17 5-15-15,22-14-33 16,26-1-10-16,17-20-16 15,26-13-19-15,8-16-19 16,21-8-86-16,-10-15-128 0,6-11-428 16,-25-3 28-16</inkml:trace>
  <inkml:trace contextRef="#ctx0" brushRef="#br0" timeOffset="4768.63">7821 3728 1261 0,'-24'-7'412'0,"7"4"105"15,11 0-360-15,13 0-14 16,9 2-50-16,15 1-25 16,10 2-45-16,20 1-6 15,4 0-44-15,14-1-143 0,-5 2-372 16,-4-5 48-16</inkml:trace>
  <inkml:trace contextRef="#ctx0" brushRef="#br0" timeOffset="4991.26">7727 3935 1276 0,'-20'10'436'16,"20"-8"72"-16,22-6-297 15,12-8-81-15,19-5-11 16,7 2-44 0,23 1-29-16,-5 10-117 0,12 8-487 15,-14 7 105-15</inkml:trace>
  <inkml:trace contextRef="#ctx0" brushRef="#br0" timeOffset="6466.6">9079 3653 1181 0,'-16'0'292'15,"3"19"121"-15,0 18-333 16,-6 24-3-16,1 9-11 15,0 17-8-15,3-4-25 16,6 7-13-16,5-19-20 16,0 1-32-16,4-18-24 15,-2-7-70-15,-4-19-319 16,0-13 66-16</inkml:trace>
  <inkml:trace contextRef="#ctx0" brushRef="#br0" timeOffset="6768.3">8992 3749 1143 0,'21'-24'386'0,"13"-10"101"16,6 2-317-16,13-1 1 15,-2 6-46-15,4 10-31 16,-9 15-52-16,-1 12-21 15,-10 14-18-15,-13 11-10 16,-16 6 2-16,-20 11 1 0,-13-1 0 16,-12 2 1-1,-2-8 6-15,-2-8-16 0,10-18-29 16,-1-15-88-16,9-17-56 16,6-9-340-16,9-3 17 15</inkml:trace>
  <inkml:trace contextRef="#ctx0" brushRef="#br0" timeOffset="7032.19">9869 3778 1368 0,'-13'-1'354'0,"2"-2"95"16,8 3-437-16,7-1-436 15,2-1 94-15</inkml:trace>
  <inkml:trace contextRef="#ctx0" brushRef="#br0" timeOffset="7599.24">10993 3376 1087 0,'26'-29'376'0,"-14"-2"73"15,-10 8-307-15,-16 1-4 16,-12 9-39-16,-19 4-1 16,-3 8-26-16,-18 11 4 15,4 8-20-15,-5 17-3 0,9 7-29 16,-5 19-3-1,13 3-8-15,1 13-8 0,15-2-5 16,12 12 6-16,19-16 0 16,18 0-1-16,18-18 2 15,21-15-7-15,10-21-3 16,18-16-4-16,1-20-1 16,18-23-1-16,-11-10-1 15,1-19 6-15,-21-9 0 16,-10-13 8-16,-27 7 0 0,-20-8 3 15,-19 16-13-15,-23 6-22 16,-13 22-21-16,-27 25-59 16,-11 27-38-16,-14 35-64 15,2 21-298-15,-9 27 60 16</inkml:trace>
  <inkml:trace contextRef="#ctx0" brushRef="#br0" timeOffset="7870.32">10811 3695 1315 0,'-12'13'455'0,"5"2"72"16,6 9-328-16,7 2-82 15,10 8-28-15,8 0-45 16,22 9-17-16,9-7-42 0,13 1-154 16,2-10-387-16,-3-4 57 15</inkml:trace>
  <inkml:trace contextRef="#ctx0" brushRef="#br0" timeOffset="12467.34">11769 3736 986 0,'-13'-3'433'16,"9"1"36"-16,9 2-184 0,11 0-106 15,16 3 1-15,8 2-56 16,19 3-22-16,4-5-49 16,17-2-31-16,0-7-56 15,21-8-252-15,-2 1-285 16,6-1-19-16</inkml:trace>
  <inkml:trace contextRef="#ctx0" brushRef="#br0" timeOffset="13031.67">13482 3528 1110 0,'29'-5'451'0,"-15"1"54"0,-10-2-274 15,-10 1-66-15,-12 4-37 16,-11 1-78-16,-24 6-10 16,-10 6-23-16,-18 18 18 15,0 5 1-15,-4 17 25 16,18 0-2-16,12 14 7 15,23-10-18-15,15 4-6 16,23-12-24-16,29-3-12 16,14-18-9-16,31-11-26 15,11-15-33-15,20-10-116 16,-10-8-68-16,9-5-364 16,-25-1 7-16</inkml:trace>
  <inkml:trace contextRef="#ctx0" brushRef="#br0" timeOffset="18930.37">857 5276 1172 0,'-1'-41'292'0,"-6"19"104"16,3 27-333-16,-1 27-19 15,-5 20-12-15,-3 28 4 16,-1 8-10-16,-4 20 0 15,5-9-4-15,5-1 2 16,8-26-11-16,9-14 1 16,8-30-2-16,13-23 9 15,5-24 11-15,10-26 14 16,-2-14 5-16,7-24-4 16,-10 0-12-16,0-6-10 15,-12 19-11-15,-3 13-11 0,-13 30 5 16,-4 31 1-16,-8 30-4 15,-10 28-6-15,-4 13 5 16,-1 17-7-16,4-11 0 16,7-4-1-16,10-25 4 15,12-18-4-15,9-25 6 16,12-24 4-16,5-18 12 16,12-22 9-16,3-7 7 0,6-17-1 15,-8 9-2-15,-1-8-14 16,-14 19-53-16,-7 9-125 15,-11 22-367-15,-4 18 38 16</inkml:trace>
  <inkml:trace contextRef="#ctx0" brushRef="#br0" timeOffset="19613.9">1717 5206 1237 0,'-8'-5'306'15,"-5"26"112"-15,-1 26-359 16,2 30-15-16,0 13-12 0,3 20-20 16,4-7-6-16,6 5-8 15,3-25 7-15,6-5 4 16,3-26 2-16,7-13-3 15,3-22 9-15,10-17-7 16,4-17-4-16,10-24-4 16,-3-6 5-16,4-13-9 15,-9 6 4-15,-7 7 3 16,-13 18-1-16,-6 17 16 16,-12 22 11-16,-4 17 9 15,-8 10 6-15,-1 19 6 16,0 0-19-16,3 5-8 15,3-11-13-15,10-3-9 16,3-16-4-16,8-10-5 16,4-15-4-16,8-14-4 15,-1-13-3-15,9-16-1 16,-4-9 0-16,6-7 1 0,-8 7 5 16,-2 4 0-16,-6 17 7 15,-5 14 6-15,-8 14 6 16,-3 9 2-16,-4 6 3 15,-2 5-5-15,-1 2-2 0,-1 5-2 16,1-1-4-16,0 2-8 16,0-2-51-16,2-6-75 15,3-12-340-15,4-14 37 16</inkml:trace>
  <inkml:trace contextRef="#ctx0" brushRef="#br0" timeOffset="19713.48">2365 5458 1005 0,'-13'-7'283'16,"-1"9"52"-16,-1 5-598 15,8 2 30-15</inkml:trace>
  <inkml:trace contextRef="#ctx0" brushRef="#br0" timeOffset="19948.82">2868 5653 1147 0,'13'-17'425'16,"-20"5"55"-16,-14 1-289 15,-13 6-64-15,-12 8-32 16,-2 11-46-16,-5 10-15 16,11 6-20-16,6 13-4 15,13 2-6-15,9 3-6 0,13-5 4 16,13-4-53-16,10-15-43 0,19-17-78 15,8-21-37 1,14-23-307-16,5-12 65 0</inkml:trace>
  <inkml:trace contextRef="#ctx0" brushRef="#br0" timeOffset="20246.5">3078 5096 701 0,'-2'-51'551'15,"-7"36"-109"-15,-6 24-37 16,-2 28-322-16,-9 30-6 15,-3 15-10-15,-3 28 15 16,2 3-1-16,4 13-4 16,11-18-22-16,11 1-13 15,14-31-30-15,11-15-6 16,11-27-7-16,11-19-3 16,3-26 3-16,13-24-2 15,0-10-1-15,9-14 1 16,-9 0 5-16,-3 10-1 15,-15 22 5-15,-8 15-3 16,-18 27 9-16,-9 21 10 16,-11 11 9-16,-4 12-1 15,-1-4 2-15,4 4-29 16,2-17-98-16,11 1-473 0,5-19 103 16</inkml:trace>
  <inkml:trace contextRef="#ctx0" brushRef="#br0" timeOffset="22430.04">4449 5661 1037 0,'27'-11'371'0,"-19"-1"91"16,-5-1-277-16,-5 0-8 15,-8-1-42-15,-10 3-17 16,-4 4-51-16,-13 1-18 15,-6 8-14-15,-7 15-15 16,0 9-8-16,-5 19-6 16,10 10-1-16,3 17-8 15,16-4 7-15,6-2-5 16,17-19 3-16,15-15-2 16,14-23 3-16,19-24-4 15,11-19 4-15,12-20-5 0,-4-5 6 16,0-10 0-16,-16 11-2 0,-11 6 0 15,-15 20 0-15,-12 17-6 16,-15 21-1-16,-10 26-2 16,-8 14 3-16,-8 27 1 15,-4 5 3-15,-9 21-3 16,4-8 0-16,0 11-31 16,7-20-26-16,9-5-59 15,14-26-25-15,14-16-54 16,9-24-4-16,15-27-274 15,10-19 88-15</inkml:trace>
  <inkml:trace contextRef="#ctx0" brushRef="#br0" timeOffset="22763.39">4686 5688 810 0,'15'-24'354'0,"-12"17"35"15,-12 22-174-15,-10 21-97 16,-3 8-23-16,-4 17 6 15,3 0-32-15,2 8-1 16,7-10-12-16,9-2-9 0,7-17-19 16,11-12-8-16,7-16-12 15,15-19-1 1,5-14 1-16,12-20-2 0,-2-10 0 0,5-15 1 16,-9 8-2-1,-3-6-3-15,-12 17 5 0,-7 10-4 16,-12 20 0-16,-8 13 3 15,-8 17 2 1,-9 12-2-16,-2 9 3 0,-5 14-4 16,0 1-5-16,-2 5-7 15,6-2-18-15,3 0-54 16,8-16-24-16,10-6-70 16,9-13-137-16,17-19-157 15,6-13-10-15</inkml:trace>
  <inkml:trace contextRef="#ctx0" brushRef="#br0" timeOffset="23129.37">5380 5797 846 0,'18'-22'369'0,"-12"10"29"15,-8 9-167 1,-9 3-94-16,-7 7-1 16,-4 4-34-16,-13 8-10 0,1 4-26 15,-6 6-7-15,6 0-23 16,0 7 4-16,14-7-12 15,5-2-2-15,12-8-5 16,11-3-2-16,11-11-11 16,12-6-2-16,6-10-4 0,6-9-4 15,-2-7 0-15,2-7 1 16,-13 0-4-16,-3 0-5 16,-9 6 2-16,-7-1-1 15,-6 9 4-15,-6 8 4 16,-5 7-1-16,-8 13 0 15,-1 12 1-15,-5 17-4 16,2 5-1-16,-3 10 4 16,9-3-11-16,5 0-26 15,7-14-22-15,11-9-48 16,9-14-15-16,6-11-34 16,2-9 2-16,4-11-296 15,-5-4 103-15</inkml:trace>
  <inkml:trace contextRef="#ctx0" brushRef="#br0" timeOffset="23463.25">5612 5836 956 0,'-4'11'343'15,"-4"9"48"-15,-4 10-231 0,2 3-73 16,1 9 0-16,2-5-18 16,4 2 6-1,6-10-15-15,6-5-5 0,5-12-21 16,9-9-7-16,2-15-19 0,12-6-5 15,-3-10 4-15,5-4-1 16,-6-3-6-16,1-3 1 16,-11 3 5-16,1 1-5 15,-8 8 0-15,-2 6 0 16,-5 11 0-16,-2 9 4 16,-5 10 2-16,-3 13 1 15,-2 7 1-15,-3 12-3 16,0 2-13-16,-1 3-36 15,4-9-35-15,5-5-67 16,6-12-27-16,5-16-302 16,6-17 61-16</inkml:trace>
  <inkml:trace contextRef="#ctx0" brushRef="#br0" timeOffset="23663.24">6466 5232 1000 0,'12'-26'360'0,"-11"29"68"16,-4 21-273-16,-11 23-28 16,-2 14-41-16,-8 28-15 15,-5 3-32-15,0 15-13 16,10-6-7-16,4 5-27 16,10-22-48-16,6-6-61 15,1-25-29-15,0-13 70 16,-6-27-369-16,-7-19 158 0</inkml:trace>
  <inkml:trace contextRef="#ctx0" brushRef="#br0" timeOffset="23929.83">6159 5800 1108 0,'-1'-2'431'0,"8"1"58"16,10 1-297-16,13-3-20 16,6 1-63-16,9-5-18 15,0 1-40-15,3 1-10 16,-3-2-24-16,2 2-10 15,-5 5-8-15,-4 5 2 16,-8 4-8-16,-9 9-3 16,-12 8 4-16,-9 11-7 15,-9 1 0-15,-5 7 0 16,-1-6 0-16,0-3-6 16,7-16-1-16,3-5-14 15,6-14-13-15,5-12-65 16,3-12-30-16,5-20-366 15,-2-9 56-15</inkml:trace>
  <inkml:trace contextRef="#ctx0" brushRef="#br0" timeOffset="24062.67">6811 5460 1054 0,'-34'27'643'15,"2"-1"-100"-15,10-8-148 0,8 1-353 16,14-6-64-16,16-2-89 15,12-4-54-15,14-14-377 16,8-15 41-16</inkml:trace>
  <inkml:trace contextRef="#ctx0" brushRef="#br0" timeOffset="24267.59">7258 5143 936 0,'-6'-15'546'0,"-3"22"-42"16,-10 15-189-16,-11 29-172 15,-3 12-78-15,-11 29-19 16,-2 4-31-16,0 17 0 16,10-8-3-16,4 9-11 15,10-21-18-15,7-1-73 16,4-21-40-16,5-15-68 16,3-22-33-16,4-23-272 15,5-22 84-15</inkml:trace>
  <inkml:trace contextRef="#ctx0" brushRef="#br0" timeOffset="24767.6">6918 5742 1327 0,'-3'17'434'0,"6"-4"79"16,7-5-372-16,11-6-19 16,5-7-49-16,13-7-12 15,1-2-19-15,10-5-8 16,-5 4-21-16,-4 0-2 15,-13 6-13-15,-7 4 0 16,-15 5-4-16,-7 4 4 16,-6 5-2-16,-5 7-2 15,0 4-4-15,-7 10 8 16,3 7-2-16,0 13-1 16,3 0 5-16,5 4 6 15,13-8-7-15,10-9 1 16,6-16-3-16,12-10 2 15,3-14-5-15,6-13 4 16,-1-5-2-16,-1-10 4 16,-5-5-5-16,3-3 6 15,-7 3-7-15,-1 2 7 0,-4 9 0 16,0 13 0-16,-8 16-5 16,-2 25-1-16,-4 14-7 15,-9 22 1-15,-8 12-7 16,-13 19 7-16,-7-1 4 15,-12 12 7-15,1-11 0 16,-6 4 37-16,2-21 23 0,-5-10 39 16,5-23 7-16,-14-16 6 15,5-23-34-15,-8-21-50 16,1-23-82-16,-3-43-584 16,4-14 145-16</inkml:trace>
  <inkml:trace contextRef="#ctx0" brushRef="#br0" timeOffset="25713.85">8465 5553 1134 0,'1'-40'328'16,"-9"10"78"-16,-4 23-326 15,-3 22-23 1,-3 15-30-16,-8 20-10 16,3 7-10-16,-1 12 10 15,5-7 3-15,4 2 9 0,10-18-2 16,7-7-3-16,10-14-6 0,7-20 5 16,8-15-7-16,12-21 4 15,3-13 3-15,12-18 0 16,-2 4-10-16,1-5-2 15,-13 13-8-15,-3 8 3 16,-16 17-8-16,-6 8-2 16,-10 16 2-16,-5 10 3 15,-6 10-3-15,-6 11 5 16,-5 4 4-16,-4 11-2 16,3-2 1-16,-1 4-1 15,6-8 6-15,9-2 0 16,6-14-1-16,7-7-3 15,7-12 4-15,12-15-5 16,0-7-3-16,9-14 1 16,0-5 1-16,3-8-3 15,-7 4-7-15,0 6-1 0,-10 12-2 16,-11 13-5-16,-12 21-3 16,-12 20 5-16,-10 10 2 15,-8 16 3-15,1-2 4 16,2 2 1-16,13-15-8 15,7-5-10-15,14-15-80 16,13-13-61-16,10-15-306 16,18-22 13-16</inkml:trace>
  <inkml:trace contextRef="#ctx0" brushRef="#br0" timeOffset="26149.31">9415 5574 1091 0,'-14'2'396'0,"-15"9"54"15,-4 7-302-15,-14 10-16 16,2 1-50-16,-9 9-7 16,4 0-17-16,-8 6 9 15,12-3-13-15,4 3-1 16,17-6-17-16,13-5-6 16,19-11-21-16,20-11 1 15,11-14-9-15,11-16 1 0,6-8 1 16,7-13 0-16,-10-2-7 15,-1-6-12 1,-11 4-8-16,-4-1-11 16,-14 11 3-16,-9 3 0 15,-10 11 15-15,-7 11 6 16,-4 9 7-16,-2 9-2 16,2 9 2-16,-2 14-6 0,2 3 2 15,3 10-1-15,1-2-3 0,4 6-1 16,6-5 2-16,7-1-9 15,6-5-5-15,11-5-38 16,5-13-5-16,12-6-26 16,-2-11-4-16,6-11-7 15,-9-8 30 1,1-7-32-16,-11-6 13 0,-1-5-17 16,-7 1-17-16,-5 1-222 15,-6 6 76-15</inkml:trace>
  <inkml:trace contextRef="#ctx0" brushRef="#br0" timeOffset="26310.99">9773 5837 831 0,'11'-16'227'15,"2"-3"67"-15,4 3-246 16,0 1-47-16,-8 5-273 16,-3 5 55-16</inkml:trace>
  <inkml:trace contextRef="#ctx0" brushRef="#br0" timeOffset="26579.74">9756 5668 702 0,'-9'-6'464'15,"-1"8"-45"-15,4 11-64 16,3 3-204-16,2 10 5 16,2 3-39-16,4 7-9 15,4-4-34-15,6 5-16 16,2-5-31-16,6 4-11 15,2-5-23-15,3-1-52 16,-3-7-58-16,3-4-81 16,-6-9-332-16,-5-3 37 15</inkml:trace>
  <inkml:trace contextRef="#ctx0" brushRef="#br0" timeOffset="26778.86">9663 6049 1135 0,'-18'14'506'16,"11"-6"18"-16,11-7-278 15,13-4-69-15,6-7-74 16,17-6-23-16,4-3-33 0,16-9-22 16,2-5-48-16,15-12-116 15,-11 2-54-15,6-4-378 16,-13 8 6-16</inkml:trace>
  <inkml:trace contextRef="#ctx0" brushRef="#br0" timeOffset="26970.37">10448 5666 1107 0,'-11'21'414'0,"-5"7"46"16,3-1-306-16,1 8-40 15,1-2-58-15,1 7-21 0,4-6-21 16,3 5-4-16,0-5-8 16,1-3-51-16,2-13-42 15,0-11-228-15,1-16-155 16,0-24-62-16</inkml:trace>
  <inkml:trace contextRef="#ctx0" brushRef="#br0" timeOffset="27103.91">10475 5329 1360 0,'-17'-11'504'16,"-6"8"30"-16,0 7-343 15,8 11-158-15,-1 10-157 16,5 7-409-16,2 12 74 16</inkml:trace>
  <inkml:trace contextRef="#ctx0" brushRef="#br0" timeOffset="27929.15">10594 5872 900 0,'14'-42'360'0,"1"11"38"16,1 7-227-16,-6 11-62 16,-2 13-20-16,-9 12-44 15,-4 13-5-15,-5 8-7 16,-1 15 1-16,-2 0-9 0,5 5 21 16,1-8-1-16,6-3 10 15,3-15-7-15,10-7 3 16,3-16-30-16,12-12 2 15,2-11-14-15,7-12 3 32,-5-6-9-32,3-7 7 0,-6 2-9 0,-1 0 3 31,-4 9-5-15,-3 6 7-16,-8 10-7 0,-5 11 3 0,-6 7 0 0,-5 9 5 15,-3 10-5-15,-2 8 5 16,-1 0-2-16,2 9-1 15,4-3-3-15,6-2 3 16,6-7-6-16,7 1 3 16,5-12-6-16,8-6 7 15,0-8-4-15,4-11 8 16,0-7-5-16,2-5 6 16,-5-1-5-16,0-3 3 15,-5 5-2-15,-1-3 1 0,-5 6 1 16,0 2 2-1,-6 5-5-15,0 9 1 16,-4 6-7-16,-5 14-25 0,-3 6-20 16,-3 9-35-1,-3 3-12-15,1 1-4 0,2-7 7 16,8-7 1 0,3-15 25-16,14-12-13 0,4-11-3 0,10-15 8 31,-1-5 20-31,11-6 11 15,-8 1 24-15,-2 0 45 0,-10 11 22 16,-3 7 35-16,-11 13 22 0,-7 11 37 16,-5 9-23-16,-1 15-11 15,-6 9-33-15,-2 6-22 16,2 1-40-16,-1 6-4 16,0-9-10-16,5-1-3 15,1-10-26-15,5-8-71 16,3-18-41-16,7-18-337 15,5-19 30-15</inkml:trace>
  <inkml:trace contextRef="#ctx0" brushRef="#br0" timeOffset="28024.23">11622 5401 791 0,'-9'-33'547'16,"5"7"-101"-16,-3 19-136 15,0 13-273-15,4 13-112 16,5 10-366-16,7 4 46 15</inkml:trace>
  <inkml:trace contextRef="#ctx0" brushRef="#br0" timeOffset="28362.41">11948 5776 1301 0,'3'-27'371'0,"21"-8"99"16,4 0-368-16,4 4 22 15,-9 12-37-15,-2 10 1 16,-8 12-20-16,-8 14-14 16,-7 9-48-16,-12 14-44 15,-9 6-39-15,-10 16-7 16,-6-3-3-16,-12 5 23 16,4-6 58-16,0 3 63 15,8-15 20-15,10-3 16 16,16-11-13-16,14-5-20 15,13-14-42-15,13-7-8 0,10-7-15 16,12-10-34-16,-2-3-28 16,6-7-91-16,-12-2-23 15,2 2-358-15,-13 5 53 16</inkml:trace>
  <inkml:trace contextRef="#ctx0" brushRef="#br0" timeOffset="28492.51">11930 5903 1055 0,'-15'-5'363'0,"1"3"96"16,12 4-290-16,6 3 1 15,4 2-54-15,11 2-23 16,4-1-67-16,10-5 119 16,6-6-643-16,8-10 239 15</inkml:trace>
  <inkml:trace contextRef="#ctx0" brushRef="#br0" timeOffset="28896.91">12529 5780 1550 0,'17'-8'446'0,"-18"1"96"16,3 2-459-16,0 0-4 15,1 4-48-15,0 3 2 0,2 2 0 16,4 0 2-16,1 0-17 15,5-2-5-15,1-2-17 16,6 0-3-16,-1 1 6 16,1 0 1-16,-2 2-6 15,-1-1 12-15,-4 0-7 16,-2-1 5-16,-2-1-2 16,-1-1 22-16,-3-1-9 15,-3-3 15-15,-4 1-6 0,-8-1 6 16,-8 2-21-16,-13 0 6 15,-9 3-12-15,-13 10 1 16,-3 6-6-16,-8 14 13 16,8 8 0-16,3 10 12 15,16-3-3-15,13 2 2 16,20-8-16-16,13-3-25 16,13-9-42-16,13 1-75 15,4-11-79-15,14-4-404 16,-1-8 57-16</inkml:trace>
  <inkml:trace contextRef="#ctx0" brushRef="#br0" timeOffset="29195.21">13209 5822 1203 0,'-5'-27'399'16,"-18"-1"44"-16,-5 6-353 15,-8 8-25-15,-6 12-58 16,-4 11 21-16,6 12 11 15,0 13 22-15,10 2 3 16,13 10-3-16,10 0-33 16,15 11-5-16,10-7-7 15,13 6 10-15,3-9-7 0,4-1 16 16,-5-10-4-16,-3 0 4 16,-13-10 3-16,-13-3 32 15,-12-4 1-15,-16-4 7 16,-9-7-18-16,-16-8-21 15,-3-6-66-15,-11-10-157 16,8-7-431-16,-1-7 59 16</inkml:trace>
  <inkml:trace contextRef="#ctx0" brushRef="#br0" timeOffset="30593.75">14001 5892 1157 0,'10'-48'372'0,"2"20"79"15,-2 24-327-15,-1 27-6 16,-8 15-43-16,-4 21-15 15,-4 5-23-15,-1 14-9 16,-1-8-19-16,2 7-10 16,1-13-42-16,4 4-72 15,-1-18-51-15,0-8-318 16,-3-26 21-16</inkml:trace>
  <inkml:trace contextRef="#ctx0" brushRef="#br0" timeOffset="30845.35">13934 6004 763 0,'0'-52'444'16,"5"7"-9"-16,13-8-108 16,10 4-133-16,17-11-5 0,5 9-43 15,13 1-10-15,-7 14-45 16,1 11-13-16,-17 21-38 16,-9 15-16-16,-22 16-19 15,-16 19-11-15,-15 3-16 16,-17 13-20-16,-5-5-16 15,-9 3-42-15,6-14-22 0,1-4-42 16,15-13-2-16,3-11-45 16,16-12 134-16,14-11-368 15,14-11 162-15</inkml:trace>
  <inkml:trace contextRef="#ctx0" brushRef="#br0" timeOffset="31077.9">14705 5644 910 0,'-3'2'374'16,"-13"6"19"-16,-10 7-208 15,-1 1-82-15,-2 3-20 16,3 0-28-16,1 2 15 16,9-4-14-16,0 5 19 0,8-1-10 15,1 3 4 1,6 1-27-16,2 7 0 0,3-3-26 15,2 6 2-15,0-5-22 16,-2 3-29-16,-1-6-71 16,-4 5-87-16,-4-5-324 15,5 0 21-15</inkml:trace>
  <inkml:trace contextRef="#ctx0" brushRef="#br0" timeOffset="31287.04">14624 5725 1191 0,'0'-7'482'0,"4"1"42"15,4 5-322-15,6 1-25 16,1 0-86-16,14 1-22 16,6-1-35-16,11-4-14 15,3-4-37-15,7-3-75 16,-7 3-74-16,-3 3-96 15,-13 2-295-15,-3 8 14 16</inkml:trace>
  <inkml:trace contextRef="#ctx0" brushRef="#br0" timeOffset="31578.16">15080 5680 943 0,'-19'1'471'0,"-4"4"5"16,-4 3-183-16,-1 2-138 15,-2 8-28-15,4 1-63 16,-2 14-7-16,4 0-31 15,2 12 10-15,6-4-5 16,6 3 5-16,13-9-10 16,11-9-1-16,9-14-17 15,15-11-2-15,2-11-8 16,7-17 3-16,-3-5-3 16,2-10 2-16,-12 1-4 0,-7-5 5 15,-12 10-6-15,-14 1-15 16,-13 11-13-16,-12 3-34 15,-9 12-33-15,-6 9-61 16,3 9-17-16,-3 13-343 16,8 6 80-16</inkml:trace>
  <inkml:trace contextRef="#ctx0" brushRef="#br0" timeOffset="31845.67">15139 6303 1174 0,'19'-43'511'16,"7"-24"25"-16,0-7-315 15,9-24-24-15,-1-8-104 16,3-30-17-16,-5 0-34 16,7-20-14-16,-12 21-24 15,-1 17 2-15,-7 42-12 16,-3 25-12-16,-12 36-13 15,-3 23-26-15,-3 12-33 16,-4 20-72-16,-2 5-25 16,-1 15-360-16,3-5 60 15</inkml:trace>
  <inkml:trace contextRef="#ctx0" brushRef="#br0" timeOffset="32111.22">15166 5903 1149 0,'-8'27'418'15,"7"-15"49"-15,16-8-272 16,12-8-66-16,13-9-12 16,5-4-33-16,14-7-1 15,-5-3-33-15,8-3-12 16,-9 4-24-16,0-1-6 16,-14 8-8-16,-4 6-4 15,-13 8-4-15,-9 11-1 16,-11 8-4-16,-9 12 2 15,-6 4 3-15,-6 12 4 16,-1-4 4-16,0 5 4 0,8-9-4 16,4-5 2-16,9-11-19 15,5-5-70-15,5-9-59 16,3-14 189-16,-1-9-585 16,-1-20 218-16</inkml:trace>
  <inkml:trace contextRef="#ctx0" brushRef="#br0" timeOffset="32252.26">15773 5504 1091 0,'-14'0'577'0,"-3"3"-42"15,-4 5-278-15,4 7-100 16,7 0-131-16,10 4-133 16,8-7-57-16,15-6-371 15,11-13 5-15</inkml:trace>
  <inkml:trace contextRef="#ctx0" brushRef="#br0" timeOffset="32444.58">16264 5159 1421 0,'-19'17'439'0,"-7"23"73"16,-5 11-401-16,-8 24-37 0,-3 5-48 15,-4 16-8-15,8-10-2 16,2 10-14-16,10-14-42 15,4 3-129-15,8-19-357 16,7-3 40-16</inkml:trace>
  <inkml:trace contextRef="#ctx0" brushRef="#br0" timeOffset="32586.55">15936 5602 1104 0,'0'-19'421'15,"4"11"22"-15,7 6-283 16,8 8-104-16,12 4-69 16,5 4-51-16,21 4 54 15,4-1-430-15,24 0 134 16</inkml:trace>
  <inkml:trace contextRef="#ctx0" brushRef="#br0" timeOffset="32877.81">16723 5679 1129 0,'-3'-11'490'15,"-22"-2"19"-15,-20-2-275 16,-10 6-104-16,-14-1-49 16,6 5-58-16,-1 3-10 0,10 6-8 15,9 4-7-15,17 4 2 16,9 6 1-16,14 5-2 16,12 6 0-16,6 1 1 15,13 8 1-15,3 1-3 16,1 5 1-16,-6-3-1 15,-6 3 5-15,-13-8-4 16,-10 0-1-16,-12-10 22 16,-11-4 11-16,-5-8 2 0,-10-8-7 15,2-14 6-15,-1-10-47 16,8-8-81-16,7-16-460 16,13-3 106-16</inkml:trace>
  <inkml:trace contextRef="#ctx0" brushRef="#br0" timeOffset="33294.39">17178 4765 1559 0,'-15'-20'470'0,"14"4"105"16,18 1-394-16,13 5-63 16,12 2 4-16,-1 3-26 15,6 8 1-15,-4 6-42 16,3 8-14-16,-12 6-40 15,-14 15-46-15,-13 5-40 0,-18 15-42 16,-15 1-17-16,-16 9 7 16,-5-6 41-16,-10 4 45 15,5-13 64-15,0 0 48 16,15-11 9-16,11-4 4 16,17-11-17-16,20 0-15 15,12-9-38-15,16 0-8 16,9-1-42-16,8 0-126 15,-5 2-422-15,-3 4 69 16</inkml:trace>
  <inkml:trace contextRef="#ctx0" brushRef="#br0" timeOffset="33624.01">17064 6070 1534 0,'-32'28'593'15,"2"-13"28"-15,15-5-399 16,11 0-122-16,9-4-111 16,3 3-601-16,0 2 170 15</inkml:trace>
  <inkml:trace contextRef="#ctx0" brushRef="#br0" timeOffset="81456.02">975 7731 1326 0,'-27'12'457'15,"22"-10"86"-15,19-2-319 16,21-5-71-16,25 1-17 15,4 1-60-15,25 7-22 16,-2 3-41-16,13 3-82 16,-13-1-79-16,2-1-452 15,-23-6 60-15</inkml:trace>
  <inkml:trace contextRef="#ctx0" brushRef="#br0" timeOffset="81685.99">1029 7934 1588 0,'-16'13'462'0,"5"-2"133"0,20-6-446 16,23 1-31-16,12-4-38 15,25-1-24-15,9-2-47 16,23-5-101-16,1 0-111 15,8-9-413-15,-16 0 12 16</inkml:trace>
  <inkml:trace contextRef="#ctx0" brushRef="#br0" timeOffset="82054.4">2043 7527 1524 0,'18'-9'430'0,"1"1"127"16,9 5-433-16,14 8-33 15,2 7-28-15,9 8-23 16,-3 6-20-16,3 7-8 16,-13 3-5-16,-12 17-8 15,-20-1 5-15,-26 12-10 16,-19 1 10-16,-26 9-4 16,-6-14 10-16,-13 2-8 15,11-14 6-15,3-8-7 0,21-20-4 16,7-10-150-16,21-19-424 0,16-7 88 15</inkml:trace>
  <inkml:trace contextRef="#ctx0" brushRef="#br0" timeOffset="83452.7">3779 7526 1196 0,'2'-25'301'0,"-16"-2"131"0,-8 2-334 15,-9-5-6-15,-3 2 4 16,-11-3 8-16,2 11-28 16,-9 13 3-16,7 19-12 15,-5 25-11-15,10 23-24 16,3 23-3-16,13 2-16 16,18-1-4-16,22-24-10 15,26-28 1-15,15-40 0 16,27-39 3-16,4-22-9 0,10-31 12 15,-14-3-2-15,-1-19-6 16,-24 15-1-16,-12-3 12 16,-20 27-9-16,-12 17 4 15,-15 36 5-15,-15 29 0 16,-8 29-9-16,-12 26 8 16,-3 20 0-16,-13 23 2 15,9-3-2-15,2 10 2 16,12-14-10-16,14-7-124 15,18-22-63-15,14-11-366 16,7-20-16-16</inkml:trace>
  <inkml:trace contextRef="#ctx0" brushRef="#br0" timeOffset="84055.07">4556 7050 1061 0,'15'-54'381'0,"-2"5"95"15,-9 18-285-15,-3 10-22 16,-8 14-42-16,-8 18-37 16,-6 10-55-16,-10 14-13 15,-2 9-16-15,-7 15-2 0,3 0-8 16,-3 19 7 0,7-4-5-16,4 12 2 0,8-5 0 15,12 4 6-15,13-19-6 16,15-1 5-16,10-22-1 15,17-11-1-15,2-21 0 16,12-18 3-16,2-14-3 16,12-20 0-16,-9-9-1 0,1-8 2 15,-20 3-3-15,-13-2 4 16,-21 13-6-16,-17 8 6 16,-17 14-9-16,-16 18-48 15,-9 14-50-15,-12 13-61 16,0 4-48-16,-2 8-308 15,16 0 76-15</inkml:trace>
  <inkml:trace contextRef="#ctx0" brushRef="#br0" timeOffset="84637.82">4265 6990 824 0,'17'-29'378'0,"-8"19"23"0,-10 21-201 16,-10 20-74-16,-8 13-55 15,-10 22-6-15,-1 9-44 16,-7 17 3-16,3-2-21 16,-2 8 0-16,7-9-6 15,5 2-19-15,8-21-22 16,9-11-44-16,9-22-38 16,11-28-294-16,2-27 58 15</inkml:trace>
  <inkml:trace contextRef="#ctx0" brushRef="#br0" timeOffset="84878.4">4171 6825 1323 0,'-4'-1'449'16,"6"-5"98"-16,17-1-310 16,11 3-55-16,13-3-3 15,7 3-69-15,16 3-21 16,-3 2-52-16,19-2-18 16,0 2-74-16,10-1-160 15,-9-2-422-15,3 1 34 16</inkml:trace>
  <inkml:trace contextRef="#ctx0" brushRef="#br0" timeOffset="85485.65">3163 8168 1020 0,'-15'-1'391'16,"5"-5"51"-16,23-1-240 16,12 0-90-16,30 0-4 15,14 0-49-15,32 3-10 16,9 2-20-16,33-4-9 15,-4 1-14-15,30-1 0 16,-11 1-11-16,13-2 8 16,-19 2-4-16,15-1 4 15,-34 2-7-15,-1-2-99 16,-31 3-388-16,-19-1 94 16</inkml:trace>
  <inkml:trace contextRef="#ctx0" brushRef="#br0" timeOffset="87552.45">3752 8852 984 0,'2'-16'310'16,"-5"-1"71"-16,-7 0-280 15,0 3-30-15,-10 3 3 0,-4 3-34 16,-9 11 10-16,-2 9 7 16,-9 18 6-16,4 12-18 15,-1 24 0 1,6 0-11-16,7 10-8 0,13-14-5 16,12-13-9-16,14-28-3 0,18-24-7 15,10-30 5 1,17-30-4-16,3-14 5 0,12-23-8 15,-8-2 4-15,-2-12-4 16,-12 15-1-16,-9 2 1 16,-17 28 2-16,-9 18 0 15,-13 31-3-15,-9 28 3 16,-8 24-1-16,-9 27 4 16,-3 12-6-16,-4 21 3 15,6-5-4-15,5 5-32 16,8-17-43-16,9-7-53 15,11-21-31-15,5-8-308 16,3-19 70-16</inkml:trace>
  <inkml:trace contextRef="#ctx0" brushRef="#br0" timeOffset="87955.2">4411 8585 1169 0,'16'-28'343'16,"-11"1"80"-16,-6 7-329 15,-8 8 8-15,-10 5-24 0,-10 10-8 16,-8 9-8-16,-17 12 12 16,2 7-37-16,-5 20 1 15,6 4-14-15,1 20 9 16,16 1-18-16,8 12 1 15,15-10-7-15,16 3 2 16,15-21-16-16,23-10 8 16,12-25-7-16,20-22 6 15,1-21-1-15,15-25 9 16,-11-16-10-16,2-21 7 16,-20 4-6-16,-10-14 5 15,-27 11-3-15,-19-3 5 16,-23 19-4-16,-21 0-40 15,-11 23-47-15,-12 25-49 16,1 27-36-16,-17 38-360 16,9 28 100-16</inkml:trace>
  <inkml:trace contextRef="#ctx0" brushRef="#br0" timeOffset="88133.59">4442 9011 1346 0,'-12'-7'485'16,"-4"9"53"-16,5 9-378 0,7 13-45 15,6 7-73-15,12 12-14 16,8-2-20-16,16 4 5 16,4-13-3-16,16-4-131 15,-4-14-427-15,7-15 105 16</inkml:trace>
  <inkml:trace contextRef="#ctx0" brushRef="#br0" timeOffset="89390.89">5595 8011 1048 0,'-15'-1'350'0,"5"5"61"15,10-3-260-15,15 1-42 16,9 2-15-16,15 2-4 16,3 1-19-16,13 3-12 15,-1-1-32-15,9 0-124 16,-12-3-383-16,-2 1 94 15</inkml:trace>
  <inkml:trace contextRef="#ctx0" brushRef="#br0" timeOffset="89609.77">5630 8165 1335 0,'-26'22'418'16,"11"-10"84"-16,17-3-356 15,16-4-57-15,22-7-16 16,13-3-49-16,21-2 16 16,2 0-129-16,6-7-429 15,-13 4 117-15</inkml:trace>
  <inkml:trace contextRef="#ctx0" brushRef="#br0" timeOffset="90385.76">7450 7590 947 0,'9'-34'309'16,"-9"2"54"-16,-8-1-258 15,-4 11-43-15,-16 6-6 16,-5 11-27-16,-12 14 12 15,-5 13 1-15,-12 17 5 16,5 12-2-16,1 20 6 16,13-1-2-16,15 3 0 15,27-14-14-15,31-14-10 16,22-28-10-16,28-34-11 16,11-30-5-16,31-35 6 15,-8-19-4-15,7-34 1 16,-17 6-1-16,-5-14 5 15,-34 19-1-15,-17 4 3 16,-25 38-4-16,-18 21 2 0,-20 41 3 0,-19 42-1 16,-11 33-1-1,-11 39 2-15,-2 19-2 0,-6 25-5 16,11-10-10-16,6 12-41 16,20-26-38-16,15-5-383 15,20-22 73-15</inkml:trace>
  <inkml:trace contextRef="#ctx0" brushRef="#br0" timeOffset="90718.03">6722 8256 1276 0,'-42'17'388'16,"16"-7"86"-16,15 3-350 16,19 0-60-16,25-3-11 15,17-3-32-15,37-2-7 16,19-9-9-16,37-15 8 0,4-8-11 15,35-8-1 1,-13 1 2-16,6 3-39 0,-27 16-61 16,-3 8-389-16,-43 9 65 15</inkml:trace>
  <inkml:trace contextRef="#ctx0" brushRef="#br0" timeOffset="92551.4">7233 8866 850 0,'10'-12'352'0,"-6"-6"49"0,-8 3-232 16,-3 1-29-1,-5 5-54-15,-9 2-23 16,-5 5-41-16,-9 11-6 0,-3 1-3 16,-7 15 3-16,6 10-3 15,3 11 7-15,9 1 4 16,11 11-3-16,12-13-8 0,12-7-4 16,14-19-7-16,17-19 1 15,7-23 2-15,18-26-3 16,-4-18 1-16,3-24 0 15,-9-4-4-15,1-14 7 16,-20 10 0-16,-1 0 4 16,-14 24 0-16,-7 16 2 15,-13 24-7-15,-6 25 9 16,-6 23-2-16,-10 25-3 16,-4 13 1-16,-2 26 0 15,2 1-8-15,0 14-4 16,10-9-2-16,5 4-72 15,8-17-40-15,5-9-356 16,11-22 40-16</inkml:trace>
  <inkml:trace contextRef="#ctx0" brushRef="#br0" timeOffset="92984.39">7828 8552 1062 0,'10'-23'322'16,"-7"2"83"-16,-6 8-290 0,-7 5-16 15,-1 5-18-15,-10 8-4 16,-3 4-16-16,-11 7-2 16,-1 5-7-16,-10 11-3 15,3 5-14-15,0 15-5 16,7 2-10-16,6 14-7 15,15-6-6-15,8 4-3 16,13-11 2-16,14 1-2 16,11-18-1-16,14-10-6 15,0-14 4-15,11-17-1 16,-3-16 1-16,4-19-1 16,-10-10 4-16,4-19 1 15,-16 1 0-15,-8-11-3 16,-18 10 5-16,-15 2 2 0,-14 16-9 15,-16 8-20 1,-4 20-22-16,-11 16-54 0,2 18-38 16,-9 25-64-16,5 12 31 15,0 20-297-15,12 1 91 16</inkml:trace>
  <inkml:trace contextRef="#ctx0" brushRef="#br0" timeOffset="93184.33">7768 8979 1135 0,'-23'-14'376'0,"-3"2"117"16,10 10-317-16,3 10 6 16,10 7-49-16,6 11-30 15,7 7-59-15,13 6-19 16,10-4-19-16,13 0-17 15,1-8-79-15,11-2-447 16,-11-12 110-16</inkml:trace>
  <inkml:trace contextRef="#ctx0" brushRef="#br0" timeOffset="94667.81">9355 7262 515 0,'0'-14'407'0,"-14"6"-65"15,-14 13-24-15,-13 12-209 16,-5 11-12-16,-18 17 14 16,2 5-14-16,-8 19 3 15,10 1-23-15,0 16-11 16,19-2-21-16,3 15-14 16,13-8-16-16,6 14-6 15,13-14-5-15,10 7-4 16,12-15-29-16,14-1-99 15,4-17-341-15,8-6 53 0</inkml:trace>
  <inkml:trace contextRef="#ctx0" brushRef="#br0" timeOffset="94934.62">9420 7874 818 0,'5'-9'395'16,"-11"8"-31"-16,1 23-143 15,1 12-176-15,1 20 6 16,0 5-12-16,2 14 11 16,3-5-12-16,7 6-7 15,0-11-21-15,3 6-38 16,0-11-50-16,-3-2-335 15,-7-14 64-15</inkml:trace>
  <inkml:trace contextRef="#ctx0" brushRef="#br0" timeOffset="95201.43">9377 7988 1138 0,'-12'-21'356'15,"7"0"98"-15,12 1-310 16,15-5 15-16,9-2-38 16,19-3-17-1,0 4-32-15,10 0-18 0,-7 8-31 16,4 7-4 0,-13 13-8-16,-5 9-3 0,-18 10-5 15,-13 10-3-15,-21 5 0 16,-18 6-6-16,-10-5 1 15,-11 1-12-15,2-9-13 0,1-4-51 16,15-12-45-16,8-4-81 16,15-6-311-16,10-3 50 15</inkml:trace>
  <inkml:trace contextRef="#ctx0" brushRef="#br0" timeOffset="95537.31">10186 8018 1506 0,'-15'-8'422'16,"8"-2"93"-16,13 2-432 16,5-3-479-16,7 7-114 15,-9-8-124-15</inkml:trace>
  <inkml:trace contextRef="#ctx0" brushRef="#br0" timeOffset="97050.89">11516 7603 931 0,'14'-31'367'16,"-14"0"26"-16,-10 7-243 15,-18 3-31-15,-9 11-33 0,-16 7-24 16,-4 11 8-16,-14 13-13 16,9 8-11-16,-7 16-14 15,9 6-24-15,-10 17-4 16,13-2 2-16,1 16 17 16,14-9 2-16,14 7 1 15,21-17-1-15,21 3-7 16,17-20-15-16,22-9-3 15,7-19 1-15,19-16 1 16,-5-19-1-16,18-21 3 16,-5-13 3-16,5-19-3 15,-18-3-3-15,-7-14 7 16,-27 5-3-16,-26-2-5 16,-22 15 5-16,-23 4-19 15,-15 25-31-15,-21 18-42 16,-2 24-23-16,-9 26-83 0,7 17-287 15,2 22 75-15</inkml:trace>
  <inkml:trace contextRef="#ctx0" brushRef="#br0" timeOffset="97291.27">11225 7997 975 0,'-31'-16'392'0,"1"16"68"15,8 14-252-15,4 15-40 16,13 7-55-16,12 10-29 16,11 0-54-16,15 6-12 15,11-11-13-15,21 2-88 16,3-13-75-16,18-4-333 15,-5-14 0-15</inkml:trace>
  <inkml:trace contextRef="#ctx0" brushRef="#br0" timeOffset="97550.95">12014 7951 1335 0,'-26'20'446'0,"6"-3"72"16,19-1-374-16,10-1-25 15,14-3-62-15,15-3-22 16,11-3-17-16,11-3-6 15,3-2-71-15,16 3-479 16,-6 3 145-16</inkml:trace>
  <inkml:trace contextRef="#ctx0" brushRef="#br0" timeOffset="97967.4">13573 7829 1223 0,'6'-23'370'0,"-8"6"68"16,-5 9-358-16,-11 4-7 16,-9 8-51-16,-17 6-3 15,-10 5-8-15,-19 8 28 0,0 2 9 0,-6 11 19 16,11-1 10-16,3 10 7 16,23-5-30-16,9 9-13 15,19-8-25-15,20 4-8 16,15-10-6-16,20 4-6 15,13-12-20-15,19 0-107 16,5-12-57-16,14-3-348 16,-8-11-6-16</inkml:trace>
  <inkml:trace contextRef="#ctx0" brushRef="#br0" timeOffset="98433.63">14378 7178 1289 0,'-21'-22'392'0,"14"10"94"0,1 10-337 16,9 11-22-16,2 19-9 15,2 13-34-15,4 25-11 16,0 10-32-16,4 29-14 16,-1 1-24-16,-4 22-8 15,-5-10-1-15,-11 9 2 16,-6-19 1-16,-14 3-1 16,-1-27 6-16,-11-1 3 15,2-21 0-15,0-5-23 16,7-23-11-16,3-6-119 15,11-19-29-15,3-9-382 16,5-12 20-16</inkml:trace>
  <inkml:trace contextRef="#ctx0" brushRef="#br0" timeOffset="99782.93">15297 7822 1339 0,'-18'9'362'0,"0"1"133"15,16-5-383-15,14 3 16 16,7-3-30-16,12 0-15 16,8-3-36-16,15-2-18 15,5-2-15-15,14-5-19 16,-3 2-64-16,0-3-472 15,-13-1 125-15</inkml:trace>
  <inkml:trace contextRef="#ctx0" brushRef="#br0" timeOffset="99965.18">15387 7961 1278 0,'-15'4'379'15,"10"0"104"-15,14-3-372 16,17 0 4-16,7-1-52 16,14-1-13-16,6 2-21 15,14-2-194-15,0 3-334 0,11-9 56 16</inkml:trace>
  <inkml:trace contextRef="#ctx0" brushRef="#br0" timeOffset="100490.23">15767 6676 1168 0,'-13'-3'303'16,"-10"13"88"-16,-1 22-339 15,2 12-21-15,3 17-22 16,8 0-4-16,8 7 215 16,5-5-610-16,-1-2 276 15</inkml:trace>
  <inkml:trace contextRef="#ctx0" brushRef="#br0" timeOffset="100631.93">15705 7489 1296 0,'-16'6'352'16,"-3"3"86"-16,9-1-411 15,4 4-416-15,3 1 88 16</inkml:trace>
  <inkml:trace contextRef="#ctx0" brushRef="#br0" timeOffset="101448.4">17012 7727 937 0,'19'-37'408'15,"-10"1"7"-15,-6-1-182 16,-6 9-105-16,-9 4-8 16,-7 10-26-16,-15 11-5 15,-3 10-36-15,-9 16-15 16,4 7-27-16,-12 16-5 15,7 5-5-15,0 17-1 16,9-6-1-16,1 17 2 16,17-8-1-16,15 6-4 15,14-12 2-15,24-2-1 16,12-18 1-16,18-12 0 16,5-20 5-16,16-21-2 15,-7-17 2-15,11-20-6 16,-11-8 5-16,-3-15 19 15,-25 3 3-15,-12-9 5 0,-25 9 4 16,-20-6-4-16,-20 16-21 16,-21 9-15-16,-9 24-26 15,-17 25-100-15,0 27 64 0,1 21-466 16,7 12 91-16</inkml:trace>
  <inkml:trace contextRef="#ctx0" brushRef="#br0" timeOffset="107162.31">3173 10553 1229 0,'-8'13'381'0,"10"-6"104"16,12-4-336 0,18 2-36-16,14-3-39 0,12-1-9 15,-1 4-49-15,7-1-84 16,-6-1-50-16,-4-8-387 15,-16-2 40-15</inkml:trace>
  <inkml:trace contextRef="#ctx0" brushRef="#br0" timeOffset="107387.76">3165 10736 1349 0,'-16'8'457'0,"12"-5"88"16,19-3-370-16,20-5-4 16,10-3-62-16,18 5-31 15,0 4-31-15,10 3-85 16,-9-3-130-16,3 0-423 16,-20-12 39-16</inkml:trace>
  <inkml:trace contextRef="#ctx0" brushRef="#br0" timeOffset="109098.9">4697 10309 965 0,'-3'25'301'16,"-3"-15"81"-16,2-6-261 16,1-4 20-16,-2-4-27 15,-2-1-2-15,-3 1-27 0,-4 6-18 16,-2 5-36-16,-1 10-7 16,-2 6-17-16,0 20 3 15,4 2-2-15,2 6 2 16,8-3-3-16,9-10 4 15,11-19-6-15,14-22 4 16,9-21-7-16,17-29 4 16,-1-14-3-16,10-24 2 15,-11-6-3-15,1-18 3 16,-14 14-2-16,1 1 9 16,-16 22 4-16,-4 19 5 15,-11 35 2-15,-11 25-2 16,-12 22-8-16,-9 29-1 15,-6 10 0-15,-8 21-1 16,2-4 0-16,4 14-4 0,10-13-7 16,6 7-56-16,13-17-64 15,13 0-400-15,9-13 64 16</inkml:trace>
  <inkml:trace contextRef="#ctx0" brushRef="#br0" timeOffset="109482.23">4311 10960 860 0,'-50'-2'436'0,"13"-4"16"16,14-1-143-16,18-4-168 15,16-1-11-15,20-3 13 16,12 0-48-16,21 0-9 0,5 5-32 15,25 1-17-15,2 4-26 16,17 2-16-16,-6 1-18 16,15 2-66-16,-15 2-52 15,1-4 384-15,-19 2-785 16,-5 4 349-16</inkml:trace>
  <inkml:trace contextRef="#ctx0" brushRef="#br0" timeOffset="110065.35">4574 11691 1050 0,'8'-10'381'15,"-8"-5"77"-15,-1-1-275 16,-9 0-21-16,-6 4-40 15,-9 1-28-15,-4 2-34 16,-12 12-18-16,1 4-8 16,-9 12-12-16,5 9-2 15,-4 17-5-15,10 2-5 16,3 14-8-16,17-4 3 16,15-3-2-16,17-16-1 0,21-14 5 15,10-24-2-15,19-25 2 16,2-19-4-16,10-31-3 15,-8-10-4-15,6-24 3 16,-13 6-1-16,-6-9 4 16,-17 23-2-16,-5 12 5 15,-17 28-3-15,-13 21 0 16,-9 29-6-16,-13 29 9 16,-9 17-8-16,-13 31 5 15,-1 10 1-15,-3 22 4 16,12-10-9-16,6 5-11 15,17-23-54-15,12-4-98 16,15-28-46-16,11-17-327 16,8-21 13-16</inkml:trace>
  <inkml:trace contextRef="#ctx0" brushRef="#br0" timeOffset="110464.58">5215 11390 1127 0,'17'-38'333'15,"-13"6"112"-15,-16 15-301 16,-9 6-27-16,-6 9-13 16,-9 9-10-16,-5 7-41 0,-3 12-7 15,3 7-25-15,-1 12-1 16,8 2-15-16,4 14 5 16,9-1-8-16,9 13 9 15,7-9-6-15,9 9 11 16,7-12-5-16,12-4 5 15,5-15-8-15,11-9 4 16,6-20-6-16,15-19-1 16,-1-17-4-16,6-19 7 15,-7-10 0-15,-1-17 10 16,-19 2 4-16,-11-9-3 16,-13 9 0-16,-13-6-2 15,-12 20-13-15,-17 2-18 16,-11 19-19-16,-19 16-73 15,-4 23-27-15,-11 23-34 0,11 17-6 16,2 20-23-16,20 2-245 16,16 7 96-16</inkml:trace>
  <inkml:trace contextRef="#ctx0" brushRef="#br0" timeOffset="110833.82">5274 11795 1200 0,'-24'-17'358'0,"-9"3"124"15,5 12-330-15,10 11 8 16,10 8-24-16,7 17-19 16,9 4-41-16,11 9-21 15,9-5-20-15,12 5-17 16,3-13-23-16,11-5-127 15,-5-7-68-15,4 4-360 16,-13-6-20-16</inkml:trace>
  <inkml:trace contextRef="#ctx0" brushRef="#br0" timeOffset="114298.07">6690 9887 1065 0,'0'-2'238'15,"-27"18"112"-15,-16 15-299 0,-6 8-5 16,-11 19 28-16,2 5 1 16,-5 23 6-16,11 3-6 15,-6 31 3-15,11-4-23 16,2 20-10-16,11-15-23 16,8 3-9-16,19-27-4 15,18-4-9-15,15-26-10 16,18-8-68-16,5-21 183 15,11-9-564-15,-8-16 178 16</inkml:trace>
  <inkml:trace contextRef="#ctx0" brushRef="#br0" timeOffset="114484.93">6671 10682 1162 0,'-26'26'308'0,"3"18"106"16,7 4-341-16,6 12-9 16,5-3-28-16,9 4-12 15,5-7-24-15,7-3-16 16,3-15-24-16,0-6-377 16,-6-10 107-16</inkml:trace>
  <inkml:trace contextRef="#ctx0" brushRef="#br0" timeOffset="114765.13">6572 10761 1194 0,'-5'-5'371'0,"12"-12"109"16,11-6-335-16,18-8 19 15,2-3-40-15,8 0-11 16,-2 7-44-16,2 10-17 15,-12 12-26-15,0 16-9 16,-8 8-15-16,-10 12 2 16,-14 3-8-16,-10 9-10 15,-9-7-9-15,-12 1-22 16,0-11-20-16,-1-7-62 16,1-12-23-16,4-3-86 15,5-7-270-15,6 3 58 16</inkml:trace>
  <inkml:trace contextRef="#ctx0" brushRef="#br0" timeOffset="114979.98">7276 10754 1220 0,'-17'11'370'0,"6"-9"73"15,14-4-365 1,9-9-61-16,10-4-439 0,8-20 96 16</inkml:trace>
  <inkml:trace contextRef="#ctx0" brushRef="#br0" timeOffset="115633.68">8195 10312 1132 0,'5'-26'396'0,"-11"-1"60"16,-8 12-317-16,-14 8 0 15,-7 5-58-15,-17 14-3 16,-4 10-20-16,-9 13-8 15,9 9-25-15,-1 17 2 16,14 4-21-16,5 16-2 16,16-3-5-16,8 8 2 15,14-12-2-15,15-2 2 16,13-19-2-16,16-14 5 16,8-21-2-16,22-18-2 15,1-19-4-15,11-23 9 16,-11-13-8-16,-3-17 7 0,-23 1-5 15,-14-17 11-15,-20 11-10 16,-16-5-5-16,-17 14-29 16,-19 8-59-16,-9 28-39 15,-19 25-30-15,-2 24-22 16,-6 28-100-16,9 14-142 16,9 10 28-16</inkml:trace>
  <inkml:trace contextRef="#ctx0" brushRef="#br0" timeOffset="115833.31">8115 10725 1140 0,'-19'-3'393'15,"5"7"76"-15,7 14-283 16,7 8-50-16,6 10-18 15,5 1-66-15,9 8-7 16,5-6-40-16,12-3-4 16,5-11-55-16,8-4-103 15,-3-13-356-15,2-12 39 16</inkml:trace>
  <inkml:trace contextRef="#ctx0" brushRef="#br0" timeOffset="116197.32">8662 9919 1233 0,'-11'-7'400'16,"8"9"76"-16,5 7-319 15,9 7-54-15,4 17-15 16,5 8-57-16,8 17 2 16,1 6-28-16,7 18 3 15,-6-6-10-15,-4 21 7 16,-10-5-9-16,-12 15 6 16,-18-11-4-16,-11 12 6 15,-5-18-2-15,-8 3 3 16,4-19-5-16,2-7 6 15,10-20-39-15,0-11-119 16,8-13-358-16,-7-8 48 16</inkml:trace>
  <inkml:trace contextRef="#ctx0" brushRef="#br0" timeOffset="117645.82">9344 10729 896 0,'-40'7'404'0,"4"1"32"0,9 1-160 16,12-2-103-16,9-2-21 15,12 0-42-15,11 1-23 16,11-4-49-16,18-2-16 16,10-3-9-16,19-2 4 15,1 0-50-15,12 8-490 16,-13 6 157-16</inkml:trace>
  <inkml:trace contextRef="#ctx0" brushRef="#br0" timeOffset="120197.02">10791 10326 1020 0,'-8'-10'333'0,"-5"-3"59"15,1 2-285-15,-8-2 31 16,-1-2-26-16,-5 0-20 16,1 6 7-16,-7 6-4 0,6 8-39 15,-5 18-11-15,4 12-19 16,0 24-3-16,4 7-14 16,9 16 1-16,11-10-5 15,17-5-2-15,14-29-7 16,19-27 1-16,4-29-5 15,16-31 5-15,-2-20-4 16,9-24 8-16,-9-4-2 16,-3-17 3-16,-16 13-2 0,-8 2 7 15,-19 23-3-15,-10 14 6 16,-8 32-1-16,-9 27 10 16,-10 28-7-16,-15 36 4 15,-1 21-7-15,-9 27-3 16,4 3-9-16,7 16 4 15,13-24-18-15,13-1-78 16,13-26-36-16,12-8-20 16,3-25-375-16,-2-12 92 15</inkml:trace>
  <inkml:trace contextRef="#ctx0" brushRef="#br0" timeOffset="120580.2">11639 10251 863 0,'34'-34'444'15,"9"-7"7"-15,-7 8-155 16,-4-5-151-16,-13 7-32 15,-4 2-10-15,-13 9-32 16,-17 2-12-16,-6 6-8 0,-17 7-6 16,-6 9-21-16,-16 15-10 15,0 7-5-15,-16 19 2 16,8 5 2-16,-1 20 8 16,15-1 2-16,7 14 1 15,26-9-6-15,15 6-1 16,22-19-6-16,24-8-24 15,16-20-23-15,17-14-63 16,6-16-53-16,4-13-59 16,-13-10-336-16,-5-10 65 15</inkml:trace>
  <inkml:trace contextRef="#ctx0" brushRef="#br0" timeOffset="121096.85">10361 11012 525 0,'-30'-4'504'16,"7"1"-99"-16,9 4 28 16,13 3-280-16,12 5-6 15,10 3-39-15,24 0-10 16,12 2-31-16,27-3-15 0,9-6-22 16,34-7-3-16,-1-5-9 15,23-9 0-15,-5-5-3 16,24-8 0-16,-25 3-5 15,21-2-2-15,-21 7-10 16,-2 8-22-16,-29 9-68 16,-3 8-435-16,-39 4 98 15</inkml:trace>
  <inkml:trace contextRef="#ctx0" brushRef="#br0" timeOffset="122729.84">11097 11665 907 0,'-1'-15'322'15,"-6"-3"58"-15,-3 0-224 16,-1 3-38-16,-9 1-9 16,-5 5-30-16,-7 5-4 0,-2 6-10 15,-5 10-8 1,6 6-6-16,-3 14-2 0,9 4-10 0,2 14-11 16,10 1-7-16,9 8-7 15,10-12-7-15,15-10-6 16,14-20 2-16,21-26-5 15,6-21 1-15,16-27-4 16,-6-13 7-16,3-20-2 16,-18 0-2-16,-2-13 1 15,-18 9 7-15,-4 1-7 16,-15 18 4-16,-9 20 3 16,-12 32-1-16,-10 28-2 15,-8 29-1-15,-9 35-2 16,1 14 4-16,-6 24-6 15,5-1 2-15,3 8-2 16,10-19 3-16,10-4-83 16,11-26-36-16,9-15-382 15,7-17 37-15</inkml:trace>
  <inkml:trace contextRef="#ctx0" brushRef="#br0" timeOffset="123197.59">11811 11508 388 0,'12'-24'590'16,"-10"4"-185"-16,-3 2-211 15,-3 5 248-15,-9 1-337 16,-4 4-22-16,-12 3 8 16,-2 3-16-16,-10 6 0 15,3 4-9-15,-7 10-10 16,10 7-16-16,-6 9-9 16,9 5-9-16,3 16-12 15,12-2-1-15,5 12-9 16,15-4 2-16,12 3-7 15,6-13 3-15,16-8-4 16,5-16 9-16,13-13-7 0,-1-18 6 16,11-16-3-16,-9-13 4 15,7-19-6-15,-13-6 9 16,-2-17 0-16,-17 1 1 16,-10-10-8-16,-20 11 6 15,-19 4-20-15,-16 17-22 16,-20 22-45-16,-4 28-10 0,-11 31-39 15,8 24-6-15,0 30-37 16,11 3 18-16,5 6-288 16,16-12 71-16</inkml:trace>
  <inkml:trace contextRef="#ctx0" brushRef="#br0" timeOffset="123454.84">11775 11868 879 0,'-23'-17'357'0,"-1"-2"67"16,8 4-203-16,5 1-3 0,6 6-35 15,10 7-8-15,3 7-45 16,9 7-22-16,3 6-48 15,10 7-13-15,2 2-23 16,11 3-32-16,-1-3-29 16,9 0-146-16,-6-7-386 15,5-3 62-15</inkml:trace>
  <inkml:trace contextRef="#ctx0" brushRef="#br0" timeOffset="124991.69">12959 10797 1164 0,'-30'-4'349'15,"5"-2"108"-15,18 3-331 16,14-2 0-16,7 2-32 16,17-1-19-16,7 3-37 0,13 0-10 15,2 1-31-15,15 1-100 16,-7 0-15-16,5 6-376 16,-16 1 26-16</inkml:trace>
  <inkml:trace contextRef="#ctx0" brushRef="#br0" timeOffset="125169.88">13008 10918 1246 0,'-24'1'419'16,"12"-2"75"-16,16-4-321 15,13-3-46-15,19-4-23 16,5 1-54-16,22-1 0 15,2 4-66-15,23 6-512 16,-8 4 155-16</inkml:trace>
  <inkml:trace contextRef="#ctx0" brushRef="#br0" timeOffset="127229.14">14329 10531 1008 0,'-7'3'368'0,"-17"13"35"16,3 23-263-16,3 16-65 15,1 18-34-15,3-3-30 16,4 12-1-16,4-9-4 16,2 6-5-16,5-9-13 15,1 6-55-15,-1-13-51 0,-2-4-298 16,-3-16 27 0</inkml:trace>
  <inkml:trace contextRef="#ctx0" brushRef="#br0" timeOffset="127498.7">14164 10736 1042 0,'5'-33'355'0,"17"-11"80"15,16 3-279-15,15-1 2 16,2 8-35-16,7 11-15 15,-11 18-36-15,-4 14-20 16,-14 11-25-16,-8 15-22 16,-13 1-6-16,-13 15-26 0,-11-4-16 15,-10 4-24-15,-5-13 0 16,-6-1-37-16,2-15 0 16,-2-6-65-16,3-7-275 15,-4-2 57-15</inkml:trace>
  <inkml:trace contextRef="#ctx0" brushRef="#br0" timeOffset="128650.86">15182 10649 1247 0,'-18'16'316'0,"2"-15"94"0,11-3-362 16,12-5-49-16,12 1 304 16,-1-10-711-16,-5 1 320 15</inkml:trace>
  <inkml:trace contextRef="#ctx0" brushRef="#br0" timeOffset="129278.27">16036 10362 931 0,'20'-17'331'15,"-2"-5"69"-15,-5-1-226 0,-3 0-27 16,-10-3-13-16,-10 9-47 16,-13 2-15-16,-7 3-33 15,-11 4-9-15,-3 10-9 16,-10 6 14-16,6 11-10 15,-6 15 10-15,11 9-8 16,5 16-7-16,17 2-11 16,22-1-3-16,22-16-13 0,27-24 1 15,15-31-1-15,26-32-4 16,4-22-3-16,10-31 6 16,-13-2 0-16,-1-19 2 15,-23 10-4-15,-14-13 12 16,-18 18 0-16,-10 5 6 15,-17 28 4-15,-10 23 13 16,-10 37-8-16,-13 38 1 16,-7 31-5-16,-9 33-5 15,-1 8-11-15,-3 23 7 16,11-15-5-16,6 3-52 16,11-24-52-16,14-6-59 15,10-31-348-15,14-14 44 16</inkml:trace>
  <inkml:trace contextRef="#ctx0" brushRef="#br0" timeOffset="129680.74">17063 9862 815 0,'27'-38'453'0,"-6"0"-7"16,-13 10-152-16,-12 1-121 15,-8 12-43-15,-13 4-19 16,-10 12-38-16,-12 12-5 16,0 10-41-16,-9 15-2 15,6 7-13-15,-9 16-8 16,8 5 0-16,-2 19-1 16,13-4-5-16,4 14 3 15,19-12 0-15,16 1-2 16,17-22 0-16,22-11 3 15,11-22-6-15,16-16 5 16,2-19-6-16,13-19 6 16,-9-13-1-16,9-21 5 15,-12-7-6-15,-1-21 8 16,-17-1-7-16,-12-15 3 16,-22 11-2-16,-16-2 2 15,-20 21-8-15,-18 17-19 0,-9 30-27 16,-19 27-67-16,0 27-33 15,-9 22-375-15,11 9 70 16</inkml:trace>
  <inkml:trace contextRef="#ctx0" brushRef="#br0" timeOffset="129905.24">17020 10242 1146 0,'-22'6'417'0,"3"4"69"15,8 8-316-15,9 13-10 16,7 1-70-16,12 12-15 16,8-5-45-16,17 6-10 15,6-9-18-15,14 3-107 16,-2-6-64-16,6-5-348 15,-14-8-12-15</inkml:trace>
  <inkml:trace contextRef="#ctx0" brushRef="#br0" timeOffset="130345.23">15562 10973 1114 0,'-16'0'299'0,"13"-9"90"16,24-3-314-16,32 0 41 16,19 1-5-16,32 1 26 15,15 3-4-15,43-3-10 16,-2-2-47-16,42-2-25 15,-17 0-30-15,30 5-10 16,-32 7-12-16,0 5-75 0,-43 5-63 16,-3 2-393-16,-55-4 35 15</inkml:trace>
  <inkml:trace contextRef="#ctx0" brushRef="#br0" timeOffset="132013.04">16232 11590 622 0,'-6'-24'468'16,"-26"3"-101"-16,0 5-55 15,-3 8-246-15,-8 8-22 16,5 7 2-16,-5 13 12 15,5 10 13-15,-1 15-7 16,10 7-11-16,3 12-14 16,12-9-14-16,13-4-17 15,15-19-7-15,19-23 2 16,13-27 1-16,19-31-5 16,2-18 7-16,12-28-3 15,-7-3-3-15,0-16 1 16,-16 10 4-16,-8-1-5 0,-18 23 0 15,-8 16 2-15,-14 29-1 16,-10 32 2-16,-10 30-1 16,-12 36 4-16,-6 14-2 15,-8 28 0-15,1-1-1 16,2 10-1-16,10-20-3 16,9 2-67-16,11-25-51 15,13-6-340-15,11-24 32 16</inkml:trace>
  <inkml:trace contextRef="#ctx0" brushRef="#br0" timeOffset="132411.28">16973 11196 1125 0,'-1'-25'351'0,"-9"13"82"16,-8 12-307-16,-7 9-31 15,-3 4-15-15,-10 11-26 16,0 5-16-16,-10 11 2 16,4 4-25-16,-2 16-7 15,6-2-3-15,3 21 1 16,12-3-7-16,4 10 2 16,12-7 5-16,13 2 0 15,12-23-3-15,24-13 1 0,11-23 2 16,17-25-3-16,2-24-2 15,11-25 0-15,-14-12 2 16,0-22-1-16,-18 3 1 16,-13-16 0-16,-21 14 1 15,-17-6 0-15,-17 17-3 0,-18 14-47 16,-8 30-27-16,-15 32-58 16,-1 28-37-16,-15 32-316 15,5 8 82-15</inkml:trace>
  <inkml:trace contextRef="#ctx0" brushRef="#br0" timeOffset="132620.02">16916 11683 1063 0,'-28'2'418'16,"3"15"62"-16,8 14-255 0,10 6-60 16,12 8-28-16,7-6-71 15,15 5-24-15,8-10-28 16,12-3-13-16,4-9-70 16,7-7-454-16,-7-9 126 15</inkml:trace>
  <inkml:trace contextRef="#ctx0" brushRef="#br0" timeOffset="135462.9">18156 10917 981 0,'-57'16'429'0,"10"-1"18"15,14-5-180-15,11-8-145 16,18-4-10-16,15-5 0 0,9 0-31 15,23 3-20-15,8 2-40 16,16 7-11-16,-1 4-3 16,4 7-122-16,-14 5-56 15,-9 2-358-15,-18-3-20 16</inkml:trace>
  <inkml:trace contextRef="#ctx0" brushRef="#br0" timeOffset="135692.11">18231 10815 1174 0,'1'-5'396'0,"-16"9"74"15,8 5-338-15,0 18-6 16,6 10-60-16,0 21-28 15,1 7-25-15,0 14-50 16,4-9-48-16,0-2-68 16,0-16-332-16,2-6 48 15</inkml:trace>
  <inkml:trace contextRef="#ctx0" brushRef="#br0" timeOffset="137760.73">19284 10593 973 0,'6'-13'305'15,"-6"-4"74"-15,-6-1-246 16,-4 4-25-16,-12 2 0 15,-2 3-35-15,-14 6-2 16,-4 9-26-16,-11 12 1 16,5 11-17-16,-10 21-7 15,11 9-8-15,1 17-4 16,16-2-9-16,8 4 5 16,16-17 0-16,17-4 5 15,14-23-2-15,20-13-1 16,13-21 0-16,18-24-2 15,1-18-2-15,11-20 0 16,-14-6 4-16,-3-14-2 0,-23 11-2 16,-17-3-4-16,-27 17-2 15,-25 8-17-15,-19 22-30 16,-21 21-45-16,-7 23-24 16,-14 23-30-16,9 15-16 15,-1 18-269-15,20-5 104 16</inkml:trace>
  <inkml:trace contextRef="#ctx0" brushRef="#br0" timeOffset="137967.73">19230 10878 1051 0,'-21'3'381'0,"2"11"81"16,5 11-285-16,4 20 0 15,6 8-51-15,8 13-34 16,6-2-43-16,10 3-20 16,6-14-23-16,14-6-108 15,2-14-48-15,9-11-361 16,-7-14 2-16</inkml:trace>
  <inkml:trace contextRef="#ctx0" brushRef="#br0" timeOffset="138193.13">19732 10837 1511 0,'-15'9'428'0,"4"2"99"15,16-3-449 1,10-4-7-16,6-4-144 0,9 3-449 15,-5-7 113-15</inkml:trace>
  <inkml:trace contextRef="#ctx0" brushRef="#br0" timeOffset="139896.73">20761 10657 922 0,'1'-15'364'16,"-3"1"22"-16,-7 0-196 16,-3 2-106-16,-8-1 9 15,-5 4-16-15,-7 3 7 16,-3 6-24-16,-11 9 1 15,5 10-28-15,-6 13-5 16,6 5-18-16,3 9 7 16,16-4-15-16,12-6 3 15,16-15-8-15,20-14 4 16,16-21-2-16,21-24 4 16,0-19-6-16,17-31 8 0,-10-5 0 15,5-20-4-15,-11 5-1 16,-1 1 6-16,-16 26-5 15,-9 12 3-15,-17 31 0 16,-9 23-4-16,-17 28-5 16,-14 27 5-16,-8 16-3 15,-12 24 3-15,-6 2-1 16,-1 16 8-16,9-12-5 0,8-1-57 16,16-19-47-16,12-10-162 15,12-26-226-15,7-21-25 16</inkml:trace>
  <inkml:trace contextRef="#ctx0" brushRef="#br0" timeOffset="140094.71">21234 10305 1015 0,'-8'29'310'15,"-7"9"73"-15,-4 14-268 16,4 2-51-16,3 10-6 15,4-7-38-15,2 8-2 16,4-10-13-16,2 8-9 0,1-11-64 16,-1-4-328-16,3-13 80 15</inkml:trace>
  <inkml:trace contextRef="#ctx0" brushRef="#br0" timeOffset="140359.76">21119 10499 985 0,'9'-15'358'0,"0"-8"68"16,6 0-258-16,16-3 14 16,1 2-40-16,13 3-4 15,-2 7-39-15,5 7-16 16,-9 8-50-16,-5 7-11 15,-13 9-20-15,-12 10-2 16,-14 2-5-16,-11 6-5 16,-8-2-11-16,-10 1-40 15,0-7-42-15,-2-5-68 16,8-13-4-16,4-3-335 16,13-10 88-16</inkml:trace>
  <inkml:trace contextRef="#ctx0" brushRef="#br0" timeOffset="140793.52">20272 11240 1053 0,'-38'5'361'15,"14"-1"74"-15,8-4-243 16,15-5-41-16,16-2 3 16,11-1-46-16,25-2-6 15,14 0-45-15,27 1-11 16,5 1-24-16,25 1-3 16,-2 3-12-16,19-2 1 0,-13 0-6 15,17 1-5-15,-16 1-18 16,0-5-117-16,-32 0-30 15,-1-8-375-15,-36-2 1 16</inkml:trace>
  <inkml:trace contextRef="#ctx0" brushRef="#br0" timeOffset="142426.61">20774 11869 1130 0,'-21'-24'326'0,"-5"1"72"15,-7 2-291-15,0 6-47 16,-10 3 4-16,1 6-15 15,-7 12 14-15,8 9-21 16,-2 14-5-16,11 9-17 16,8 15 8-16,12-1-16 15,12 1 9-15,15-14-9 16,21-13 6-16,11-25-15 0,18-27 8 16,1-21-9-16,14-32 4 15,-9-12-6-15,6-25 7 16,-15 4-7-16,-2-4 3 15,-18 25-6-15,-9 10 4 16,-16 34-6-16,-14 23-2 16,-11 28-5-16,-16 31 6 15,-8 21-3-15,-13 32 3 16,0 7 7-16,-3 16-2 16,11-11-12-16,9 0-58 15,18-26-23-15,12-6-56 16,12-25 130-16,10-8-442 15,2-21 198-15</inkml:trace>
  <inkml:trace contextRef="#ctx0" brushRef="#br0" timeOffset="142793.21">21452 11417 1140 0,'3'-28'301'0,"-15"14"97"16,-13 9-312-16,-2 7-22 15,-13 12 6-15,0 6-26 16,-7 16 7-16,8 6-11 16,-4 17-4-16,10-1-14 0,3 14 3 15,7-8-14-15,8 7 6 16,9-15-5-16,14 3 14 16,6-18-4-16,11 0 2 15,5-16-12-15,14-10 7 16,-2-16-15-16,20-15 8 15,-2-13-9-15,6-18 13 16,-9-6-3-16,-3-14 9 16,-18 2-8-16,-14-8 4 15,-17 9-8-15,-16-2-7 16,-14 17-10-16,-18 5-11 16,-8 21-15-16,-13 16-32 15,1 20-36-15,-1 16-39 16,11 9-23-16,6 9-309 0,15 0 83 15</inkml:trace>
  <inkml:trace contextRef="#ctx0" brushRef="#br0" timeOffset="142987.18">21393 11772 1261 0,'-14'5'427'15,"0"6"83"-15,7 10-355 0,6 13-4 16,5 4-60-16,7 11-19 16,9-3-31-16,11 4-13 15,5-14-22-15,11 5-66 16,-1-11-89-16,8 3-401 16,-10-7 45-16</inkml:trace>
  <inkml:trace contextRef="#ctx0" brushRef="#br0" timeOffset="144664.32">22103 11041 1245 0,'-25'-5'358'15,"10"-8"109"-15,12 2-351 0,13 2 23 16,6 0-32-16,12 1-17 16,7 4-28-16,19 3-20 15,6 6-54-15,21 3-129 16,-5 0 8-16,15-5-397 15,-14-4 17-15</inkml:trace>
  <inkml:trace contextRef="#ctx0" brushRef="#br0" timeOffset="145293.86">23351 10809 1012 0,'16'-11'358'0,"-6"-5"76"16,-5-1-273-16,-9-1 8 15,-7 1-39-15,-16-2-6 16,-5 4-35-16,-11 3-8 15,1 4-30-15,-7 8-8 16,9 10-23-16,1 14-4 16,10 7-11-16,5 15 2 15,11 1-8-15,9 2 4 16,16-10-1-16,16-12-1 16,11-20-5-16,20-23 1 15,4-20-5-15,13-22 2 16,-6-10-1-16,3-22-1 15,-14 3 1-15,-5-16 6 16,-16 12-2-16,-3-1 9 0,-12 20 1 16,-7 17 6-16,-13 31-8 15,-13 25 7-15,-12 27-3 16,-17 31 2-16,-3 18-5 16,-1 19 8-16,7 1-11 15,10 8-3-15,18-20-14 16,13-2-91-16,9-21-64 15,8-8-380-15,2-21 18 16</inkml:trace>
  <inkml:trace contextRef="#ctx0" brushRef="#br0" timeOffset="145659.4">24446 10377 1283 0,'42'-25'361'15,"-15"5"96"-15,-4 2-333 16,-9 4-41-16,-13 2 26 16,-8 9-21-16,-13 3 5 15,-8 4-25-15,-21 7-8 16,-13 5-34-16,-25 14-12 0,1 9-4 15,-11 16 23-15,16 6-2 16,9 10 3-16,28-9 0 16,12 0-4-16,21-16-22 15,16-4-5-15,16-14-8 16,19-11-14-16,11-8-29 16,17-9-85-16,1-6-58 0,13-4-396 15,-5 3 48-15</inkml:trace>
  <inkml:trace contextRef="#ctx0" brushRef="#br0" timeOffset="146260.79">22790 11154 980 0,'-23'0'307'0,"7"1"66"16,15 3-276-16,10 0 24 16,14 0-23-16,23 0 28 15,13 0 1-15,30-1 20 16,12-2-40-16,31 1-12 15,-7 2-36-15,25 1-18 16,-11 1-32-16,15 0 0 16,-20 0-7-16,24-2-4 0,-22-2-4 15,2 0-60-15,-26 2-65 16,-7 0-409-16,-38 7 55 16</inkml:trace>
  <inkml:trace contextRef="#ctx0" brushRef="#br0" timeOffset="147625.62">23322 11743 1104 0,'-22'-18'266'0,"-10"0"116"16,-3 9-312-16,-4 7 15 15,5 8-12-15,-5 12 11 16,7 10-18-16,1 19 5 15,10 5-21-15,6 11 10 16,13-5-12-16,11-2 0 16,10-16-24-16,14-16 0 15,6-23-15-15,14-28 0 16,0-17-11-16,13-30 9 16,-4-6-5-16,3-21 5 15,-15 4-6-15,0-10 3 16,-18 17-5-16,-7 7 2 15,-12 27-3-15,-7 22 2 16,-11 30-1-16,-11 30-1 16,-5 19-2-16,-7 26 6 0,-2 9-3 15,-3 13-3-15,10-8-8 16,4 6-75-16,9-17-38 16,12-1-373-16,8-14 44 15</inkml:trace>
  <inkml:trace contextRef="#ctx0" brushRef="#br0" timeOffset="148025.67">24096 11540 1262 0,'13'-24'419'0,"-12"10"91"15,-10 13-348-15,-11 9-28 16,-3 6-48-16,-11 10-15 15,-3 4-37-15,-10 9-10 16,3 0-11-16,-7 11-3 16,6-1-9-16,4 13 4 15,10 0-6-15,6 9 7 16,14-8-3-16,11 2-1 16,9-16 0-16,19-7 4 15,7-19-12-15,21-12 8 16,1-13-5-16,14-17 5 15,-6-11-3-15,5-18 6 0,-16-3-4 16,0-14 13-16,-14 5-7 16,-11-10 5-16,-15 12 0 15,-14-8-2-15,-17 10-5 16,-17-2-13-16,-8 16-13 16,-14 15-72-16,-1 23-57 15,-9 24-55-15,7 15-7 16,6 14-328-16,15 6 125 15</inkml:trace>
  <inkml:trace contextRef="#ctx0" brushRef="#br0" timeOffset="148306.17">24085 12008 1106 0,'-17'-8'395'0,"-2"7"108"16,12 13-299-16,7 8 15 0,5 7-43 15,9 6-33-15,5 1-64 16,11-1-24-16,1-4-38 15,13-3-67-15,-2-6-111 16,3-1-421-16,-10-9 53 16</inkml:trace>
  <inkml:trace contextRef="#ctx0" brushRef="#br0" timeOffset="199950.26">20246 12429 1083 0,'-16'-53'310'15,"2"17"73"-15,0 5-319 16,4 25-12-16,4 21-36 16,-3 18 0-16,2 7-5 0,2 13 14 15,7-1-3-15,8 0 6 16,8-14-8-16,13-8 1 15,5-22-14-15,19-15 4 16,5-13-3-16,18-16 7 16,-6-6 0-16,10-6 12 15,-15 5-1-15,-6 4 3 16,-21 16-4-16,-6 11 2 16,-16 13-8-16,-4 13 7 15,-7 9-9-15,-1 12 1 16,-2 2-9-16,2 5-1 15,0-2-9-15,3-4 4 16,0-10-6-16,9-5 8 16,0-12-5-16,7-12 1 0,4-7-3 15,4-10 5-15,-4-6-4 16,5-2-2-16,-8 3 0 16,4 1-3-16,-5 8-8 15,-1 5-2-15,-5 5-1 16,-1 10 3-16,-7 5 6 15,2 7 9-15,-3 3 1 16,10-1 6-16,5-5-5 16,16-2 2-16,5-7-4 0,17-9 5 15,2-6 1-15,10-14 9 16,-8-9 1-16,7-12 14 16,-10-3-1-16,-2-3-1 15,-12 13-11-15,-9 9-9 16,-18 15-42-16,-9 11-98 15,-14 8-43-15,-13 9-315 16,-3 0 1-16</inkml:trace>
  <inkml:trace contextRef="#ctx0" brushRef="#br0" timeOffset="200402.47">21373 13017 1174 0,'40'-32'361'15,"-13"4"70"-15,-7 4-311 16,-16 9-70-16,-15 7-9 16,-16 9-27-16,-15 13 1 15,-7 11-10-15,-12 17 7 16,4 5-7-16,-10 19 5 16,8-2-2-16,0 9 13 15,19-5 0-15,14-4 5 16,26-14-4-16,30-12 4 15,19-22-5-15,22-24 6 16,9-20 0-16,21-22 18 16,-13-11-5-16,2-10 0 15,-24 11-15-15,-25 6-8 16,-33 16-25-16,-27 12-69 16,-28 14-55-16,-19 20-392 15,-1 12 50-15</inkml:trace>
  <inkml:trace contextRef="#ctx0" brushRef="#br0" timeOffset="201138.1">20742 13083 932 0,'-38'-1'300'0,"1"3"64"16,17 3-261-16,6 0-3 15,12-6-38-15,12 0-7 16,11-2-20-16,14-3-11 16,7-2-17-16,18 3-31 15,-1 0-55-15,10 5-319 16,-10 3 63-16</inkml:trace>
  <inkml:trace contextRef="#ctx0" brushRef="#br0" timeOffset="201321.47">20623 13279 1125 0,'-15'-1'373'0,"25"-9"68"0,13 0-296 15,14 2-70-15,16 2-21 16,4 5-91-16,21 2-404 16,3 0 106-16</inkml:trace>
  <inkml:trace contextRef="#ctx0" brushRef="#br0" timeOffset="202016.6">21531 13076 1025 0,'7'-20'351'0,"-2"-4"41"15,-2 3-287-15,-5 2-40 16,-4 7-43-16,-12 4-4 15,-5 9-3-15,-11 11 3 16,0 6 2-16,-14 11-3 16,3 6-7-16,-6 11-3 15,6-2 2-15,1 10 6 16,10-5 8-16,9 9 14 16,16-7 2-16,15-3 6 0,12-12-1 15,20-10 0-15,13-18-5 16,23-19 4-16,3-16-2 15,15-20 3-15,-7-8 2 16,1-14 1-16,-25 5-6 16,-13 0-7-16,-27 13-14 15,-26 6-13-15,-22 15-17 16,-24 14-50-16,-15 17-32 0,-26 25-89 16,2 19-352-1,-8 17 62-15</inkml:trace>
  <inkml:trace contextRef="#ctx0" brushRef="#br0" timeOffset="205065.62">15596 12190 791 0,'-19'4'217'0,"-1"13"76"15,2 11-212-15,4 9 11 0,6 0-3 16,9 3 6-16,9-7-18 16,19-1-13-16,7-12-29 15,19-6-13-15,3-10-12 16,14-14-4-16,-5-8-5 15,7-9 0-15,-14 1-1 16,0 2-3-16,-17 9-1 16,-6 10-1-16,-16 10-2 0,-2 7 2 15,-9 5 3-15,5 4 1 16,1-2 4-16,10-1 4 16,3-4-3-16,13-2 2 15,3-7-1-15,15-3-1 16,1-6-1-16,18-3-3 15,-7-3 1-15,7-1-2 16,-14 5-2-16,-3 0-3 16,-23 6-1-16,-5 7 0 15,-12 5 0-15,-2 13-1 16,-5 6 5-16,1 6 4 16,2-4-2-16,10-4 3 15,7-14 6-15,23-17-1 16,9-19-5-16,19-18 5 15,-1-8-5-15,8-9-38 16,-19 6-113-16,-10 8-222 0,-30 16-3 16</inkml:trace>
  <inkml:trace contextRef="#ctx0" brushRef="#br0" timeOffset="205761.53">15571 13042 1151 0,'-12'-5'328'16,"8"-1"88"-16,15 5-302 16,10 0-39-16,14 3-10 15,6 5-23-15,18 2-11 0,-1 0-22 16,12 0-61-16,-5-5-28 16,1 1-58-16,-15-4-134 15,-7 6-173-15,-19 0 7 16</inkml:trace>
  <inkml:trace contextRef="#ctx0" brushRef="#br0" timeOffset="205928.94">15603 13260 1166 0,'-30'11'374'0,"11"-4"62"15,18 1-333-15,16-3-27 16,12-2-54-16,25-7-34 15,10-3-37-15,20-9 429 16,2-2-819-16,12-4 391 16</inkml:trace>
  <inkml:trace contextRef="#ctx0" brushRef="#br0" timeOffset="206208.26">16272 13231 1124 0,'-13'9'330'16,"22"-9"93"-16,19-9-302 15,29-11-4-15,6-4-22 16,19-2-10-16,-5 9-25 0,4 6-21 15,-21 15-28-15,-9 11-21 16,-24 8-26-16,-13 10-61 16,-17 2-24-16,-12 1-359 15,-13-10 65-15</inkml:trace>
  <inkml:trace contextRef="#ctx0" brushRef="#br0" timeOffset="207942.91">16801 13222 377 0,'-9'1'292'0,"1"-1"-49"16,3 3-1-16,6 0-151 15,2 4 21-15,-1 0 4 0,-2 7 6 16,-6 4-19-16,-5 11-25 15,-2 6-33-15,-5 14-19 16,-2 0-39-16,-4 6-357 16,-2-7 109-16</inkml:trace>
  <inkml:trace contextRef="#ctx0" brushRef="#br0" timeOffset="212697.67">2956 13899 1301 0,'22'-12'313'0,"0"12"114"16,12 10-379-16,15-1-20 0,2-2-12 15,17 3-25-15,-5-4-21 16,9-7-62-16,-9-2-35 16,1-5-299-16,-19-5 38 15</inkml:trace>
  <inkml:trace contextRef="#ctx0" brushRef="#br0" timeOffset="212891.96">2974 14095 858 0,'-34'13'569'0,"13"-2"-81"15,19 1-116-15,19-5-243 16,17-4-53-16,17-4-12 16,6-4-25-16,26 0-45 15,-2-1-113-15,17-1-407 16,-10 1 67-16</inkml:trace>
  <inkml:trace contextRef="#ctx0" brushRef="#br0" timeOffset="213247.31">4038 13826 1195 0,'5'-33'391'0,"-2"23"87"16,-7 27-331-16,-7 34-3 15,-5 14-49-15,-3 24-22 16,5-2-30-16,7 12-17 16,10-17-30-16,5 4-60 15,3-16-54-15,2 1-81 16,-7-22-320-16,2-7 38 16</inkml:trace>
  <inkml:trace contextRef="#ctx0" brushRef="#br0" timeOffset="213481.24">3906 14021 882 0,'4'-40'400'0,"14"-6"53"0,5 3-192 16,19-8-65-16,7 6-32 16,17 4-8-16,-3 12-57 15,7 14-21-15,-15 15-36 16,-7 19-15-16,-18 13-21 15,-15 20-8-15,-16 2-1 16,-17 10-4-16,-15-6 4 0,-12-3 1 16,2-17 4-1,-3-9-10-15,9-16-28 0,4-10-132 16,9-8-382-16,7-3 50 16</inkml:trace>
  <inkml:trace contextRef="#ctx0" brushRef="#br0" timeOffset="-214647.48">4888 13962 1175 0,'-14'0'362'0,"7"-1"103"16,15-2-331-16,16-9-11 16,10-3-46-16,19-1-24 15,9-1-42-15,21-4-123 16,2 1-374-16,4-3 84 16</inkml:trace>
  <inkml:trace contextRef="#ctx0" brushRef="#br0" timeOffset="-213999.54">6019 13657 948 0,'15'-14'359'0,"-5"-6"67"15,-6 2-258-15,-6-2-7 16,-6 4-49-16,-12 0-11 16,-4 7-44-16,-9 8-11 15,-1 7-12-15,-6 14-11 0,6 10-12 16,2 16-2-16,9 2-3 15,6 6-6-15,16-9-3 16,14-11-4-16,15-22-1 16,21-26-10-16,9-24 2 15,25-31-12-15,0-12 2 16,5-26 3-16,-13 4 11 16,-4-13 11-16,-26 18 19 0,-5 2 19 15,-19 29 2-15,-9 17 6 16,-13 33-9-16,-12 27 2 15,-11 24-18-15,-8 25 1 16,-3 16-9-16,-2 16-7 16,6-6-15-16,9 1-93 15,13-18-50-15,11-13-367 16,11-18 17-16</inkml:trace>
  <inkml:trace contextRef="#ctx0" brushRef="#br0" timeOffset="-213732.93">7018 13054 1339 0,'24'-4'429'0,"-15"-20"83"0,-10 16-376 16,-13 2-19-16,-10 8-46 15,-14 4-11-15,-3 11-16 16,-12 8-7-16,-1 8-12 15,-8 19-9-15,5 9-9 16,-8 21-7-16,11 0 1 16,5 10-2-16,19-13 0 15,19-7-4-15,21-23 7 0,27-10-7 16,15-23-2-16,20-10-37 16,0-13-95-16,12-8-419 15,-16-1 73-15</inkml:trace>
  <inkml:trace contextRef="#ctx0" brushRef="#br0" timeOffset="-213299.69">5667 14052 999 0,'-35'-3'383'0,"14"6"67"16,17 1-271-16,22 3 5 15,18 1-51-15,28 1-8 16,16-1-39-16,36-4-10 16,10-9-31-16,30-9-11 15,-1-6-20-15,25-6-8 16,-23 2-2-16,11 3-9 15,-30 7-42-15,-10 5-459 16,-36 12-38-16,-17 3-181 16</inkml:trace>
  <inkml:trace contextRef="#ctx0" brushRef="#br0" timeOffset="-211963.94">6203 14780 572 0,'-20'-15'446'16,"2"-3"-60"-16,-3 4-26 15,4 3-201-15,-5 5-21 16,0 6-48-16,-3 5-19 15,1 7-36-15,-6 9-18 16,5 7-10-16,-1 12-2 16,4 7-2-16,0 8 5 0,9-7 0 15,11-3-3-15,10-18 4 16,15-20 0-16,13-26-6 16,22-21-3-16,8-18 5 15,10-22-8-15,-3-5 2 16,1-11 2-16,-25 8 2 15,-8-7-1-15,-18 19 5 0,-8 9-3 16,-14 25-1 0,-8 24 13-16,-7 36-1 0,-11 33 11 15,-4 18 4-15,-3 22 1 16,5-1-11-16,3 5-1 16,11-16-19-16,11-1-44 15,8-18-54-15,10-7-79 16,6-23-326-16,13-9 36 15</inkml:trace>
  <inkml:trace contextRef="#ctx0" brushRef="#br0" timeOffset="-211599.7">6878 14381 1213 0,'5'-30'339'0,"-10"5"91"16,-4 11-346-16,-7 11-20 0,-6 14-29 15,-10 15-7-15,-6 11-11 16,-12 17 1-16,3 5-7 16,-6 16 2-16,8 0-6 15,7 12 0-15,15-9-2 16,12 1 10-16,16-17-1 16,18-15 0-16,15-24-3 15,21-20-3-15,7-20-6 0,11-21 0 16,-7-13 0-16,3-18 0 15,-19-1 3-15,-9-13-3 16,-18 8-6-16,-18 3-3 16,-23 17-9-16,-23 8-48 15,-13 24-12-15,-18 20-4 16,-5 21-3-16,-10 22-22 16,11 13 26-16,6 9-316 15,21-7 83-15</inkml:trace>
  <inkml:trace contextRef="#ctx0" brushRef="#br0" timeOffset="-211455.44">6889 14836 1033 0,'2'12'416'0,"-4"6"44"16,-2 8-268-16,2 8-58 0,3 3-56 15,8 7-35-15,7-6-33 16,12-2-40-16,6-12-56 15,14-6-390-15,3-12 85 16</inkml:trace>
  <inkml:trace contextRef="#ctx0" brushRef="#br0" timeOffset="-211075.26">7718 13856 829 0,'-27'19'519'0,"29"-10"-70"16,2 3-101-16,11-1-270 15,16-2-16-15,4-1-32 16,12 0-7-16,1-2-12 15,12-2 257-15,-6-4-738 16,-4-8 327-16</inkml:trace>
  <inkml:trace contextRef="#ctx0" brushRef="#br0" timeOffset="-210903.46">7684 13989 1123 0,'-31'20'425'0,"18"-8"50"16,19-4-282-16,23-3-85 16,12-5-42-16,18-4-20 15,6-4-64-15,18-5-464 16,-2-5 130-16</inkml:trace>
  <inkml:trace contextRef="#ctx0" brushRef="#br0" timeOffset="-210333.49">9169 13705 1254 0,'9'-19'418'0,"-20"-1"64"15,-5 7-353-15,-18 3-5 16,-6 5-53-16,-14 8-9 16,-4 8-5-16,-9 13-12 15,14 10-19-15,0 15-5 16,15 7-16-16,0 11-6 16,16-2 0-16,4 8 1 0,11-10 1 15,13 0-1-15,14-16 0 16,21-9-2-16,9-17-3 15,21-14-3-15,6-17-4 16,14-17-4-16,-8-16 4 16,6-18 3-16,-22-7 6 15,-13-12 12-15,-27 8 8 16,-16-7 0-16,-25 14-2 16,-16 5-11-16,-10 19-9 15,-18 18-38-15,-3 25-58 16,-14 22-192-16,9 15-240 0,3 8-37 15</inkml:trace>
  <inkml:trace contextRef="#ctx0" brushRef="#br0" timeOffset="-209133.94">10355 14036 1185 0,'-50'12'389'0,"15"-9"80"15,24-1-338-15,16 1-7 16,20-2-59-16,29-1-16 16,11-4-31-16,25 0-11 15,3-2-26-15,13-1-104 16,-15-1-353-16,-1 6-11 16,-23 4-216-16</inkml:trace>
  <inkml:trace contextRef="#ctx0" brushRef="#br0" timeOffset="-208950.56">10399 14297 610 0,'-39'15'594'0,"14"-6"-131"0,17-9 11 16,27-2-324-16,19-3-41 15,23-7-12-15,11 3-36 16,21-3-15-16,-2 1-59 15,23-1-155-15,-6-2-358 16,5-2 44-16</inkml:trace>
  <inkml:trace contextRef="#ctx0" brushRef="#br0" timeOffset="-208633.58">11274 13842 1212 0,'-14'-8'359'0,"16"8"99"16,9 4-336-16,18 0 6 15,9 5-36-15,15 4-9 16,1 9-27-16,3 9-20 15,-12 4-29-15,-10 9 0 16,-16 3-10-16,-18 10 0 0,-15-1 3 16,-10 11-2-16,-6-9-5 15,-7 0-41-15,5-17-49 16,1-9-56-16,5-16-354 16,3-23 54-16</inkml:trace>
  <inkml:trace contextRef="#ctx0" brushRef="#br0" timeOffset="-206486.66">12854 15071 1088 0,'-7'-39'276'15,"-7"13"92"-15,1 18-323 16,1 18 13-16,2 14-16 16,0 18 9-16,0 8-8 15,3 25 4-15,3-3-20 16,3 11-6-16,2-8-16 0,4 3-7 16,2-21-14-16,2 3-73 15,-1-19-327-15,-1-10 74 16</inkml:trace>
  <inkml:trace contextRef="#ctx0" brushRef="#br0" timeOffset="-206183.7">12734 15026 1165 0,'1'-24'367'0,"14"-9"112"15,15 3-319-15,22-9 6 16,7 1-41-16,18-4-19 16,-2 12-47-16,9 6-22 15,-14 17-29-15,-6 21-2 16,-22 15-13-16,-22 18-6 16,-29 8-10-16,-26 14-18 0,-16-5-13 15,-16 3-17-15,5-14-4 16,3-9-30-16,17-20 1 15,11-10-48-15,18-17-307 16,21-8 76-16</inkml:trace>
  <inkml:trace contextRef="#ctx0" brushRef="#br0" timeOffset="-205887.71">13746 15029 1284 0,'-39'6'430'0,"7"-1"84"16,25-1-364-16,17-4-1 16,15-4-61-16,26 0-21 0,8 0-34 15,19 2-15-15,1 2-46 16,4 1-160-16,-19 3-362 16,-7 8 41-16</inkml:trace>
  <inkml:trace contextRef="#ctx0" brushRef="#br0" timeOffset="-205532.81">13715 15209 1215 0,'-19'20'427'15,"10"-5"72"-15,18-1-295 16,18-7-61-16,20-7-13 15,10-6-56-15,14-4-13 16,3-4-45-16,8-3 16 16,-18 2-592-16,-11 6 191 15</inkml:trace>
  <inkml:trace contextRef="#ctx0" brushRef="#br0" timeOffset="-203651.06">15201 14712 902 0,'37'-53'335'0,"-8"0"52"16,-14 15-254-16,-13 3-3 16,-15 15-49-16,-12 8-7 15,-6 6-24-15,-14 12 5 16,1 8-15-16,-4 13 10 16,5 9-10-16,0 14 6 0,17-2-13 15,8 7-3-15,15-9-19 16,14-5 1-16,14-17-10 15,16-15 3-15,9-21-5 16,20-26 3-16,-1-14-6 16,12-23 1-16,-13-1-1 15,-2-19 5-15,-22 9-2 16,-4-12 8-16,-18 12 0 16,-3 3 13-16,-11 26 1 0,-9 20 11 15,-9 33-4-15,-15 37-1 16,-5 24-10-16,-12 37-1 15,3 7-8-15,0 17-2 16,16-16-1-16,4 4-9 16,17-26-47-16,10-4-112 15,8-24-23-15,8-5-340 16,4-22 2-16</inkml:trace>
  <inkml:trace contextRef="#ctx0" brushRef="#br0" timeOffset="-203234.31">16056 14357 832 0,'34'-30'394'15,"-3"0"27"-15,-8 3-197 0,-5 2-50 16,-7 6-53-16,-9 4-3 16,-7 8-40-16,-7 4-3 15,-4 3-36-15,-9 6-2 16,0 3-18-16,-11 3 9 16,3 3-6-16,-7 5 8 15,2 2-2-15,-6 14 0 16,2 1-14-16,-6 15 1 15,5 2-10-15,0 15 1 16,12-7-4-16,15 7 3 16,18-11-4-16,19-3 2 15,15-16-5-15,16-10 5 16,1-12-5-16,11-13-3 16,-2-8-28-16,6-9-133 15,-6-5-97-15,8-11-279 16,-10 1-68-16</inkml:trace>
  <inkml:trace contextRef="#ctx0" brushRef="#br0" timeOffset="-202666.01">14823 15239 1117 0,'-49'-4'323'0,"11"-2"98"15,8 1-275-15,16-1-20 16,16 0-1-16,10 3-37 16,24 1-7-16,10 4-44 15,25-2-10-15,6-2-14 16,32-2 5-16,0-2-10 16,27-2 3-16,-4 1-6 15,25 0 5-15,-21 1-9 0,11 4 0 16,-23 2-8-16,3 2-32 15,-31 2-67-15,-3-1-403 16,-25 0 79-16</inkml:trace>
  <inkml:trace contextRef="#ctx0" brushRef="#br0" timeOffset="-201318.38">15410 16000 1080 0,'-27'-3'285'0,"-2"6"76"16,-9 3-282-16,2 4-64 16,-7 3 9-16,0 5 2 15,-3 12 3-15,11 8 2 16,0 15-2-16,8 0-5 0,6 9 6 16,11-9-4-16,13-9 3 15,11-20 0-15,21-19 8 16,9-25-7-16,20-27 3 15,2-16-14-15,12-26 0 16,-10-3-10-16,-2-12-2 16,-18 9-2-16,-5 2 4 15,-18 25-4-15,-12 16 0 16,-12 25-3-16,-12 34 0 16,-9 28-1-16,-13 29 0 15,-1 16 0-15,-3 23 3 16,4-8-5-16,2 8-5 15,14-20-44-15,11-5-75 16,8-26-334-16,19-6 46 16</inkml:trace>
  <inkml:trace contextRef="#ctx0" brushRef="#br0" timeOffset="-200885.08">16219 15852 1207 0,'3'-32'327'16,"-16"9"90"-16,-13 1-309 15,-2 4-45-15,-10 3 2 16,-2 10-17-16,-9 6 13 16,5 13-16-16,-7 11 4 15,6 10-4-15,-5 15-2 16,10 6-16-16,0 11-10 15,10-1-9-15,11 10-4 16,17-10-4-16,17 1 0 16,13-14-6-16,14-3-17 0,3-16-52 15,12-3-81-15,-9-12-152 16,8-3-193-16,-10-5-51 16</inkml:trace>
  <inkml:trace contextRef="#ctx0" brushRef="#br0" timeOffset="-200118.56">16152 15910 815 0,'-3'-27'419'0,"-3"-5"19"15,-5 6-183-15,-4-1-86 16,-3 6-60-16,-6 6-20 16,-4 9-47-16,-8 10-5 15,2 8-14-15,-8 18-2 16,4 8-6-16,-6 22-6 15,9 6-4-15,-3 21 1 16,10-6 1-16,11 12-2 16,13-18 9-16,17-3-3 15,13-22 0-15,17-13-3 16,3-24-3-16,15-18-4 16,-4-18-5-16,12-22 6 15,-4-13 6-15,4-19 7 0,-16 3 4 16,-6-12 5-16,-22 8-4 15,-14 1-7-15,-22 15-14 16,-21 2-7-16,-13 21-20 16,-16 17-40-16,-5 22-36 15,-9 27-31-15,15 21-34 0,-3 21 128 16,15 6-415-16,1 16 186 16</inkml:trace>
  <inkml:trace contextRef="#ctx0" brushRef="#br0" timeOffset="-199892.73">15977 16229 1220 0,'-7'29'401'16,"6"1"92"-16,8 7-308 16,5-4-56-16,11 7-22 0,5-5-53 15,9 2-23-15,2-6-109 16,5-2-449-16,-7-8 121 16</inkml:trace>
  <inkml:trace contextRef="#ctx0" brushRef="#br0" timeOffset="-194869.5">18010 14297 447 0,'-61'67'369'16,"-1"4"-58"-16,-13 22-1 15,3 0-185-15,-2 22 2 16,14-3-21-16,2 20-2 16,18-9-34-16,9 13-9 15,17-26-29-15,16-1-13 16,13-29-20-16,16-8-43 16,12-27-45-16,15-8-328 15,-2-17 57-15</inkml:trace>
  <inkml:trace contextRef="#ctx0" brushRef="#br0" timeOffset="-194108.88">18217 15023 635 0,'-12'-2'438'16,"-7"17"-84"-16,-7 18-39 15,2 11-274-15,-1 15-7 16,5 0-8-16,5 9-4 16,7-6-13-16,6 4-10 0,2-13-25 15,-1-5-351-15,1-15 109 16</inkml:trace>
  <inkml:trace contextRef="#ctx0" brushRef="#br0" timeOffset="-193802.45">18091 15047 1090 0,'2'-21'341'16,"3"2"87"-16,12-4-268 15,9 1-32-15,8-3-1 16,1 2-36-16,5 5-13 16,-6 10-39-16,-2 8-15 15,-10 11-16-15,-4 14-6 16,-12 5-6-16,-11 11-3 16,-10 2 7-16,-10 5-3 15,-6-5 0-15,-13 0 1 16,2-10 3-16,-6 1-26 15,10-12-26-15,6-7-53 16,15-9-28-16,10-7-30 16,10-10-316-16,17-10 102 15</inkml:trace>
  <inkml:trace contextRef="#ctx0" brushRef="#br0" timeOffset="-193632.69">18581 14911 1151 0,'-21'22'303'16,"-5"13"96"-16,-1 4-334 16,0 8-7-16,2-2-22 0,4 7-19 15,6-6-9-15,5 3-19 16,6-10-40-16,0-4-360 16,4-10 100-16</inkml:trace>
  <inkml:trace contextRef="#ctx0" brushRef="#br0" timeOffset="-193335.86">18537 15060 1054 0,'-2'7'331'0,"5"-1"86"16,9-5-288-16,11-5 1 15,7-6-39-15,8-5-13 16,0-2-31-16,6-1-22 0,-9 5-21 15,-3 4-1-15,-9 9-5 16,-7 10-2-16,-9 5 2 16,-7 11-2-16,-6 2-4 15,-3 9-1-15,-3-5 3 16,-1 6-4-16,0-7 1 16,-1 5-9-16,3-5-12 15,0-1-40-15,4-9-26 16,1-9-352-16,9-16 81 15</inkml:trace>
  <inkml:trace contextRef="#ctx0" brushRef="#br0" timeOffset="-193224.48">18985 14726 1178 0,'-17'3'244'0,"0"10"77"16,3 3-673-16,9 7 92 15</inkml:trace>
  <inkml:trace contextRef="#ctx0" brushRef="#br0" timeOffset="-192968.87">19332 14995 1259 0,'-15'0'333'16,"-10"0"91"-16,-5 4-361 15,-8 2-11-15,3 3-21 16,-9 9-5-16,4 5-6 16,1 12 1-16,8 2-13 15,5 10-7-15,12-3-3 16,13 2-2-16,11-9-39 16,18-8 413-16,8-14-816 15,18-18 376-15</inkml:trace>
  <inkml:trace contextRef="#ctx0" brushRef="#br0" timeOffset="-192550.6">19456 15160 1033 0,'-6'19'329'0,"6"-3"94"16,12-5-268-16,13-7 15 0,9-8-19 16,12-9-3-16,1-7-33 15,6-10-13-15,-6 0-55 16,-2-5-11-16,-11 9-18 15,-9 2-10-15,-14 11-13 16,-18 7 4-16,-12 10-5 16,-15 6-4-16,-10 4 5 15,-15 9 2-15,1 3 0 16,-6 10 2-16,8 3 4 0,6 14 3 16,16-2-1-16,10 3 0 15,19-10 1-15,17-5-2 16,17-17-4-16,27-13-9 15,12-14-77-15,21-23-461 16,-4-17 120-16</inkml:trace>
  <inkml:trace contextRef="#ctx0" brushRef="#br0" timeOffset="-191956.92">20323 15129 1063 0,'-23'6'326'0,"9"-4"84"16,10 5-281-16,9 1-35 16,14 0-18-16,6-2-42 15,16 0-15-15,6-5-22 0,12-1-42 16,-3-4-40-1,-1 0-345-15,-10 3 63 0</inkml:trace>
  <inkml:trace contextRef="#ctx0" brushRef="#br0" timeOffset="-191765.49">20328 15262 1096 0,'-11'2'337'16,"8"-3"92"-16,10 1-279 16,8 0-43-16,9-1-10 15,5 3-51-15,13 1-33 16,6 2-76-16,12 0-396 16,-4-6 98-16</inkml:trace>
  <inkml:trace contextRef="#ctx0" brushRef="#br0" timeOffset="-190952.92">21174 15024 783 0,'-13'5'218'16,"-5"13"78"-16,0 9-234 15,-3 11 1-15,4 6-20 16,0 12-17-16,6-6-19 16,3 0 17-16,8-12 8 0,2-5 15 15,8-16 8-15,6-10 12 16,5-13-17-16,8-13-9 16,1-14-17-16,6-14-3 15,-3-3-16-15,3-4 4 16,-8 10-6-16,-4 9 1 15,-12 15-7-15,-6 10 10 16,-9 11-7-16,-8 10 5 16,-1 8 4-16,-6 9 0 15,1 2-6-15,0 10 5 16,2-2-3-16,3 2-1 16,9-6 7-16,5-5-1 15,7-16-2-15,10-10-2 16,5-11 1-16,9-15 1 15,3-7-4-15,11-11-2 16,-2 5 3-16,0-3-1 16,-9 13-6-16,-6 6 5 15,-14 14 2-15,-9 11-1 0,-8 11-3 16,-12 14-1-16,-5 6 2 16,-10 10-4-16,1 0 0 15,-1-2-5-15,8-11-30 16,10-8-366-16,13-15 109 15</inkml:trace>
  <inkml:trace contextRef="#ctx0" brushRef="#br0" timeOffset="-190552.98">22021 15035 857 0,'-18'5'283'15,"-5"3"51"-15,-8 2-223 16,0 1-58-16,-5 2 2 16,2 0-22-16,0 4 8 15,5 1 4-15,1 6 12 16,6 4-8-16,5 10 1 16,7-1-12-16,7 3-10 15,7-5-9-15,10-4-12 16,5-17 0-16,12-8-3 0,3-11 0 15,5-12 6-15,-2-10 1 16,2-5-2-16,-8-4-5 16,-3-8 5-16,-8 9-10 15,-9 5 4-15,-9 14 3 16,-11 14-1-16,-8 19-1 16,-14 16 0-16,-2 9-4 15,-2 7 0-15,5 1-4 16,6 0-3-16,13-13-28 0,8-6-69 15,7-10-325-15,8-8 62 16</inkml:trace>
  <inkml:trace contextRef="#ctx0" brushRef="#br0" timeOffset="-190405.46">22184 15104 1066 0,'-4'3'257'0,"-4"10"99"15,-2 8-311-15,1 9-8 16,1 3-10-16,2 11-8 16,5-5-12-16,3 4-27 15,3-9-17-15,0 2-328 16,5-8 80-16</inkml:trace>
  <inkml:trace contextRef="#ctx0" brushRef="#br0" timeOffset="-189817.75">22255 15205 913 0,'5'-1'305'15,"6"-2"69"-15,7-2-259 16,13-4-1-16,7-2-31 0,14-5-9 16,0-2-24-16,10-5 6 15,-6 2-12-15,-1 1-5 16,-14 7-19-16,-3 3 3 15,-15 7-16-15,-5 5 3 16,-12 4-10-16,-6 3 7 16,-8 2-8-16,-9 2 1 15,-7 1-2-15,-8 2 8 16,-4 0-9-16,-3 2 9 16,5-1 2-16,2 3-9 15,10-3 2-15,9 6 3 16,9-2-6-16,7 0 0 15,8-3 5-15,8-7-2 16,3-6 1-16,7-10 2 16,0-7 0-16,4-14 0 15,-4 0 2-15,-3-10 4 16,-4 5-4-16,-2 5 10 16,-8 9 3-16,-6 12-7 0,-4 14 0 15,-7 19 3-15,-3 13-10 16,-5 21-5-16,-1 6 3 15,-2 16 0-15,0-4-5 16,-4 6 2-16,2-12 0 16,-6 2 3-16,0-16-1 0,-6-7 1 15,2-18 12-15,-8-12 2 16,5-17-3-16,-2-15-4 16,6-12-5-16,3-23-94 15,10-9-30-15,7-19-114 16,7 0-253-16,12-4 22 15</inkml:trace>
  <inkml:trace contextRef="#ctx0" brushRef="#br0" timeOffset="-189673.45">22960 15174 879 0,'-1'28'389'16,"-12"2"8"-16,-3 7-185 15,3-6-148-15,4 2-14 16,2-7-33-16,3-1-38 0,2-9-46 16,1 1-335-16,-1-4 70 15</inkml:trace>
  <inkml:trace contextRef="#ctx0" brushRef="#br0" timeOffset="-189530.73">23095 14718 1182 0,'-11'-6'240'0,"-1"12"559"15,5 6-1151-15,3 12 409 16</inkml:trace>
  <inkml:trace contextRef="#ctx0" brushRef="#br0" timeOffset="-189186.56">23202 15082 582 0,'0'11'457'15,"-4"1"-80"-15,-1 5-37 16,1 4-260-16,-3 11-17 16,1 4-36-16,2 10-14 15,2-3-3-15,6-1 6 16,5-9-1-16,6-9-3 0,5-15 7 15,8-9 9-15,-1-8-2 16,6-10 0-16,-2-3-3 16,3-5-4-16,-6 6-12 15,-4 1-3-15,-7 9-3 16,-6 9 10-16,-12 12 1 16,-6 9-2-16,-5 5-3 15,0 4 1-15,2-5-10 0,8-2-12 16,7-6-24-16,6-3-66 15,5-5 307-15,5-7-639 16,6-4 259-16</inkml:trace>
  <inkml:trace contextRef="#ctx0" brushRef="#br0" timeOffset="-188819.96">23816 15242 942 0,'22'-17'277'0,"-5"-1"72"16,-7 9-256-16,-7 0-26 15,-5 4-21-15,-10 4-2 16,-4 5-14-16,-9 7-6 16,-6 3-8-16,-7 15 7 15,1 4-7-15,-2 9-2 16,11-4-5-16,5 0-2 16,12-10-5-16,9-8-5 0,7-9 1 15,7-8 0 1,7-4 7-16,6-9-7 0,3-6 2 15,5-8 0-15,-3 4 2 16,0-3-6-16,-8 5 5 16,-3 6 0-16,-10 6 2 15,-9 7 6-15,-7 7 7 16,-5 5 2-16,1 4 3 0,1 5 1 16,5-1-9-16,4 1-12 15,2-2 4-15,6 1-65 16,1-4-28-16,5-3-325 15,3-4 45-15</inkml:trace>
  <inkml:trace contextRef="#ctx0" brushRef="#br0" timeOffset="-188620.47">24246 14803 969 0,'44'-85'403'16,"-12"33"21"-16,-7 23-230 15,-20 31-64-15,-14 27-18 16,-9 18-44-16,-11 20 2 16,0 3-10-16,-1 16-19 0,6-8-18 15,1 10-2-15,6-6-14 16,-1 4-64-16,4-12-67 16,1 3-382-16,2-17 44 15</inkml:trace>
  <inkml:trace contextRef="#ctx0" brushRef="#br0" timeOffset="-187898.67">21869 16064 1055 0,'-15'0'239'16,"-15"0"94"-16,-1 4-298 0,-7 0-11 15,0 2 5-15,-7 7 4 16,3 2 5-16,-5 9-3 15,7 1-12-15,-1 12-6 16,12-1-7-16,7 4-5 16,12-4-11-16,14 0-58 15,11-11 57-15,17-2-369 16,10-7 80-16</inkml:trace>
  <inkml:trace contextRef="#ctx0" brushRef="#br0" timeOffset="-187585.56">22067 16217 911 0,'6'-23'332'16,"-13"7"34"-16,-16 6-228 15,-7 5-76-15,-11 8-25 16,-1 2-23-16,-7 13-2 0,11 6-4 16,1 9 0-16,10 5 18 15,6 7 5-15,13-3 1 16,12-5 3-16,14-9-7 15,17-9-14-15,9-13 0 16,14-14-4-16,-2-10-2 16,3-11 5-16,-13-4 4 15,-7-8-9-15,-18 2 2 16,-16-1-9-16,-13 10-2 0,-15 6-14 16,-11 15-15-16,-15 11-49 15,3 14-18-15,-5 12-327 16,10-2 64-16</inkml:trace>
  <inkml:trace contextRef="#ctx0" brushRef="#br0" timeOffset="-187251.49">22389 16192 253 0,'-7'-7'382'0,"-9"-1"-108"15,-6 1 10-15,-3 3-124 16,3 1-70-16,1 9 9 16,6 3-14-16,5 12-10 0,7 0-19 15,11 6-16-15,6 0-22 16,9 4-8-16,5-3-4 16,5 3-4-16,-4-2 1 15,-3 1-1-15,-11-6-2 16,-11-1 9-16,-13-5 14 15,-12-3 8-15,-6-5 0 0,-11-4 0 16,0-3-10-16,-2-7-13 16,10 0-11-16,7-4-48 15,12-4 380-15,11-4-727 16,11-1 323-16</inkml:trace>
  <inkml:trace contextRef="#ctx0" brushRef="#br0" timeOffset="-187087.55">22838 15868 1064 0,'5'8'247'15,"-13"13"106"-15,-9 18-302 16,-5 4-11-16,-7 13 1 16,3 1-9-16,-2 10-8 15,8-9-8-15,1 12-11 16,7-13-5-16,1 4-376 0,3-16 117 15</inkml:trace>
  <inkml:trace contextRef="#ctx0" brushRef="#br0" timeOffset="-186924.56">22567 16247 993 0,'0'-33'356'15,"3"11"49"1,4 5-260-16,4 12-75 0,10 4-25 15,6 4-34-15,10 1-28 16,4 1-39-16,17-1-252 16,-4 3-96-16,12 6-91 15</inkml:trace>
  <inkml:trace contextRef="#ctx0" brushRef="#br0" timeOffset="-186620.31">23172 16293 705 0,'-13'0'371'0,"-12"3"-44"15,-9 1-138-15,-7 2-138 16,2 2-44-16,-7 3 7 16,8-3 25-16,5 0 14 15,12 0 9-15,10-4 0 16,13 1-10-16,10-3-23 16,9-2-13-16,9-1-11 15,1 4 1-15,4 0-4 0,-5 6 1 16,-4 8-7-1,-11 4 3-15,-11 8 1 0,-7 0 5 16,-11 3 23-16,-2-2 10 16,-6 0 4-16,1-8 0 15,0-4-6-15,3-11-28 16,0-7-47-16,3-8-42 16,-2-11-360-16,-2-3 71 0</inkml:trace>
  <inkml:trace contextRef="#ctx0" brushRef="#br0" timeOffset="-185120.72">24588 14123 969 0,'-13'-18'254'16,"0"6"105"-16,6 11-271 16,4 6 14-16,3 8-5 15,7 12 8-15,5 11-25 16,8 29-12-16,2 11-27 16,7 30-12-16,0 9-20 0,3 37-9 15,-7-16-1-15,-4 42-4 16,-11-14-6-16,-14 20-9 15,-14-19 1-15,-16 20-6 16,-7-38 9-16,-12 13 1 16,3-30 10-16,-6 4 5 15,7-27 4-15,-4 1-4 16,10-29 9-16,5-7-26 16,7-27-32-16,3-14-370 15,11-26 92-15</inkml:trace>
  <inkml:trace contextRef="#ctx0" brushRef="#br0" timeOffset="-183684.56">18021 14268 757 0,'3'-12'231'0,"-2"4"66"15,-4 5-184-15,-2 4-28 16,-8 7 14-16,-1 6-24 16,-7 9-6-16,1 6-24 0,-5 10 3 15,2 4-23-15,-7 13-8 16,3 1-3-16,-6 13-7 15,3-1-4-15,-6 15-1 16,5-6 1-16,-6 8-4 16,6-9 4-16,-3 9-2 15,7-13 1-15,1 18 6 16,4-8-3-16,4 20 2 16,9-5-2-16,7 18 3 15,4-9-4-15,12 10 7 16,4-18 2-16,11 6 5 15,0-23 4-15,6-2 3 16,-5-18-6-16,2 4 6 16,-7-17 1-16,-3 0 1 15,-5-9-4-15,3 1 0 0,-3-11-7 16,2-3-31-16,2-8-53 16,4-13-368-16,-6-9 81 15</inkml:trace>
  <inkml:trace contextRef="#ctx0" brushRef="#br0" timeOffset="-159473.66">8224 18163 1123 0,'-3'-53'394'16,"5"28"48"-16,-7 2-272 16,5 20-77-16,-2 13-12 15,1 12-24-15,-2 10-4 16,3 7-16-16,-1 13-20 16,2-2-16-16,0 5-27 15,3-2-69-15,-5-3-282 16,6-21-118-16,0-17-114 15</inkml:trace>
  <inkml:trace contextRef="#ctx0" brushRef="#br0" timeOffset="-159330.64">8226 17519 894 0,'-18'-8'409'0,"1"16"-23"16,-1 19-178-16,6 12-237 15,6 15-355-15,1 2 91 16</inkml:trace>
  <inkml:trace contextRef="#ctx0" brushRef="#br0" timeOffset="-158975.11">8382 18147 1105 0,'1'-14'317'0,"-2"-1"83"15,1 12-316-15,0 10-1 16,-1 8-24-16,2 5-7 16,0 1-12-16,1 7-2 15,3 0-24-15,1 1-4 16,2-4-6-16,5-4 5 15,4-14-5-15,8-14 6 16,4-12-6-16,8-6 2 16,-6 1-5-16,1 2 10 15,-9 11 5-15,-8 11 9 0,-9 11-3 16,-6 13 5-16,-8 6-12 16,-3 7-10-16,6-4-8 15,0 0-100-15,7-15-372 16,2-8 87-16</inkml:trace>
  <inkml:trace contextRef="#ctx0" brushRef="#br0" timeOffset="-158125.27">9442 18214 1021 0,'4'-7'363'0,"-1"-1"75"16,0 2-272-16,-6 2-24 15,-5 0-50-15,-7 3-5 0,-6 2-25 16,-9 3-5-16,-3 4-9 15,-8 13 0-15,1 6-16 16,-2 14-14-16,6 1-11 16,1 7 2-16,11-10-4 15,7-4 2-15,13-15-2 16,12-9-3-16,12-15 1 16,15-14 0-16,5-12-3 15,14-18 4-15,0 1-2 0,9 0-1 16,-12 11 2-16,-6 12 0 15,-15 22-5-15,-13 19 1 16,-17 11-7-16,-10 10 5 16,-3 2 2-16,-5 2-5 15,4-14-22-15,4-2-120 16,2-11-241-16,-1-10-135 16,1-7-151-16</inkml:trace>
  <inkml:trace contextRef="#ctx0" brushRef="#br0" timeOffset="-157456.36">10333 18223 904 0,'5'-13'365'0,"-8"3"25"15,-5 2-207-15,-6 6-101 16,-6 1-12-16,-3 3-30 16,-9 6 14-16,0 4-7 0,-7 13 3 15,5 5-9-15,-6 12-8 16,5 0-18-16,0 9-5 16,13-10-10-16,11-1-14 15,12-14-34-15,21-7-63 16,13-14-36-16,13-12-309 15,2-8 45-15</inkml:trace>
  <inkml:trace contextRef="#ctx0" brushRef="#br0" timeOffset="-157125.71">10682 18255 992 0,'9'-11'330'0,"-13"5"67"15,-8 8-268-15,-11 1-18 16,-3 3-38-16,-12 3-4 15,0 3-19-15,-7 5-4 0,3 4-8 16,-4 9 8-16,11 2-6 16,3 10-1-16,15-2-1 15,13 1-7-15,12-9-9 16,18-11-6-16,13-17-1 16,16-20-5-16,2-16-3 15,8-16-2-15,-8-5-3 16,-6-4-3-16,-18 11 0 15,-15 7 2-15,-17 16-5 0,-20 10-31 16,-15 17-29-16,-13 14-52 16,-4 8-11-16,-9 11-38 15,13 3 6-15,2 1-277 16,17-8 100-16</inkml:trace>
  <inkml:trace contextRef="#ctx0" brushRef="#br0" timeOffset="-156591.09">10969 18195 981 0,'-3'-2'362'16,"-17"12"47"-16,-5 9-229 16,1 8-112-16,-2 8-2 15,6 4-30-15,4 7-15 16,6-7-7-16,4 1 3 0,8-10-9 15,7-3-4-15,6-17 2 16,11-11-5-16,5-15-5 16,9-12 2-16,-2-9 6 15,1-8-1-15,-7 3 0 16,-6 0 3-16,-10 11-1 16,-4 6-2-16,-9 14-3 15,-4 10 5-15,-8 14-1 0,-6 10 6 16,-2 6 0-16,-3 9 9 15,0-1 2-15,3 5-1 16,6-6-5-16,5-1-2 16,8-12-7-16,10-8 0 15,4-13-6-15,8-16 0 16,1-7 1-16,9-14 2 16,-1-5-8-16,6-8 7 15,-4 4-1-15,0 4 1 16,-12 12 1-16,-5 9 5 15,-9 15-6-15,-8 11 5 16,-6 9 2-16,-9 11-1 16,-2 5-2-16,-5 12-3 15,4 0-9-15,3 3-44 16,8-10-38-16,10-7-39 16,6-15-25-16,11-18 56 15,3-14-329-15,6-14 146 0</inkml:trace>
  <inkml:trace contextRef="#ctx0" brushRef="#br0" timeOffset="-156462.46">11531 18227 851 0,'8'-9'339'0,"-11"11"29"0,-7 16-177 15,-5 10-108-15,-5 14-8 16,0 3-28-16,4 12-14 16,4-4-23-16,1 11-13 15,8-14-19-15,2 3-56 16,2-8 158-16,-1-4-479 15,-1-18 162-15</inkml:trace>
  <inkml:trace contextRef="#ctx0" brushRef="#br0" timeOffset="-156157.65">11439 18341 1174 0,'-1'-24'381'0,"11"-5"94"16,6 4-315-16,11-2-21 16,3 6-38-16,3 5-22 0,-4 8-40 15,-1 5-18-15,-6 4-15 16,-4 5-2-16,-7 3-5 16,-7 8 0-16,-5 7 1 15,-9 10-4-15,-5 0-7 16,-7 8 1-16,-1-6-3 15,-3-6-25-15,6-12-12 16,-5-6-48-16,9-12-28 16,2-5-51-16,5-4 327 0,0-4-611 15,6 4 306-15</inkml:trace>
  <inkml:trace contextRef="#ctx0" brushRef="#br0" timeOffset="-155758.91">11817 18308 1010 0,'6'3'315'0,"2"-2"85"16,6-1-265-16,8-1 18 15,0-1-27-15,8-2-6 16,0 0-29-16,3-6-27 15,-3-1-39-15,0-4-10 16,-6-1-11-16,-4-2-4 0,-11 6 0 16,-5-2 0-16,-11 5 2 15,-11 2 4-15,-6 2-2 16,-15 6 0-16,-4 6 0 16,-10 13 3-16,5 6 8 15,-2 15 3-15,12 3 0 0,8 6 5 16,15-6-7-16,12 1-12 15,12-12-3-15,16-4-2 16,9-13-13-16,20-18-95 16,4-16-41-16,7-19-365 15,0-9 13-15</inkml:trace>
  <inkml:trace contextRef="#ctx0" brushRef="#br0" timeOffset="-155592.68">12411 17703 937 0,'1'-45'365'0,"-11"20"40"16,-8 24-229-16,-5 23-54 16,-2 17-28-16,-8 26 15 15,-2 6-26-15,0 26-3 16,7-6-31-16,0 14-17 16,9-12-22-16,9 5-123 15,8-24-49-15,4-5-333 16,5-28-17-16</inkml:trace>
  <inkml:trace contextRef="#ctx0" brushRef="#br0" timeOffset="-155326.15">12084 18280 940 0,'1'-22'360'0,"2"7"60"0,6 7-201 16,3 6-65-16,8 0-12 15,5 1-43-15,12-2-21 16,4-4-46-16,13-1-10 15,-2-1-15-15,5 1 1 16,-12 3-9-16,-5 5 2 16,-12 6 0-16,-5 10 3 15,-13 6-6-15,-4 10-1 16,-8 1 3-16,-3 6-4 16,-1-8 0-16,-1 0 1 15,4-8-2-15,1-4-18 16,-1-7-26-16,1-5-59 15,1-9-34-15,0-9-347 16,1-6 61-16</inkml:trace>
  <inkml:trace contextRef="#ctx0" brushRef="#br0" timeOffset="-155097.78">12568 17992 1241 0,'-13'9'388'0,"-2"0"-12"16,10 0-725-16,2-3 57 15</inkml:trace>
  <inkml:trace contextRef="#ctx0" brushRef="#br0" timeOffset="-154624.69">13075 17811 1064 0,'-1'-37'358'16,"-6"23"42"-16,-7 22-262 15,-3 20-105-15,-7 19-12 16,-3 11-2-16,-1 19-9 16,3-6-3-16,-1 8-4 15,5-12-12-15,-1 3-62 16,2-19 390-16,-3-2-729 16,4-17 316-16</inkml:trace>
  <inkml:trace contextRef="#ctx0" brushRef="#br0" timeOffset="-154359.57">12783 18206 1200 0,'4'6'409'15,"2"-8"68"-15,5 3-339 16,14 0-35-16,5 2-52 16,13-2-28-16,2-4-21 15,12-3-6-15,-8 0-1 0,3 3 1 16,-12 5 0-16,-4 10-5 15,-15 6 5-15,-10 13-7 16,-11 2 0-16,-7 6-7 16,-6-3 5-16,-7-1-20 15,2-8-1-15,0-5-37 16,4-10-3-16,6-12 437 16,5-13-801-16,10-14 413 15</inkml:trace>
  <inkml:trace contextRef="#ctx0" brushRef="#br0" timeOffset="-154235.04">13401 17741 1206 0,'-17'-1'307'0,"-8"17"88"16,-1 10-351-16,4 10-76 0,9-3 184 15,1 6-546-15,6-8 208 16</inkml:trace>
  <inkml:trace contextRef="#ctx0" brushRef="#br0" timeOffset="-153959.62">13449 18188 1190 0,'-4'3'327'0,"-2"5"91"15,1 4-345-15,-2 12-21 16,-1 5-26-16,-2 8-13 16,5 2-8-16,6-1 2 15,5-12-8-15,11-7 3 16,5-13-2-16,10-12 2 16,0-10 2-16,10-7 4 15,-4-4-2-15,2-4-36 16,-8 6-55-16,-4 5-344 15,-11 9 58-15</inkml:trace>
  <inkml:trace contextRef="#ctx0" brushRef="#br0" timeOffset="-153626.33">13876 18299 663 0,'3'9'449'15,"10"-3"-45"-15,0-3-104 0,8-3-146 16,4-7-51 0,5-10-13-16,0-4-31 0,4-5-15 15,-8 3-17-15,-5-4-16 16,-10 8-4-16,-11 0-7 16,-9 7 5-16,-14 8 0 15,-8 7 4-15,-13 6-8 16,-4 10 8-16,-10 9 16 15,5 7 21-15,0 13 33 16,13 4 5-16,12 14-3 16,19-9-13-16,19-4-22 15,20-19-39-15,27-15-43 16,11-26-31-16,23-21-41 16,2-12-451-16,30-5 112 15</inkml:trace>
  <inkml:trace contextRef="#ctx0" brushRef="#br0" timeOffset="-152690.46">14616 18249 942 0,'14'-38'353'16,"-10"18"29"-16,-4 11-219 15,-4 12-100-15,-7 10-2 16,-3 11-13-16,-1 14 1 15,1 4-12-15,0 11-4 16,7 0-18-16,4 2-5 16,6-10-8-16,7-2 1 15,3-17-4-15,10-11 2 16,3-18 3-16,7-18 0 16,2-9 1-16,10-13 1 15,-4-4-2-15,2-4-5 16,-7 10 0-16,-6 2 0 15,-13 15 0-15,-6 7 1 16,-7 14-1-16,-8 9 1 16,-2 9 0-16,-5 8 1 15,-3 1 2-15,-2 11 0 0,2-4 1 16,3 6-2 0,4-3 2-16,7 1-3 0,3-10 1 15,8-6-2-15,3-14 2 16,9-12-2-16,-1-11-2 15,9-13-1-15,1-6 1 16,6-11 1-16,-2 3-1 16,2 2 1-16,-9 12 2 15,-10 11-1-15,-12 18-1 0,-10 15-2 16,-10 8 4-16,-7 13-2 16,0 2 1-16,-3 7-9 15,4-2-34-15,5 1-68 16,10-8 493-16,5-8-820 15,7-15 379-15</inkml:trace>
  <inkml:trace contextRef="#ctx0" brushRef="#br0" timeOffset="-152292.89">15459 18260 1112 0,'-11'5'284'0,"-12"2"107"15,-3 5-320-15,-11 9-12 16,2 1-11-16,-10 5-9 16,3-2-11-16,-2 5 18 0,12-2 0 15,5 6 2-15,14-1-4 16,10 1-5-16,11-7-20 16,9-7-10-16,7-12-1 15,15-12-5-15,0-15 0 16,8-12-1-16,-5-4-1 15,3-12 2-15,-14 6-2 16,0-4 2-16,-9 10 0 0,-3 3 6 16,-10 11-6-16,-5 8 2 15,-5 10-3-15,-7 12 2 16,-2 9-4-16,-5 7-1 16,0 6-3-16,-1 6 1 15,5-3-1-15,4 4-1 16,8-6-3-16,3 2-10 15,5-7-27-15,6-2-43 16,2-10-16-16,4-8-42 16,1-11-21-16,1-15-250 15,-3-8 76-15</inkml:trace>
  <inkml:trace contextRef="#ctx0" brushRef="#br0" timeOffset="-151825.01">15680 18286 745 0,'-6'-3'231'0,"-6"8"73"0,-3 6-197 16,0 9 1-16,0 2-11 16,1 6-7-16,4-2-35 15,4 4-11-15,5-4-28 16,6-1-9-16,4-7-7 16,7-5 7-16,4-8-2 15,8-9 5-15,3-7 8 16,10-12 5-16,0-7-1 0,11-17 17 15,-2-4 13-15,10-14 30 16,-3-4 13-16,16-19 33 16,-4 9-9-16,6-4-16 15,-9 11-35-15,-2 8-25 16,-20 20-30-16,-7 8-13 16,-17 17-3-16,-16 16-9 15,-14 20 4-15,-17 25-18 16,-7 11-16-16,-16 27-2 15,-2 4 6-15,-6 7 3 16,9-7 12-16,3 6 23 16,18-22 5-16,16-7-2 15,16-16 3-15,16-15-1 16,12-20-4-16,13-11-3 16,-1-13 2-16,4-10-18 15,-5 0-43-15,0-5-85 0,-12 5 483 16,-6 2-820-16,-10 9 363 15</inkml:trace>
  <inkml:trace contextRef="#ctx0" brushRef="#br0" timeOffset="-151721.42">16336 18416 892 0,'-13'22'297'16,"-1"4"41"-16,8-3-253 0,1 5-23 16,5-3-42-16,5 3-11 15,3-6-11-15,2-1-29 16,2-5-312-16,10-10 91 15</inkml:trace>
  <inkml:trace contextRef="#ctx0" brushRef="#br0" timeOffset="-151260.1">16798 18418 1043 0,'-5'1'318'0,"6"2"104"0,4-2-274 16,1 1 14-16,2 2-24 16,3-2-9-16,2 0-41 15,6-3-24-15,2-6-41 16,6-7-4-16,-2-4-14 15,2-3-4-15,-7 0 1 16,-5 3-1-16,-10 5-2 16,-14 5 2-16,-11 5-2 0,-13 8 0 15,-7 7-3-15,-7 13 5 16,0 8-2-16,-6 14 8 16,7 4 6-16,1 4 6 15,13-8-1-15,10-3-4 16,16-17-4-16,16-9-16 15,14-13-3-15,20-11-35 16,9-9-27-16,12-12-75 16,-4-8-32-16,9-13-65 15,-11-1-74-15,7-13-138 16,-9 2 30-16</inkml:trace>
  <inkml:trace contextRef="#ctx0" brushRef="#br0" timeOffset="-151093.58">17394 17944 1001 0,'8'-31'319'0,"-8"15"56"16,-8 17-264-16,-12 19 9 0,-3 10-29 16,-7 18 18-16,0 6 3 15,-7 10-11-15,7-3-41 16,-3 9-6-16,4-4-22 16,1 15-31-16,11-5-66 15,3 1-67-15,11-12-41 16,4-11-330-16,5-27 47 15</inkml:trace>
  <inkml:trace contextRef="#ctx0" brushRef="#br0" timeOffset="-150918.47">17049 18401 1301 0,'-6'11'478'0,"8"-4"51"15,12-2-347-15,19-7-55 16,6-5-69-16,16-6-31 16,4-2-123-16,14 1-447 15,-10 3 95-15</inkml:trace>
  <inkml:trace contextRef="#ctx0" brushRef="#br0" timeOffset="-149328.71">17784 18343 1194 0,'0'6'369'16,"-15"2"76"-16,5 3-342 0,2 1-32 15,6 0-42-15,4 0-39 16,5-2-48-16,4-3-85 15,1-4-303-15,8-2 40 16</inkml:trace>
  <inkml:trace contextRef="#ctx0" brushRef="#br0" timeOffset="-149126.59">17783 18630 1075 0,'-2'-5'315'0,"-7"15"70"16,3-1-303-16,3 3-36 15,5-7-33-15,8-9-390 16,9-17 114-16</inkml:trace>
  <inkml:trace contextRef="#ctx0" brushRef="#br0" timeOffset="-146826">18490 18800 835 0,'-1'18'369'0,"-4"-15"34"16,5-18-161-16,4-13-76 16,5-25-9-16,2-20-37 0,8-29-11 15,1-7-35-15,1-33-13 16,-2 4-21-16,-1-14 1 15,-5 26-12-15,-3 4 2 16,-4 38-7-16,-2 24 0 16,-3 33-10-16,0 21-6 15,0 22-8-15,5 16-4 16,3 6-1-16,6 8-47 16,2-4-42-16,5 0-79 15,-2-8-36-15,-4-2-335 16,-3-7 65-16</inkml:trace>
  <inkml:trace contextRef="#ctx0" brushRef="#br0" timeOffset="-146526.02">18416 18255 758 0,'-26'27'473'16,"3"7"-19"-16,7-8-92 15,10-2-184-15,9-9-40 16,13-3-8-16,10-8-60 15,16-6-24-15,8-5-33 16,15-4-9-16,-6-3-7 16,5-1-18-16,-13 2-21 15,-6 4-9-15,-17 4 0 16,-6 10-3-16,-10 8 18 0,-9 10 21 16,-5 6 6-16,-6 10 6 15,-1 1 6-15,-4 9 4 16,1-9-5-16,3 1 8 15,2-12-5-15,3-1-4 16,3-14-7-16,3-6-43 16,1-13-46-16,3-12-379 15,6-22 71-15</inkml:trace>
  <inkml:trace contextRef="#ctx0" brushRef="#br0" timeOffset="-146402.96">18933 17919 1067 0,'-12'-9'449'16,"-5"8"-8"-16,0 12-234 15,6 9-179-15,4 10-126 0,5 0-345 16,5 15 73-16</inkml:trace>
  <inkml:trace contextRef="#ctx0" brushRef="#br0" timeOffset="-146086.47">19083 18321 966 0,'4'-11'302'0,"-7"9"86"15,-5 10-257-15,-3 9-31 16,3 1-24-16,-1 10-4 16,0 2-41-16,0 12-4 15,3 0-25-15,0 7-12 16,3-4-28-16,3 3-62 15,2-11-323-15,-1-1 64 0</inkml:trace>
  <inkml:trace contextRef="#ctx0" brushRef="#br0" timeOffset="-145410.75">19098 18491 934 0,'-7'14'394'15,"1"-3"34"-15,7-2-184 16,11-6-102-16,8-12 2 16,7-9-37-16,7-7-6 15,2-3-40-15,6-2-16 16,-5 8-23-16,1 3-9 16,-8 6-15-16,-3 4 3 15,-8 5-3-15,-7 6-1 16,-6 6 5-16,-6 11-3 15,-7 5-2-15,-8 12 4 16,0 1 0-16,-2 6-3 16,2-8 5-16,3 1-1 15,9-12-1-15,5-5 0 16,6-8 0-16,6-7-3 16,2-9 4-16,7-7 2 15,2-8-1-15,2-12 1 0,2-3-1 16,2-4-1-16,-5 5 0 15,-3 1-1-15,-6 11-4 16,-3 7 4-16,-8 7-1 16,-3 6 0-16,-2 7-1 15,-7 8 4-15,-1 2-5 16,1 8 0-16,-6 3-2 16,1 5 4-16,2 1-3 15,4 0 3-15,2-5 0 0,9-8 3 16,3-7-2-16,9-11-1 15,0-7 2-15,6-10-3 16,1-3-3-16,2-11 4 16,1 0 2-16,3-5-3 15,-1 4 4-15,2 2 0 16,-3 11 2-16,-2 6-1 16,-10 13-1-16,-3 10 1 15,-9 8-3-15,-3 11-3 16,-7 5 4-16,-2 6-9 15,-2-4-35-15,-2 1-114 16,2-10-26-16,4-9-354 16,-1-16 3-16</inkml:trace>
  <inkml:trace contextRef="#ctx0" brushRef="#br0" timeOffset="-144791.42">20593 18403 895 0,'23'-47'380'16,"-10"9"14"-16,-5 10-197 16,-6 17-124-16,-5 12-14 15,-3 10-30-15,-8 12-7 16,0 5-11-16,-3 11 2 15,2 3-13-15,-5 9-4 16,6-5-16-16,1-4-41 16,6-12-33-16,1-15-320 15,5-27 60-15</inkml:trace>
  <inkml:trace contextRef="#ctx0" brushRef="#br0" timeOffset="-144645.06">20717 18067 1131 0,'-10'-32'314'16,"-11"19"71"-16,2 14-324 16,-1 8-33-16,4 5-39 15,4 8-41-15,8 4-19 16,11 3-315-16,8-4 64 16</inkml:trace>
  <inkml:trace contextRef="#ctx0" brushRef="#br0" timeOffset="-144359.25">21024 18233 838 0,'0'-4'257'0,"-21"3"86"16,-13 0-230-16,-12 2 0 15,1 2-7-15,-4 6 9 16,11 1-23-16,7 4 14 16,14 1-9-16,11 1-15 15,13-2-31-15,11 3-11 16,9-1-29-16,9 5-5 15,-3 0-3-15,-3 5 1 16,-8 0 1-16,-12 5 9 16,-13 0 2-16,-14 5 3 15,-9-5-1-15,-8-1-3 16,-2-10-7-16,-2-6-6 16,10-15-26-16,2-12-98 15,7-12-374-15,16-15 70 0</inkml:trace>
  <inkml:trace contextRef="#ctx0" brushRef="#br0" timeOffset="-143732.74">21547 18445 809 0,'21'-49'327'0,"-5"12"46"15,-6 19-233-15,-6 17 6 16,-6 18-46-16,-5 20-11 16,-3 13-26-16,-4 13 5 15,1-1-8-15,-3 9-22 16,7-9-25-16,-1-3-3 16,6-13-45-16,3 0-75 15,6-15 325-15,-1-17-659 16,-1-16 255-16</inkml:trace>
  <inkml:trace contextRef="#ctx0" brushRef="#br0" timeOffset="-143442.91">21521 18399 952 0,'5'-25'372'15,"6"-9"88"-15,3 3-224 16,11-3-34-16,4 8-43 15,7 7-22-15,-4 12-73 0,5 12-27 16,-6 10-33-16,0 12-7 16,-5 1-6-16,-9 10 1 15,-9 0-1-15,-11 11-7 16,-11-4 2-16,-12 9-6 16,0-8-10-16,-8-3-39 15,4-16-15-15,2-5-52 16,6-16-28-16,2-12-322 15,12-4 82-15</inkml:trace>
  <inkml:trace contextRef="#ctx0" brushRef="#br0" timeOffset="-143279.25">22043 18206 968 0,'12'5'215'16,"-11"13"111"-1,-10 10-280-15,-6 8 0 0,-1-1 1 16,-3 9-6-16,4-5-18 16,-3 6-13-16,5-2-7 15,-1 0-233-15,3-10-115 16,0-13-39-16</inkml:trace>
  <inkml:trace contextRef="#ctx0" brushRef="#br0" timeOffset="-142978.14">22112 18355 867 0,'7'-4'283'15,"-4"7"71"-15,3 1-200 16,3 1-57-16,8-4 2 16,5-3-15-16,9-6-12 15,5-4-22-15,7 1-5 16,-2 4-9-16,0 7-12 15,-6 5-11-15,-5 10-10 16,-13 5-4-16,-6 5 4 16,-9 2-4-16,-10 12-2 15,-8-1 8-15,-6 9-2 16,-1-5-2-16,-2 1-3 0,8-12-2 16,4-8-61-16,8-13-42 15,2-12-333-15,3-24 43 16</inkml:trace>
  <inkml:trace contextRef="#ctx0" brushRef="#br0" timeOffset="-142866.54">22497 17860 1107 0,'-31'15'194'15,"-11"13"-194"-15,8 2-240 0</inkml:trace>
  <inkml:trace contextRef="#ctx0" brushRef="#br0" timeOffset="-142511.04">23046 18388 945 0,'-16'-9'322'16,"-10"0"69"-16,-3 1-253 15,-14 3-2-15,-1 6-29 16,-13 6 21-16,5 7-24 16,-4 6 0-16,15 2-33 15,3 5-12-15,14 2-26 16,3 8 6-16,7-2-12 15,5 3 3-15,9-7-6 0,10-3-7 16,9-14-13-16,19-4-5 16,9-9-12-16,24-8-118 15,8-15-404-15,21-16 80 16</inkml:trace>
  <inkml:trace contextRef="#ctx0" brushRef="#br0" timeOffset="-141778.37">23168 18493 1017 0,'3'28'318'0,"2"-4"89"16,10 0-255-16,7-11-27 15,13-13 7-15,2-12-33 16,12-12-12-16,0-5-28 16,3-4-16-16,-12 3-22 15,-7 3-12-15,-19 10-14 16,-14 4-34-16,-18 11-6 16,-22 11-6-16,-14 9 4 15,-11 15 4-15,0 10 38 0,-2 10 7 16,17-6 7-16,6 3-1 15,17-12 6-15,13-5-9 16,17-11-2-16,19-5-9 16,16-13-8-16,24-12-101 15,12-15-340-15,24-21 78 16</inkml:trace>
  <inkml:trace contextRef="#ctx0" brushRef="#br0" timeOffset="-141323.07">24050 17934 1112 0,'28'-56'288'16,"-13"27"92"-16,-7 19-290 15,-10 22-27-15,-9 20 2 16,-6 14-18-16,-8 25-2 16,-1 0-26-16,-9 16-10 15,2-10-10-15,-4 17-3 16,4-9-3-16,0 3-31 15,8-17-20-15,5-2-119 16,7-32-242-16,3-16 20 0</inkml:trace>
  <inkml:trace contextRef="#ctx0" brushRef="#br0" timeOffset="-140828.4">23854 18363 671 0,'6'-4'401'15,"-5"8"-51"-15,-1 3-107 0,6 3-188 16,6 1-36-16,7 1-26 16,5-1-25-16,10 1-10 15,2-1-6-15,7 1 2 16,-1-1 16-16,5-2 14 16,-5-4 15-16,0-3-1 15,-11-3 7-15,-3-3 11 16,-12 1 13-16,-12 0 26 15,-15 5 9-15,-13 2 4 16,-11 5-6-16,-9 6 1 16,0 5-11-16,-2 4 13 15,9 2-1-15,3 0 15 16,11-3-14-16,6-1-5 16,12-6-21-16,9-3-3 15,8-7-19-15,15-6-4 16,1-4-7-16,9-10-2 15,-3-4-4-15,8-11 1 0,-5-3 5 16,-1-3-5-16,-7 8-2 16,-8 9 0-16,-13 16-1 15,-11 18-3-15,-10 11 5 16,-9 11-4-16,-1-1-3 16,-1 2-34-16,5-10-27 15,5-5-60-15,10-11-16 16,5-9-324-16,7-14 79 15</inkml:trace>
  <inkml:trace contextRef="#ctx0" brushRef="#br0" timeOffset="-140559.78">24729 17888 997 0,'35'-54'375'0,"-7"11"59"15,-20 21-253-15,-14 18-86 16,-13 19-43-16,-16 19-9 15,-8 15-44-15,-10 22-8 16,2 7 2-16,-4 15-5 16,10-5-2-16,2 9 0 15,15-16 0-15,7 1 0 16,17-19 4-16,15-5 1 16,8-19 2-16,15-12 5 15,3-17 2-15,8-14-3 0,-2-8 5 16,6-16-37-16,-9-6-44 15,-5-8-335-15,-16 6 64 16</inkml:trace>
  <inkml:trace contextRef="#ctx0" brushRef="#br0" timeOffset="-140095.3">24927 18589 924 0,'14'-9'300'0,"3"-4"77"15,5-10-243-15,1 0-47 16,1-3-10-16,-3 5-43 16,-5 0-23-16,-9 8-7 15,-10 6 17-15,-7 6 2 16,-12 8-1-16,-8 6 5 15,-7 11 0-15,-1 5-8 16,-5 5 4-16,7 0-1 16,1 4 3-16,8-8 1 0,7 1-11 15,9-5-4-15,12 2-9 16,12-11-7-16,16-4-47 16,7-12-22-16,11-10-27 15,-1-8-338-15,5-9 86 16</inkml:trace>
  <inkml:trace contextRef="#ctx0" brushRef="#br0" timeOffset="-139953.55">25268 18479 879 0,'1'-5'272'16,"-9"8"78"-16,-6 12-239 16,-3 5-32-16,-5 8 2 15,5 0-48-15,-1 4-13 16,7-4-9-16,4-3-9 15,6-4-34-15,-2 3-337 16,3-2 98-16</inkml:trace>
  <inkml:trace contextRef="#ctx0" brushRef="#br0" timeOffset="-139818.38">25286 18618 848 0,'29'-21'319'0,"-4"2"18"0,8-5-200 15,0-1-229 1,9-6-226-16,-7 5 10 0</inkml:trace>
  <inkml:trace contextRef="#ctx0" brushRef="#br0" timeOffset="-138118.79">24532 18697 889 0,'-3'6'303'0,"3"4"65"15,2 2-248-15,3-1-7 16,2 1-45-16,4 3-16 16,0-1-33-16,1 1-395 15,0-5 116-15</inkml:trace>
  <inkml:trace contextRef="#ctx0" brushRef="#br1" timeOffset="-109820.19">12501 13725 1003 0,'3'-5'219'15,"-12"12"99"-15,3 12-286 16,-1 19 19-16,1 10 7 16,-4 22 16-16,0 13 0 0,-4 33 6 15,1 1-19-15,-2 29 10 16,4-5-11-16,-4 29 6 15,2-16-20-15,-2 33 5 16,3-17-19-16,-6 15-7 16,6-23-11-16,-5 8 11 15,2-38 9-15,-1 5 9 16,4-28-3-16,-1 0 6 16,6-25-13-16,6-3-18 15,5-25-17-15,8-10-11 16,5-22-86-16,4-19-415 15,-8-21 96-15</inkml:trace>
  <inkml:trace contextRef="#ctx0" brushRef="#br1" timeOffset="-108940.19">12716 13651 784 0,'4'-23'320'0,"3"6"14"0,12 1-174 16,8 3-99-16,12 3-15 15,4 4-23-15,14 2 0 16,1 3-7-16,14 5 1 16,-1 0-9-16,18 3 7 15,-6 1-10-15,13 1 2 16,-10-3-5-16,15 0 2 15,-8-5-3-15,15-2 30 16,-9-2-2-16,15 0 3 16,-8 2-1-16,12 2 5 15,-14 2-30-15,18 1 1 16,-13 3-4-16,15 0 3 16,-14-2-6-16,15-1 4 15,-15 1-5-15,14-3 33 16,-16-1-1-16,16 2 9 15,-14-1-7-15,14 4 10 0,-16-2-29 16,9 4-1-16,-14 0-10 16,11 7 7-16,-18-1-7 15,11 6 1-15,-13 2-7 16,8 4 7-16,-15 0-1 16,13 4 3-16,-16-6-6 15,10 1 10-15,-15-5-10 16,2-2 3-16,-18-3-5 0,-4 4-65 15,-20-3-108-15,-19 7-274 16,-20-6-13-16</inkml:trace>
  <inkml:trace contextRef="#ctx0" brushRef="#br1" timeOffset="-108070.19">12274 16669 727 0,'-13'4'230'16,"8"-4"52"-16,12 3-178 15,8 3-29-15,18 2 5 16,6 1-20-16,14 3-5 16,2-1-22-16,14 4-9 15,-3-1-19-15,15 2 0 16,-2-1-4-16,17 0 3 0,-6-4-4 16,18-3 20-16,-5 0-4 15,17-1 14-15,-11-4-1 16,19 1 14-16,-9 1-14 15,11 0 12-15,-14 1-13 16,14 2 2-16,-12 1-13 16,15-2-1-16,-15-2-13 15,22-1 3-15,-10-1-7 0,13-5 5 16,-14 0-6-16,18 0 9 16,-21-2-4-16,11 1 17 15,-16 3-1-15,12 3 9 16,-19 1-7-16,6 2 5 15,-16 0-13-15,13 6-2 16,-19-3-3-16,7 5 0 16,-13 2-7-16,4 0 5 15,-18-2-7-15,7 1 8 16,-15-2-3-16,4-3 9 16,-16-3-9-16,-1-1 3 15,-17-4-9-15,-6-1-94 16,-17-3-347-16,-14-4 85 15</inkml:trace>
  <inkml:trace contextRef="#ctx0" brushRef="#br1" timeOffset="-107300.19">17122 14228 848 0,'-2'-25'247'0,"-2"7"55"16,-1 11-244-16,-2 10-8 16,2 6-27-16,-2 14 11 15,-1 11-2-15,1 21 7 16,0 7-5-16,0 22 8 16,0 2-14-16,0 27 2 15,-1-3-8-15,0 21 1 16,0-9-10-16,2 18 1 15,-2-23-6-15,0 7 2 16,-1-20-6-16,-2 4 33 16,-1-22 1-16,-5 9 2 15,4-12-5-15,-1 5 3 16,2-17-33-16,4 7-1 0,5-14-3 16,0-4 4-16,3-13-1 15,2-4 1-15,0-14-4 16,2-4 1-16,1-7-6 15,0 1-61-15,-1-4-40 16,1 1-309-16,-2-1 29 16</inkml:trace>
  <inkml:trace contextRef="#ctx0" brushRef="#br1">9698 15154 788 0,'-7'-15'274'0,"0"6"39"0,-1 13-225 15,1 19 9-15,1 9-44 16,-1 15 2-16,-1 4-14 16,4 12-10-16,2-6-18 15,1 5-2-15,1-9-9 16,3 5 0-16,-3-9-3 15,2 1-54-15,0-14 186 16,6-12-487-16,-6-17 172 0</inkml:trace>
  <inkml:trace contextRef="#ctx0" brushRef="#br1">9622 15261 885 0,'13'-41'297'0,"6"1"53"16,7 9-239-16,12-6-12 16,3 2-27-16,10 1-1 15,-5 8-18-15,4 6-7 16,-11 11-18-16,-4 9-12 15,-15 13-11-15,-15 12 5 0,-18 9-3 16,-17 13 2-16,-10 6-6 16,-13 8-13-1,3-8-22-15,1 2-49 0,11-16-35 16,3-13-296-16,12-14 56 16</inkml:trace>
  <inkml:trace contextRef="#ctx0" brushRef="#br1">10006 15281 838 0,'4'-7'307'0,"9"-2"42"16,7 3-218-16,10-3-24 16,6-2-37-16,5-7-10 15,0 2-20-15,6-6-21 0,-9 3-6 16,-4-1-7-16,-13 6-4 15,-12 0-1-15,-16 10 3 16,-13 4-5-16,-13 6 0 16,-10 7-1-16,-6 7 2 15,-4 10 0-15,6 5 3 16,-1 14-1-16,8 0-1 16,9 6-2-16,13-8 2 0,13-2-4 15,17-16 0-15,18-7-3 16,9-14 1-16,15-10-13 15,0-11-8-15,7-14-40 16,-9-3-12-16,5-11-39 16,-11 3-4-16,-2-4 12 15,-14 12 40-15,-10 5 23 16,-12 14 44-16,-12 5 45 16,-8 12 13-16,-10 6 20 15,0 7-3-15,-1 4 4 16,5 2-33-16,3 3-11 15,9-2-22-15,5 3-13 16,3-1-45-16,3-5-291 16,2-5 74-16</inkml:trace>
  <inkml:trace contextRef="#ctx0" brushRef="#br1">10418 15409 717 0,'4'-9'275'0,"1"0"16"15,9-2-169-15,6 1-72 16,12-6-15-16,-1-1-11 16,6-4 2-16,-5 4-12 0,4-1-5 15,-8 7-20-15,0 2-44 16,-7 6-48-16,-6 4-210 16,-11 7 16-16</inkml:trace>
  <inkml:trace contextRef="#ctx0" brushRef="#br1">10669 15397 385 0,'-27'49'246'15,"6"-3"-17"-15,0 6-52 16,10-8-76-16,8-1-5 16,9-9-33-16,6-8 12 15,5-13-17-15,4-9 17 16,1-11-15-16,6-13 8 16,0-10-14-16,3-17 4 15,-2-6-13-15,4-28 6 16,-2-7-6-16,1-27 16 15,-4 4 2-15,0-16 10 16,-6 20-11-16,-7 9-7 16,-7 34-24-16,-11 16-17 0,-6 30-19 15,-6 18-50-15,-2 15-28 16,1 15-72-16,3 4-291 16,3 10 52-16</inkml:trace>
  <inkml:trace contextRef="#ctx0" brushRef="#br1">10704 15400 756 0,'-3'-3'293'0,"4"-1"30"16,7 2-205-16,10-1-27 15,3 0-49-15,11 3-14 16,2 0-22-16,14 2-82 16,-3 2-258-16,8 2 57 15</inkml:trace>
  <inkml:trace contextRef="#ctx0" brushRef="#br1">11128 15438 683 0,'11'1'309'0,"4"-5"31"16,4-2-176-16,6-8-15 16,5-1-47-16,5-7-15 15,-4 1-38-15,-5-2-7 16,-6 6-26-16,-14-1 0 16,-13 6-8-16,-19 7 2 15,-8 10-5-15,-18 8 7 16,-3 5-9-16,-8 10 11 15,10-2-1-15,3 4 4 16,14-4-1-16,15 0-1 16,19-6-13-16,18-1 2 15,14-6-10-15,21-7-1 16,4-6-22-16,11-5-65 16,-6-2-322-16,3 5 67 15</inkml:trace>
  <inkml:trace contextRef="#ctx0" brushRef="#br1">11610 15432 687 0,'-11'-20'398'0,"1"5"-50"16,-5 5-139 0,-9 8-131-16,-4 2-57 0,-12 8-4 15,-2 2 2-15,-2 9 14 16,6-3-3-16,6 6 11 15,13-6-9-15,10 1-10 16,12-4-12-16,15-3-2 16,11-6-11-16,19-4-13 15,7-2-27-15,15-9-349 16,-3 0 95-16</inkml:trace>
  <inkml:trace contextRef="#ctx0" brushRef="#br1">12077 14889 960 0,'-5'-38'326'15,"-7"18"40"-15,-5 13-243 16,-2 17-68-16,-13 18-12 0,-2 10-10 16,-11 17 8-16,2 5-8 15,-2 20 4-15,8-2-14 16,7 8-6-16,13-10-12 15,7 2-7-15,10-21-2 16,3-5-7-16,4-15-13 16,1-6-58-16,-2-13-34 0,0-12-293 15,-4-11 31-15</inkml:trace>
  <inkml:trace contextRef="#ctx0" brushRef="#br1">11690 15399 980 0,'-9'-19'421'16,"7"-2"11"-16,12 0-243 16,13 2-104-16,12 0-36 15,4 4-42-15,15 7-8 16,-1 5-41-16,10-2-391 16,-10 0 110-16</inkml:trace>
  <inkml:trace contextRef="#ctx0" brushRef="#br1">9812 16179 724 0,'-12'-10'213'16,"-9"3"59"-16,-2 4-203 0,-11 1 5 16,0 4-17-16,-17 1 6 15,2 3-4-15,-11 5 3 16,7 4-13-16,-4 10-7 15,13 0-11-15,4 8-13 16,12-3-10-16,6 4-5 16,13-9-3-16,13 3-39 15,8-11-36-15,18-4-276 16,9-7 46-16</inkml:trace>
  <inkml:trace contextRef="#ctx0" brushRef="#br1">10059 16231 724 0,'-13'-1'188'16,"-7"0"59"-16,-10 4-192 0,0 5 0 16,-9 5 16-16,4 3 8 15,-4 10 13-15,4 0-11 16,1 2 0-16,6-2-25 15,6-1-9-15,13-7-18 16,11-3-5-16,11-6-11 0,13-6-2 16,9-7-2-16,14-9-4 15,6-4 1-15,10-7-4 16,-6-1 1-16,1-7 1 16,-15 6 0-16,-9-4-2 15,-19 7 4-15,-9 1-5 16,-12 8-6-16,-11 5 6 15,-10 8-10-15,-9 9-38 16,-4 7-22-16,-11 7-307 16,4 1 54-16</inkml:trace>
  <inkml:trace contextRef="#ctx0" brushRef="#br1">10442 16141 732 0,'6'-10'289'0,"-17"2"13"16,-6 9-149-16,1 7-105 16,-7 11 5-16,-1 7-6 15,-2 10-2-15,5 0-9 16,3 6-14-16,6-8-7 15,6-2-2-15,7-9 1 0,8-6-2 16,7-10-2-16,12-9-6 16,4-9 3-16,13-8-6 15,-1-4-5-15,4-8 6 16,-7 2-1-16,-2 1-4 16,-13 6 2-16,-4 4 3 15,-7 9-1-15,-7 7 2 16,-7 8-1-16,-6 12-4 15,-6 3 6-15,-6 8 2 16,-3 2 0-16,2 3 7 16,3-9 4-16,7-3-4 15,10-9-4-15,11-10-2 16,5-9-8-16,11-10-1 16,2-3 0-16,6-10 2 15,-2 0-3-15,5-5 3 16,-8 2-2-16,1 4 1 15,-14 8-2-15,-8 11 4 0,-15 13-2 16,-11 16 3-16,-6 5-2 16,-4 10-2-1,2 1 0-15,2 5-50 0,6-7-43 16,3-3-278-16,8-7 31 16</inkml:trace>
  <inkml:trace contextRef="#ctx0" brushRef="#br1">11054 16205 915 0,'-15'16'267'16,"-5"6"56"-16,-4 8-249 16,1 1-47-16,-4 6-7 15,3-3-14-15,1 10 4 16,6-1-2-16,3 5-10 15,7-2-7-15,7 0-46 16,5-13-44-16,2-11-233 16,2-15 24-16</inkml:trace>
  <inkml:trace contextRef="#ctx0" brushRef="#br1">10988 16328 890 0,'19'-25'274'16,"5"-9"71"-16,2 4-242 15,6-2-5-15,-5 6-24 0,6 2-4 16,-7 11-23-16,1 5-9 16,-11 4-18-16,-7 8-5 15,-10 5 1-15,-13 10 0 16,-7 2-5-16,-4 10-4 15,1 2 1-15,-2-1-21 16,10-7-20-16,2-1-64 16,5-9-34-16,6-4-276 15,3-8 28-15</inkml:trace>
  <inkml:trace contextRef="#ctx0" brushRef="#br1">11303 16373 519 0,'-17'-1'599'16,"1"7"-194"-16,9 6-311 15,9 2 298-15,6-2-794 16,-1-9 12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5:03:03.09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019 8711 1072 0,'-28'-23'330'15,"-10"-6"101"-15,-5 5-274 16,-12 4-43-16,3 11-11 0,-8 11-8 16,7 15-41-16,0 22-15 15,10 13-22-15,-2 27-5 16,10 8-8-16,1 23 4 16,12-5 3-16,12 12 7 15,14-23 6-15,21 0-4 16,13-29-6-16,24-12-1 15,12-28-7-15,24-25-4 16,1-25 3-16,7-28 3 16,-11-14-2-16,-4-28 15 15,-27 1 7-15,-22-14 5 16,-27 14-5-16,-33-9-1 16,-28 27-23-16,-29 5-57 15,-4 31-38-15,-20 25-64 0,8 29-31 16,-3 29-349-1,22 25 92-15</inkml:trace>
  <inkml:trace contextRef="#ctx0" brushRef="#br0" timeOffset="283.14">3074 9143 1519 0,'-6'20'383'0,"4"23"145"16,3 13-437-16,5 18-22 15,3-3-24-15,7 9-10 16,7-13-29-16,15-3-38 16,8-15-92-16,12-7-351 15,4-12-61-15,6-11-178 16</inkml:trace>
  <inkml:trace contextRef="#ctx0" brushRef="#br0" timeOffset="618.84">3635 9399 1244 0,'1'-20'384'0,"1"5"100"15,5 9-354-15,3 7-13 16,1 7-35-16,3 6-14 16,-1 7-27-16,4 5-6 15,-1 1-15-15,4 6-8 16,1-2-8-16,-2 6-5 16,1-1-2-16,-6 3 0 15,-5-1 1-15,-4 4-5 16,-8-5 4-16,-4 2-10 15,-1-5-53-15,-1-4-113 16,0-8-339-16,-3-3 21 16</inkml:trace>
  <inkml:trace contextRef="#ctx0" brushRef="#br0" timeOffset="983.36">3583 9497 1096 0,'-2'-11'296'15,"7"-4"111"-15,12-2-299 0,20-5 30 16,8 2-15-16,15-5 20 16,3 3-28-16,5 1-5 31,-11 6-48-31,-8 8-11 0,-16 14-26 0,-10 15-3 15,-16 10-19-15,-15 20 1 16,-12 6-4-16,-14 11 0 16,-4-2-3-16,-12 2 7 15,1-10 0-15,-3-4 7 16,9-17 1-16,2-4-2 16,15-15-10-16,6-11-23 15,13-15-69-15,7-12-459 16,5-15 106-16</inkml:trace>
  <inkml:trace contextRef="#ctx0" brushRef="#br0" timeOffset="3416.04">5851 8432 790 0,'-9'-8'355'0,"-8"14"4"16,-13 8-172-16,-15 11-112 15,-6 6-14-15,-4 14 14 16,-1 5-8-16,3 18 11 16,12 2-2-16,2 21-10 15,9-1-7-15,7 20 1 16,8-13-5-16,6 10-3 15,12-20-15-15,8 4-12 16,5-24-11-16,11 0-18 0,1-17-87 16,4-1-407-16,-9-18 104 15</inkml:trace>
  <inkml:trace contextRef="#ctx0" brushRef="#br0" timeOffset="7282.09">5928 9078 1003 0,'-5'-29'360'0,"-3"9"62"16,3 18-282-16,3 23-20 15,-1 13-53-15,3 26-19 16,-1 9-26-16,1 19-6 15,2-8-3-15,2 6-4 16,2-17-6-16,2 0-21 16,1-16-35-16,-2-5-15 0,-2-21-377 15,-2-17 89-15</inkml:trace>
  <inkml:trace contextRef="#ctx0" brushRef="#br0" timeOffset="7581.93">5838 9110 1211 0,'-1'-29'358'0,"14"-8"105"16,11 0-338-16,13-8-7 16,8 4-31-16,16 4-10 15,1 12-35-15,11 10-13 16,-8 15-20-16,-7 13-8 15,-21 11-6-15,-18 12-6 16,-22 4 1-16,-16 5-6 16,-12-4-3-16,-19 1-21 15,-2-14-20-15,-5-3-52 16,7-12-25-16,4-8-48 16,16-7-277-16,14-3 77 15</inkml:trace>
  <inkml:trace contextRef="#ctx0" brushRef="#br0" timeOffset="7880.14">6557 9072 1188 0,'-1'3'312'0,"13"3"104"16,14 0-338-16,13 2-19 15,7-1-20-15,12 1-18 16,-5-6-37-16,4-3-406 16,-12 0 115-16</inkml:trace>
  <inkml:trace contextRef="#ctx0" brushRef="#br0" timeOffset="8202.2">6572 9244 1144 0,'3'11'372'0,"14"1"98"15,10-4-314-15,17-4 2 16,4-1-38-16,13-4-24 16,-5-2-41-16,4-6-51 15,-10 0-106-15,-4-13-421 16,-16 3 77-16</inkml:trace>
  <inkml:trace contextRef="#ctx0" brushRef="#br0" timeOffset="11733.43">7755 8863 1123 0,'-7'-9'321'15,"-6"3"97"-15,-1 7-316 16,-11 2-2-16,-4 4-18 16,-9 4 6-16,1 4-26 15,-6 12-6-15,8 3-28 16,-2 17-8-16,7 6-19 0,2 18-2 16,6-1 2-16,5 10 5 15,9-9 0-15,11-3 5 16,9-21-3-16,17-10-2 15,11-23-5-15,18-22-1 16,4-19 0-16,10-23 3 16,-7-11-2-16,-5-16 1 15,-21 3-2-15,-17-6-2 16,-23 16-7-16,-20 8-24 16,-15 21-26-16,-25 25-39 15,-3 24-21-15,-7 26-45 16,8 18-3-16,2 18-263 15,23-4 76-15</inkml:trace>
  <inkml:trace contextRef="#ctx0" brushRef="#br0" timeOffset="11926.87">7941 9481 1036 0,'-5'13'282'0,"-10"12"91"16,0 8-303-16,0 10-15 15,1-1-26-15,0 6-12 16,5-5-49-16,3 4-339 16,6-6 98-16</inkml:trace>
  <inkml:trace contextRef="#ctx0" brushRef="#br0" timeOffset="12331.34">8281 9022 1229 0,'-7'-15'409'0,"12"-4"88"16,16-8-304-1,5-2-44-15,14-2-9 16,-1 8-52-16,2 11-18 0,-7 10-39 16,-3 21-15-1,-15 11-36-15,-15 18-31 16,-14 5-18-16,-14 15-12 0,-4-8 2 0,-7 7 22 15,3-9 33-15,-3 2 38 16,9-12 26-16,3 4 27 16,6-13 4-16,11-2 7 15,13-12-22-15,15-5-14 16,9-12-24-16,19-7-18 16,6-9-27-16,15-6-133 15,-2 1-406-15,8-4 73 16</inkml:trace>
  <inkml:trace contextRef="#ctx0" brushRef="#br0" timeOffset="13697.73">9751 8409 918 0,'-8'-14'319'16,"-11"14"40"-16,-14 7-228 16,-20 16-89-16,-4 8-14 15,-21 15 5-15,3 5-2 16,-4 14 16-16,17-3 0 15,4 8 21-15,21-11-6 0,12 2-2 16,19-15-13-16,15-3-7 16,18-14-26-16,21-10-6 15,10-11-8-15,21-5-50 16,2-7-41-16,7-4-359 16,-12 2 62-16</inkml:trace>
  <inkml:trace contextRef="#ctx0" brushRef="#br0" timeOffset="13930.85">9094 8710 902 0,'-17'-4'415'16,"11"1"19"-16,14 0-164 0,12 0-115 15,14-1-7-15,8-2-48 16,14-1-16-16,7 2-45 16,16 2-12-16,-3 1-42 15,11 0-101-15,-15 1-57 16,-1-6-343-16,-23-2-1 16</inkml:trace>
  <inkml:trace contextRef="#ctx0" brushRef="#br0" timeOffset="14122.98">9037 8919 978 0,'-15'17'380'16,"13"-6"49"-16,22-1-203 15,11-6-74-15,19-4-1 16,6-6-46-16,17-3-20 15,-2-1-37-15,22-5-147 16,-7 2-414-16,6-5 93 16</inkml:trace>
  <inkml:trace contextRef="#ctx0" brushRef="#br0" timeOffset="14481.82">9257 9666 1088 0,'29'-41'329'0,"36"-21"106"16,24-9-305-16,34-31-7 16,15-3-37-16,39-25-14 15,-21 15-43-15,19-2-10 16,-31 26-56-16,-15 9-272 15,-39 34-154-15,-13 10-85 16</inkml:trace>
  <inkml:trace contextRef="#ctx0" brushRef="#br0" timeOffset="15001.82">9862 9396 1110 0,'17'-45'304'0,"-5"16"72"16,-8 22-326-16,-8 22-20 0,-9 17-34 15,-11 25-6 1,-6 10-7-16,-7 20-3 15,-1 0 7-15,-6 10 3 16,2-13 9-16,-1 7 21 16,8-21 13-16,9-6 20 0,13-20 11 15,19-13 7 1,12-24-11-16,17-17 13 0,10-15-17 16,16-19 5-16,1-3-7 15,13-10-8-15,-3 9-23 0,-3 4-106 16,-15 18-354-16,-10 10-51 15,-26 12-192-15</inkml:trace>
  <inkml:trace contextRef="#ctx0" brushRef="#br0" timeOffset="15121.33">9776 10086 1120 0,'-13'22'306'0,"6"3"77"16,13-4-328-16,9 3-25 15,2-8-74-15,12-3-335 16,-2 0 85-16</inkml:trace>
  <inkml:trace contextRef="#ctx0" brushRef="#br0" timeOffset="15600.72">10310 9377 1269 0,'0'-11'306'16,"-10"16"102"-16,0 14-374 16,-8 18-13-16,-1 11-20 15,-9 22 2-15,5 0 4 16,-2 13-1-16,7-9-2 16,3-1 9-16,6-15-1 15,8-7 2-15,8-21 0 0,8-13 2 16,7-18-6-16,11-17 0 15,-2-12-8-15,7-19 6 16,-2-3 0-16,6-15 14 16,-8 9-1-16,0-2 5 15,-10 17-6-15,-7 12 0 16,-13 23-13-16,-9 24-5 16,-8 16-7-16,-10 25-2 15,-3 6-1-15,-5 14 3 16,4-7 3-16,8 2 7 15,8-20 4-15,12-9-1 16,12-19-3-16,16-17 2 16,7-16-2-16,15-19 3 15,3-10 5-15,10-14-3 0,-9-2-3 16,4-10-14 0,-16 9-51-16,-5-6-18 15,-15 14-392-15,-9-2 81 16</inkml:trace>
  <inkml:trace contextRef="#ctx0" brushRef="#br0" timeOffset="15930.52">10912 9296 859 0,'1'1'369'0,"-10"13"11"15,-6 10-217-15,-6 17-79 16,1 7-52-16,-1 21-17 15,4 6-14-15,-4 15 1 16,6-7 1-16,2 5 9 16,4-16 1-16,3-8 1 15,13-20 1-15,4-9-3 16,5-20-9-16,14-15 0 16,3-11-1-16,11-14-3 15,5-3 3-15,3 0 0 16,-10 8 2-16,-8 7 1 15,-13 16 4-15,-8 10 3 0,-9 9 4 16,0 11 0-16,-5-3 1 16,-2 3-9-16,2-6-25 15,1-4-396-15,3-17 117 16</inkml:trace>
  <inkml:trace contextRef="#ctx0" brushRef="#br0" timeOffset="17830.68">11409 8200 898 0,'5'-8'325'0,"4"8"44"16,4 12-211-16,10 22-58 15,2 16-5-15,7 26-15 16,-1 11-16-16,4 30-15 15,-7-2-35-15,-5 20-21 16,-9-9-6-16,-17 17-17 16,-16-22-2-16,-11 6 4 15,-6-21 9-15,-9 1 6 16,8-30 14-16,4-12-14 16,8-25-25-16,7-20-365 15,11-28 95-15</inkml:trace>
  <inkml:trace contextRef="#ctx0" brushRef="#br0" timeOffset="18208.84">12107 9004 1174 0,'-29'1'323'0,"8"0"95"16,15-1-332-16,11 1 18 16,9 2-22-16,13-3 0 15,9-1-18-15,17-1-14 16,5-1-28-16,14-3-40 16,-2 2-41-16,0-1-61 15,-14 3-31-15,-1 2-330 16,-21 1 67-16</inkml:trace>
  <inkml:trace contextRef="#ctx0" brushRef="#br0" timeOffset="18423.35">12087 9160 1177 0,'3'9'363'0,"14"-5"95"16,9-1-323-16,18-7-2 16,6 0-37-16,15-6-23 15,-1-1-29-15,7 2-142 16,-6 4-398-16,-4-2 81 16</inkml:trace>
  <inkml:trace contextRef="#ctx0" brushRef="#br0" timeOffset="23295.93">13918 8532 721 0,'-6'-15'462'0,"-6"6"-62"16,-16 2-78-16,-5 10-209 15,-10 5-22-15,-1 5-20 16,-13 12-9-16,8 5-24 15,-7 16-18-15,7 3-7 16,-9 21-10-16,5 1 2 0,-5 19-5 16,8-1 6-1,4 12-3-15,17-12 13 0,16 0 2 16,17-24-1-16,16-12 1 16,13-20-2-16,9-15-11 15,0-18-1-15,-2-10 1 16,-11-10 1-16,-12-7 2 15,-18-6 1-15,-19 1-9 16,-14 3-15-16,-19 1-40 16,-2 9-8-16,0 12-42 15,13 9-8-15,15 10-361 16,25 5 120-16</inkml:trace>
  <inkml:trace contextRef="#ctx0" brushRef="#br0" timeOffset="23729.25">14078 8819 697 0,'-1'-27'516'0,"14"-7"-67"15,6 2-44-15,13 0-264 16,2 9-28-16,2 11-18 16,-8 12-39-16,-3 16-22 15,-12 11-32-15,-10 14-49 16,-14 3-19-16,-15 12-29 15,-8-3 4-15,-16 4 6 16,0-5 46-16,-9 9 45 16,7-8 49-16,-4 6 28 15,13-11 11-15,5 0 9 16,19-15-25-16,15-5-25 16,18-13-27-16,22-4-14 15,11-7-25-15,20-7-106 16,2-5 117-16,21-3-518 0,-2-9 108 15</inkml:trace>
  <inkml:trace contextRef="#ctx0" brushRef="#br0" timeOffset="24062.48">14905 8778 1333 0,'-36'-15'279'0,"-21"14"128"16,2 7-396-16,-12 10 7 15,10 6 15-15,-1 6 30 16,16 1 3-16,10 4-1 16,21-3-12-16,13 4-17 15,12-2-34-15,12 9-4 16,8-2 3-16,6 8 0 16,-3-3 0-16,1 6 5 15,-10-10-3-15,-15 1-1 16,-13-7 10-16,-15 2 32 15,-16-8 11-15,-11 0 12 16,-3-7 3-16,-7-11-11 16,6-12-30-16,-2-19-53 15,13-12-68-15,7-25-116 16,11-12-338-16,17-16 16 16</inkml:trace>
  <inkml:trace contextRef="#ctx0" brushRef="#br0" timeOffset="24174.38">14827 8779 1208 0,'43'-5'475'16,"0"-8"25"-16,-1-1-350 15,15 1-23-15,-2 3-123 0,17 7-136 16,-5 9-369-16,12 1 53 16</inkml:trace>
  <inkml:trace contextRef="#ctx0" brushRef="#br0" timeOffset="24648.79">15440 9151 1022 0,'-9'10'367'0,"15"-2"69"16,10-4-248-16,14 1-26 15,11-4-26-15,20 3-27 16,5-3-29-16,15 1-119 15,0-1-205-15,6-11-267 16,-21 1-61-16</inkml:trace>
  <inkml:trace contextRef="#ctx0" brushRef="#br0" timeOffset="25962.37">16908 8620 686 0,'-4'-2'432'0,"-6"-1"-47"16,-6 5-73-16,-10 3-215 15,-3 5-13-15,-17 6-5 16,-3 4-20-16,-12 12-1 16,6 6-27-16,-7 10-1 15,12 4-6-15,-1 12 5 16,13 1-9-16,8 13 6 16,12-5 0-16,9 3-6 15,12-14-9-15,13-6 3 16,7-23-7-16,11-9-4 15,6-18 4-15,3-12 3 16,-6-7-8-16,-8-14 6 16,-13-4-3-16,-16-9 0 0,-15 1-10 15,-13 0-13-15,-7 9-22 16,-6 8-27-16,3 15-18 16,5 12-24-16,8 7-19 15,10 1-328-15,19-3 99 16</inkml:trace>
  <inkml:trace contextRef="#ctx0" brushRef="#br0" timeOffset="26297.51">17036 8751 1186 0,'1'-13'382'0,"9"-10"83"15,9 2-323-15,20-3 1 16,8 2-47-16,10 3-18 16,-3 11-31-16,3 8-16 15,-16 8-24-15,-5 14-18 16,-20 8-22-16,-18 14-29 16,-19 5-18-16,-19 14-12 15,-15-7 18-15,-20 9 17 16,3-10 45-16,-6 5 55 0,10-9 24 15,10 2 22-15,23-8 4 16,15-6-10-16,17-10-44 16,18-10-15-16,13-9-24 15,20-5-35-15,10-10-58 16,26-13-425-16,0-8 91 16</inkml:trace>
  <inkml:trace contextRef="#ctx0" brushRef="#br0" timeOffset="26631.2">17871 8652 1207 0,'-48'-9'249'0,"-10"9"119"16,9 9-365-16,-2 10 35 15,8 3 21-15,8 10 21 16,17-1-1-16,18 7 1 15,15-2-35-15,15 5-22 16,1-4-23-16,7 5-1 16,-9-8-1-16,1 8 7 15,-12-5-4-15,-6 5 3 16,-11-2-3-16,-10 1 54 16,-12-9 10-16,-11 1 15 0,-5-11 4 15,-9-9 0 1,2-8-50-16,0-10-38 0,11-12-55 15,7-19-110-15,15-9 456 16,11-15-820-16,10-3 342 16</inkml:trace>
  <inkml:trace contextRef="#ctx0" brushRef="#br0" timeOffset="26767.38">17865 8674 1270 0,'20'4'570'0,"5"-2"14"16,1 4-332-16,7 1-71 15,2 1-104-15,11 6-45 16,0-2-61-16,13 1-168 16,2-10-403-16,9-11 49 15</inkml:trace>
  <inkml:trace contextRef="#ctx0" brushRef="#br0" timeOffset="27345.19">18477 9049 1527 0,'-10'3'547'0,"5"0"39"16,9-5-395-16,13 5-217 15,5-1-46-15,-6-2-516 16</inkml:trace>
  <inkml:trace contextRef="#ctx0" brushRef="#br0" timeOffset="30011.83">19674 8832 880 0,'0'-21'331'16,"1"-4"64"-16,1 4-227 16,-3 2 20-16,-6 8-42 15,-4 11-8-15,-10 8-39 16,-11 13-23-16,-5 6-39 16,-10 14-9-16,-4 4-12 15,-6 16-5-15,9 3-4 16,0 12-2-16,11-11-2 0,9 5 5 15,17-13 1-15,14-6 0 16,17-19 1-16,18-14-3 16,11-18-5-16,24-17-2 15,-2-15 1-15,7-20-3 16,-14-3 5-16,-6-15-3 16,-25-3 2-16,-14-3-8 15,-19 11-10-15,-20 2-37 16,-12 20-22-16,-18 18-44 15,-2 18-8-15,-6 25-33 16,8 20 2-16,2 17-283 16,18 2 91-16</inkml:trace>
  <inkml:trace contextRef="#ctx0" brushRef="#br0" timeOffset="30216.9">19952 9184 1143 0,'-10'-7'303'15,"-4"20"101"-15,2 11-325 16,-4 15-20-16,-1 5-21 0,-6 12-11 16,3-2-20-16,2 5-50 15,10-12-43-15,5-5-327 16,11-18 51-16</inkml:trace>
  <inkml:trace contextRef="#ctx0" brushRef="#br0" timeOffset="30611.86">20286 8889 1274 0,'5'-15'390'0,"11"-3"92"16,19 0-336-16,10 2-38 16,11 2-24-16,-4 9-35 15,0 11-14-15,-12 9-27 16,-10 13-49-16,-15 5-43 15,-16 10-52-15,-15 2-12 16,-21 4 2-16,-7-4 44 16,-11 5 75-16,4-6 74 15,3-2 54-15,16-9 13 0,13-5 3 16,15-11-36-16,19-9-24 16,15-9-43-16,27-5-65 15,9-6-52-15,20-10-384 16,-4-1 63-16</inkml:trace>
  <inkml:trace contextRef="#ctx0" brushRef="#br0" timeOffset="30963.9">21129 8997 976 0,'-28'6'383'16,"11"1"53"-16,10-2-242 0,12 6-40 15,10-2-40-15,12-1-20 16,8 0-35-16,16-3-17 16,5-5-32-16,20-5-126 15,-4-3-282-15,7-5-97 16,-13 2-177-16</inkml:trace>
  <inkml:trace contextRef="#ctx0" brushRef="#br0" timeOffset="31327.01">21093 9162 1078 0,'0'10'408'16,"-10"-3"71"-16,10 2-290 16,8 3-1-16,6-2-46 15,9 3-21-15,4 0-36 16,13-2-16-16,2-3-33 16,19-2-33-16,4-6-61 15,17-9-425-15,-4-12-83 16,-3-5-158-16</inkml:trace>
  <inkml:trace contextRef="#ctx0" brushRef="#br0" timeOffset="34578.89">22440 8651 1249 0,'-26'-14'329'0,"6"9"89"15,-1 10-357-15,-10 9-38 16,-2 7-18-16,-3 12 9 16,0 2 11-16,6 8 12 15,13-4 4-15,11 5 2 16,10-5-16-16,14 6 1 16,6-7-6-16,9 9 5 15,1-3 1-15,-1 7 12 16,-7-5-16-16,-8 3 7 15,-11-10 4-15,-14-1 17 16,-10-13-5-16,-14-5 16 0,-5-6-13 16,-13-8-9-16,5-9-28 15,-6-12-53-15,7-13-74 16,-1-25-104-16,17-10-341 16,19-10 25-16</inkml:trace>
  <inkml:trace contextRef="#ctx0" brushRef="#br0" timeOffset="34698.23">22386 8632 1300 0,'35'-25'476'0,"7"5"39"15,2 9-356-15,11 9-60 16,-4 6-72-16,14 9-85 16,2 2-65-16,19 2-396 15,-1-4 49-15</inkml:trace>
  <inkml:trace contextRef="#ctx0" brushRef="#br0" timeOffset="35195.98">23093 8778 1069 0,'-4'-21'326'16,"-8"7"70"-16,-2 9-296 15,-6 5-12-15,-3 4-27 0,-14 10 16 16,1 4-5-16,-9 11 8 15,2 4-18-15,-5 12-3 16,9 2-24-16,-3 10-3 16,11-1-8-16,6 8-1 15,11-6 3-15,12 0 4 16,12-9-8-16,15-6-7 16,11-17 0-16,22-9-8 15,4-15-8-15,14-19 4 16,-3-15-1-16,2-19 0 15,-18-9 0-15,-9-17 4 16,-24 5 0-16,-15-4-2 16,-19 14-6-16,-21 3-59 15,-11 16-56-15,-14 15-62 16,-2 20-33-16,-11 21-313 0,11 16 94 16</inkml:trace>
  <inkml:trace contextRef="#ctx0" brushRef="#br0" timeOffset="35560.7">23537 8796 1126 0,'8'-35'366'0,"-11"9"51"0,-4 8-285 15,-2 7-101-15,-12 9-12 16,-3 10-14-16,-14 13-5 15,-1 7 0-15,-8 11 4 16,6 2 11-16,-3 10 18 16,10-1 12-16,0 8 12 15,10-1-2-15,8 10 3 16,11-8-14-16,13-2-11 16,12-14-13-16,14-7-7 15,8-18-14-15,17-16 0 16,0-13 1-16,5-21-2 15,-10-17 2-15,-1-21 5 16,-17-4-3-16,-11-12 4 16,-15 12-2-16,-16-1 5 0,-14 18-8 15,-14 15-53-15,-10 22-55 16,-18 22-65-16,-1 27-330 16,-6 24 40-16</inkml:trace>
  <inkml:trace contextRef="#ctx0" brushRef="#br0" timeOffset="36993.87">24064 8709 905 0,'-8'-28'341'0,"-1"11"16"15,-3 16-245-15,-6 24-64 16,-5 14-49-16,-12 24-1 15,-3 7-4-15,-7 16 9 16,4-6 5-16,4 8 8 16,11-17-2-16,13-6 8 15,11-18-5-15,13-9 14 16,10-19 2-16,16-13 11 16,5-11-2-16,14-15 7 15,-1-10-17-15,11-9-11 16,-13 3-10-16,-3 4-63 15,-14 8-43-15,-15 7-327 0,-19 9 43 16</inkml:trace>
  <inkml:trace contextRef="#ctx0" brushRef="#br0" timeOffset="37129.44">23965 9412 663 0,'-18'24'377'15,"12"-1"-46"-15,9-5-137 16,12-2-130-16,6-5-70 0,8-2-319 15,2-5 93 1</inkml:trace>
  <inkml:trace contextRef="#ctx0" brushRef="#br0" timeOffset="37594.03">24573 8589 1076 0,'-10'-7'349'16,"0"12"47"-16,-5 19-275 15,0 16-88-15,-7 21-14 16,0 10-13-16,-7 15 3 16,1-3-8-16,0 12 8 15,5-12-9-15,3-3 8 16,10-14-4-16,5-8 6 15,9-25-5-15,7-12 20 16,7-18-6-16,7-18 9 0,4-12-4 16,9-17 1-16,-1-7-19 15,5-7 3-15,-5 12-13 16,-5 5 3-16,-12 18-2 16,-8 15 5-16,-14 17-1 15,-8 17 12-15,-7 11-6 16,-5 15 9-16,-1 1-5 0,2 7 6 15,8-10-11-15,9-6 5 16,8-13-8-16,14-9 11 16,6-15-4-16,10-13 3 15,5-10 2-15,10-14 0 16,1-7-10-16,7-13-20 16,-4 1-36-16,3-8-86 15,-14 8-332-15,4-2 50 16</inkml:trace>
  <inkml:trace contextRef="#ctx0" brushRef="#br0" timeOffset="37928.82">25135 8502 1071 0,'-3'0'385'0,"-3"12"59"0,1 8-292 15,2 14-29-15,-1 10-55 16,1 18-11-16,-3 2-30 15,-5 22-6-15,-3-2-18 16,-6 18 0-16,-2-7-8 16,-2 6 0-16,7-22-1 15,3-7 1-15,6-30-3 16,11-14 2-16,9-19 4 16,16-16 2-16,3-10 1 0,13-9 3 15,0-2 0-15,11 1-4 16,-8 11-3-16,1 5 2 15,-8 13-2-15,-9 9 2 16,-14 4 0-16,-9 11 5 16,-10 2-5-16,-10 4 8 15,-4 1-35-15,-4 4-44 16,4-7-394-16,-1-5 84 16</inkml:trace>
  <inkml:trace contextRef="#ctx0" brushRef="#br0" timeOffset="51127.24">4288 11515 1393 0,'-14'-38'352'0,"2"12"119"15,-1 7-397-15,-21 0-4 16,-13 9-12-16,-23 10-6 15,-10 13-9-15,-26 17-4 0,7 13-13 16,-11 22 3-16,16 2-3 16,-2 16 4-16,28-5-5 15,7 11 2-15,25-12-8 16,19 7-1-16,24-13-6 16,25-5 1-16,22-18-21 15,31-8-48-15,14-21-47 0,26-16-91 16,2-11-363-16,13-8 55 15</inkml:trace>
  <inkml:trace contextRef="#ctx0" brushRef="#br0" timeOffset="51439.83">4752 11841 824 0,'-11'12'496'0,"-4"-1"-64"16,26 4-90-16,14-1-262 15,15 2-2-15,6-2-20 16,14 1-5-16,1-5-40 16,16-4-99-16,2-5-394 0,-2-8 76 15</inkml:trace>
  <inkml:trace contextRef="#ctx0" brushRef="#br0" timeOffset="51762.11">4694 12144 1017 0,'-29'14'436'0,"13"0"33"16,17-2-243-16,24-3-75 15,17-3-42-15,20-4-7 16,9-1-35-16,21-2-6 16,-6-1-28-16,18 2-137 0,-9 4-328 15,0 3-104 1,-24 0-200-16</inkml:trace>
  <inkml:trace contextRef="#ctx0" brushRef="#br0" timeOffset="53493.35">6085 11992 1089 0,'5'-19'271'0,"-8"31"97"15,-2 26-304-15,-2 33-14 16,-2 8-1-16,-1 23-12 16,2-6-5-16,1 9-11 15,4-17-9-15,2 2-35 16,2-20-22-16,2-6-222 0,0-22-133 15,-2-18-51-15</inkml:trace>
  <inkml:trace contextRef="#ctx0" brushRef="#br0" timeOffset="53757.9">6007 12126 953 0,'4'-39'355'0,"11"-6"49"16,8 3-237-16,20-9-40 16,8 10-33-16,10 5-8 15,-3 15-27-15,0 11-17 16,-14 14-33-16,-6 12-19 16,-15 7-16-16,-14 11-8 15,-13 3-4-15,-16 9-2 16,-10-4 1-16,-11 2-13 15,-1-11-12-15,-3-6-42 16,12-14 125-16,5-1-426 16,18-5 160-16</inkml:trace>
  <inkml:trace contextRef="#ctx0" brushRef="#br0" timeOffset="54055.88">6892 12210 1387 0,'-18'-5'443'0,"3"9"73"15,11 0-399-15,11 3-30 16,5 1-104-16,10 5-492 16,-2 1 132-16</inkml:trace>
  <inkml:trace contextRef="#ctx0" brushRef="#br0" timeOffset="54957.83">8270 11564 1145 0,'1'-15'331'0,"-19"6"89"15,-5 6-324-15,-24 5-6 16,-8 7-23-16,-20 14-4 15,-2 8-18-15,-12 14-4 16,15 3-12-16,-6 16-16 16,15 3-10-16,3 20 1 15,16 0-3-15,10 16 0 16,24-10 8-16,24 3 0 16,20-25-2-16,25-14-1 15,12-28-1-15,30-26-7 16,6-27-1-16,19-28 0 0,-11-14 1 15,2-22-2-15,-28-1 7 16,-18-16 3-16,-33 11 2 16,-20-8 1-16,-23 19-3 15,-23 0-29-15,-11 30-13 16,-19 27-38-16,-7 36-19 16,-19 36-51-16,7 28 261 15,-2 28-561-15,19 2 252 0</inkml:trace>
  <inkml:trace contextRef="#ctx0" brushRef="#br0" timeOffset="55254.87">8166 12219 1110 0,'-24'-23'506'16,"14"14"6"-16,-1 8-237 0,13 10-154 15,9 13-23-15,3 6-43 16,9 14-11-16,6 2-12 15,11 9-28-15,5-7-41 16,17 4-162-16,0-8-357 16,5 6 37-16</inkml:trace>
  <inkml:trace contextRef="#ctx0" brushRef="#br0" timeOffset="55732.84">9088 12018 1135 0,'-18'-2'345'0,"11"-6"93"16,14 3-316-16,15-2 6 16,11 2-33-16,12 3-20 15,4 4-24-15,15 1-21 16,2 4-61-16,12 1-106 15,-5 1-348-15,-2-13 41 16</inkml:trace>
  <inkml:trace contextRef="#ctx0" brushRef="#br0" timeOffset="55990.46">9065 12224 1234 0,'-22'4'391'16,"4"-1"87"-16,21 0-338 15,15-2 4-15,9 1-31 16,17-1-19-16,3-4-14 16,15 1-20-16,3-3-35 15,18 1-47-15,-3-1-86 16,11 4-451-16,-12 3 90 15</inkml:trace>
  <inkml:trace contextRef="#ctx0" brushRef="#br0" timeOffset="60294.84">8736 12558 1229 0,'-10'9'276'15,"-1"16"115"-15,5 8-363 16,1 13 2-16,3-1-8 16,6 5 1-16,3-6-8 15,4 0-32-15,3-9-48 16,1-4-339-16,-4-16 65 0</inkml:trace>
  <inkml:trace contextRef="#ctx0" brushRef="#br0" timeOffset="60593.09">8648 12652 1022 0,'-13'-10'334'0,"9"-3"68"16,8-6-272-16,12-6-12 15,6-4-15-15,11-1 8 16,0 6-12-16,10 10-13 15,-6 10-32-15,5 21-30 16,-7 11-26-16,-7 20-14 0,-17 6 2 16,-12 13 0-16,-14-6 9 15,-14 6 12-15,-5-14 3 16,-7 0 2-16,3-15 1 16,-1-6-1-16,9-16-7 15,6-5-63-15,8-13-50 16,8-7-392-16,6-6 52 15</inkml:trace>
  <inkml:trace contextRef="#ctx0" brushRef="#br0" timeOffset="66755.33">11001 11709 1219 0,'-51'-9'303'0,"-2"6"114"16,9 2-348-16,6 7 2 15,15 3-20-15,6 5-7 16,10 4-17-16,8 9-14 15,10 1-9-15,12 13 3 16,9-1-8-16,13 12 5 16,-1-5-2-16,3 9 0 15,-11-7-4-15,-11 3 7 16,-17-8-4-16,-16 1 16 16,-16-12 12-16,-20 0 21 15,-7-12 4-15,-13-7 2 16,3-10-14-16,-2-12-26 15,14-12-51-15,5-14-79 16,15-7-65-16,14-19-325 0,19-3 26 16</inkml:trace>
  <inkml:trace contextRef="#ctx0" brushRef="#br0" timeOffset="66903.53">10991 11641 884 0,'31'-17'541'16,"-6"8"-30"-16,-10 5-174 15,7 7-158-15,3 4-78 16,10 9-46-16,3 3-55 0,18 5-130 16,6-4 240-16,21 7-634 15,-4-7 171-15</inkml:trace>
  <inkml:trace contextRef="#ctx0" brushRef="#br0" timeOffset="67405.57">11815 11785 1015 0,'13'-28'371'16,"-12"6"59"-16,-10 11-261 15,-15 11-19-15,-4 6-39 16,-13 13-22-16,0 10-23 16,-6 15-17-16,6 4-28 15,3 15-7-15,9 1-8 16,7 11 1-16,12-10-3 0,11 3 0 15,12-12 1-15,16-9 5 16,10-19-9-16,17-17 4 16,5-15-5-16,18-23 4 15,-8-11-5-15,1-17 6 16,-20-4-3-16,-15-11 8 16,-27 3-6-16,-20-4-1 15,-20 13-10-15,-21 8-16 16,-6 22-13-16,-15 21-8 15,7 21-13-15,0 20-44 16,20 8-10-16,10 9-55 16,22-7-301-16,26-3 70 15</inkml:trace>
  <inkml:trace contextRef="#ctx0" brushRef="#br0" timeOffset="67740.49">12410 11818 1332 0,'-22'-18'390'16,"2"3"77"-16,-3 7-383 16,-11 4-2-16,-6 9-54 15,-6 10 3-15,5 9-9 16,-2 15-4-16,12 5-21 16,8 17 4-16,10 4-7 0,9 10 5 15,9-10-4-15,14 3 4 16,6-18-3-16,17-12-1 15,7-19-7-15,15-14 4 16,-2-20-2-16,3-20 1 16,-16-11 3-16,-4-16 6 15,-20-2 1-15,-12-10 2 16,-17 8-3-16,-13 4 8 16,-14 13-10-16,-15 16-25 15,-5 20-9-15,-11 20-36 16,2 16-45-16,5 10-359 15,13-5 94-15</inkml:trace>
  <inkml:trace contextRef="#ctx0" brushRef="#br0" timeOffset="68292.36">13133 11472 1095 0,'17'-61'290'0,"-6"18"78"0,-7 27-317 16,-13 23-11-16,-9 22-23 15,-9 31-4-15,-8 17-4 16,-7 22 1-16,2 5-11 16,0 11-1-16,5-20 1 15,10-5 15-15,13-22 4 16,16-15 32-16,12-25 21 15,19-19 24-15,7-17-11 16,15-15-3-16,-3-14-31 0,14-12-15 16,-9 2-28-16,-3-2-94 15,-12 7-47-15,-15 9-343 16,-26 12 1-16</inkml:trace>
  <inkml:trace contextRef="#ctx0" brushRef="#br0" timeOffset="68401.87">13111 12087 1050 0,'-28'52'313'16,"7"-11"64"-16,11 6-282 16,12-7-62-16,10-2-374 15,12-8-34-15,8-10-117 16</inkml:trace>
  <inkml:trace contextRef="#ctx0" brushRef="#br0" timeOffset="69071.73">13820 11410 1136 0,'-26'-17'272'0,"13"19"95"15,-5 20-337-15,-6 31-4 16,-2 16-19-16,-9 24 5 0,5 1-7 16,0 10 3-16,9-20-5 15,4 1 9-15,10-23-9 16,7-5 10-16,8-21-3 15,9-13 13-15,8-23-9 16,13-15 3-16,1-18-4 16,12-20 1-16,-4-3-9 15,-2-6 7-15,-11 10-4 0,-5 8 6 16,-16 23-11-16,-8 17 9 16,-9 17-6-16,-9 23-1 15,-4 15-4-15,-7 16 5 16,3 1-10-16,5 5 0 15,10-16 4-15,12-10-2 16,15-20 1-16,12-17 3 16,6-18 2-16,12-17 2 15,-1-10-1-15,10-12 3 16,-3-3-1-16,8-12-66 16,-12 3-358-16,5-3 98 15</inkml:trace>
  <inkml:trace contextRef="#ctx0" brushRef="#br0" timeOffset="69405.36">14629 11319 1180 0,'-5'-8'434'16,"-7"11"38"-16,-2 12-331 16,-2 23-44-16,-1 15-61 15,-7 27-31-15,0 10-3 16,-1 23-3-16,2-5-3 15,-3 13 2-15,10-22 3 16,7-2-2-16,9-28 1 16,10-17-2-16,11-26-3 0,12-23 0 15,3-17-2-15,11-18 3 16,-4-7 2-16,12-7 4 16,-8 6-6-16,1 10 6 15,-9 13-4-15,-4 15 2 16,-13 12 1-16,-7 19 5 15,-12 4 1-15,-5 12 1 16,-5-1-3-16,-2 4-59 16,1-14-37-16,0-9-382 15,5-13 56-15</inkml:trace>
  <inkml:trace contextRef="#ctx0" brushRef="#br0" timeOffset="70579.37">15453 11970 1572 0,'-28'13'345'15,"7"-6"93"-15,15 0-515 16,16-3-405-16,11-9 56 16</inkml:trace>
  <inkml:trace contextRef="#ctx0" brushRef="#br0" timeOffset="71204.8">16553 11682 801 0,'-6'-29'410'0,"-12"11"-34"15,-9 3-133-15,-4 11-151 16,-9 5-8-16,-3 5-4 16,-13 12 6-16,-1 8-25 15,-9 18-15-15,6 9-24 16,-6 26-11-16,12 7-10 16,3 14 1-16,15-10 1 15,14 1 2-15,19-28 0 0,22-14 3 16,22-30 1-16,31-23-1 15,11-25-3-15,23-29-1 16,-5-17 0-16,11-24-4 16,-27 4 0-16,-15-11-45 15,-31 18-28-15,-26 7-49 16,-32 28-12-16,-28 26-52 16,-11 30 246-16,-22 32-461 15,-5 23 227-15</inkml:trace>
  <inkml:trace contextRef="#ctx0" brushRef="#br0" timeOffset="71390.96">16838 12226 1025 0,'-28'22'240'0,"-6"7"88"15,-10 16-299-15,1 4-15 16,-2 14-34-16,10-5-19 16,5 11-289-16,13-14 64 15</inkml:trace>
  <inkml:trace contextRef="#ctx0" brushRef="#br0" timeOffset="71787.96">17269 11753 1054 0,'0'-18'453'16,"19"-2"10"-16,6 0-206 15,5 2-133-15,9 2-28 16,-4 7-32-16,2 11-9 16,-10 8-45-16,-3 15-98 15,-15 7-45-15,-15 15-89 0,-14 4-40 16,-14 11 4-16,-6-4 112 16,-9 10 101-16,3-6 117 15,-5 3 125-15,9-10 36 16,8-2 3-16,15-15-57 15,22-5-27-15,18-15-85 16,20-8-36-16,12-10-27 16,21-9-99-16,-2-8 282 0,15-3-706 15,-4 2 237-15</inkml:trace>
  <inkml:trace contextRef="#ctx0" brushRef="#br0" timeOffset="74437.63">18857 11260 1002 0,'15'-32'337'0,"-12"-2"70"15,-9 10-278-15,-13 0-19 16,-11 12-45-16,-21 14-13 16,-4 8-31-16,-16 16-1 15,3 17-18-15,-8 11 5 16,16 2-4-16,12 12 7 15,18-10-6-15,21 5 8 16,21-16-7-16,24-4 3 16,17-17-6-16,29-9-2 15,4-14-23-15,12-7-76 16,-12-6-341-16,-11-15 70 16</inkml:trace>
  <inkml:trace contextRef="#ctx0" brushRef="#br0" timeOffset="74637.33">18280 11389 850 0,'-46'4'384'16,"14"1"34"-16,18-2-174 16,17 0-70-16,23-4-20 15,21-5 5-15,15-4-38 16,32-4-18-16,6 0-57 0,15-3-20 15,-5 3-40-15,9-2-118 16,-25 2-55-16,-4 3-351 16,-33 3-4-16</inkml:trace>
  <inkml:trace contextRef="#ctx0" brushRef="#br0" timeOffset="74837.35">18241 11516 1000 0,'-53'29'323'0,"11"-5"82"16,25-4-266-16,19-4 4 15,25-7-26-15,27-10-14 16,15-7-30-16,34-10-18 16,4-3-59-16,17-11-114 15,-10 2-356-15,-5-2 56 16</inkml:trace>
  <inkml:trace contextRef="#ctx0" brushRef="#br0" timeOffset="75153.98">18277 12366 922 0,'12'-10'336'16,"22"-11"43"-16,40-22-170 15,18-12-99-15,39-33 10 16,9-1-23-16,35-20-13 16,-18 7-49-16,15 0-131 15,-25 25-365-15,-4-3 77 16</inkml:trace>
  <inkml:trace contextRef="#ctx0" brushRef="#br0" timeOffset="75638.43">18767 12527 1122 0,'34'-60'353'0,"-5"2"69"15,-8 24-323-15,-4 17-30 16,-12 19-47-16,-12 21-9 0,-12 18-18 16,-12 25 4-16,-7 8-2 15,-14 19 4-15,0-5-2 16,-2 6 9-16,12-19-2 16,7-3 23-16,20-24 3 15,19-10 5-15,15-23 1 16,23-13 12-16,6-15-17 15,13-15-3-15,-2-5-10 16,4-9-54-16,-13 4-51 16,-6-2-394-16,-18 10 68 0</inkml:trace>
  <inkml:trace contextRef="#ctx0" brushRef="#br0" timeOffset="75758.14">18806 13002 1021 0,'-22'32'274'0,"6"-5"71"15,12-8-288-15,16-2-42 16,9-12-30-16,12-6-330 16,5-14 97-16</inkml:trace>
  <inkml:trace contextRef="#ctx0" brushRef="#br0" timeOffset="76170.4">19487 12276 1283 0,'-2'-15'337'0,"-15"18"91"16,-9 24-349-16,1 12-57 16,-7 28-2-16,-2 10-11 15,-6 20 4-15,9-3-4 16,0 11-4-16,8-19 2 16,8-5-2-16,11-22 3 15,9-14-4-15,7-22 6 16,10-17-7-16,6-21 6 15,8-20 1-15,3-14 8 0,9-19 2 16,-2 0 9-16,2 0 10 16,-10 17-4-16,-7 11-4 15,-15 22-2-15,-9 15-9 16,-12 16-12-16,-11 16-4 16,-3 9 0-16,-10 19-8 15,0 5 1-15,-3 12 2 16,9-8 1-16,5 0 2 15,10-21 1-15,12-8-2 16,10-22-3-16,11-12-3 16,5-11-9-16,8-9-117 15,-3-3-367-15,-9-15 76 16</inkml:trace>
  <inkml:trace contextRef="#ctx0" brushRef="#br0" timeOffset="76803.4">19536 13169 880 0,'-11'-6'284'15,"6"-2"77"-15,2-3-206 16,6-2-15-16,2-1 21 15,6 2-31-15,11-8-4 16,4 0-22-16,18-18-33 16,9-8-34-16,27-27-9 15,5-8-18-15,21-22-95 16,-7 9-26-16,-2-4-384 16,-23 22 37-16</inkml:trace>
  <inkml:trace contextRef="#ctx0" brushRef="#br0" timeOffset="77337.07">20250 12355 1085 0,'25'-54'318'15,"-11"30"67"-15,-9 26-288 16,-7 26-48-16,-10 32-8 16,-7 16-9-16,-8 25 1 15,4 3-3-15,-7 16-12 16,4-14 0-16,0 2-6 16,7-21 1-16,3-10 0 15,12-27 7-15,11-17-4 0,10-21-7 16,18-22 3-1,7-14 1-15,9-15-4 0,2-5 4 16,5 2 9-16,-11 12-4 16,-5 9-13-16,-16 20 2 15,-9 13-11-15,-15 10-6 16,-10 9-31-16,-5 2-17 16,-1 1-51-16,3-9 330 15,0-6-670-15,8-10 311 16</inkml:trace>
  <inkml:trace contextRef="#ctx0" brushRef="#br0" timeOffset="77714.87">20760 11956 1108 0,'-30'7'324'16,"7"-6"88"-16,17 3-307 0,15-3 14 15,9-1-19-15,14-1 1 16,8 3-20-16,18-1-19 16,3 3-31-16,16 2-54 15,-5-1-68-15,0 0-402 16,-16-4 80-16</inkml:trace>
  <inkml:trace contextRef="#ctx0" brushRef="#br0" timeOffset="77928.91">20691 12196 1173 0,'-15'-2'363'0,"15"-6"91"15,14-1-314-15,15-6 13 16,5-2-36-16,18 4-14 16,3 8-27-16,16 5-49 0,-4 7-125 15,11 14-427-15,-16-4 86 16</inkml:trace>
  <inkml:trace contextRef="#ctx0" brushRef="#br0" timeOffset="80205.05">21746 12383 852 0,'-16'15'369'0,"6"-17"-5"16,29-16-177-16,17-12-140 16,29-20-14-16,10-10-8 15,15-19 15-15,-7 6 6 16,4-4 5-16,-25 20-6 15,-6 11-2-15,-20 26-19 16,-14 25-11-16,-22 24-9 16,-17 27-1-16,-13 13-4 15,-15 19 3-15,0-3-3 0,-4 13-8 16,11-11-26-16,5 5-63 16,12-14-332-16,15-4 64 15</inkml:trace>
  <inkml:trace contextRef="#ctx0" brushRef="#br0" timeOffset="80570.16">22668 12080 1117 0,'17'-62'341'16,"-9"19"80"-16,-5 9-297 15,-8 21-41-15,-8 10-8 16,-7 14-40-16,-10 15-6 15,-3 9-19-15,-6 11-3 16,1 0-7-16,-4 13-1 0,3-6 1 16,-2 10-1-16,8-2-1 15,3 14 2-15,10-9-2 16,11 4 3-16,12-12 4 16,16-7-5-16,11-23-3 15,17-11 10-15,6-22-2 16,14-22 11-16,-2-19 2 15,15-31 6-15,-10-9-8 16,2-17 1-16,-17 11-12 16,-16 0 3-16,-28 24-9 0,-27 16-25 15,-24 26-9-15,-23 28-46 16,-6 27-21-16,-8 27-60 16,5 10-281-16,-1 6 68 15</inkml:trace>
  <inkml:trace contextRef="#ctx0" brushRef="#br0" timeOffset="80970">23366 11968 1049 0,'20'-40'310'16,"-20"11"80"-16,-9 8-275 0,-6 9-45 15,-13 12-6 1,-4 10-30-16,-12 15-10 0,0 10-17 16,-9 17 8-16,5 4-3 15,-8 15-1-15,6 3 3 16,-5 17 4-16,12-5-2 16,7 9 2-16,19-10-2 15,18-4-1-15,20-20-3 16,16-11-5-16,8-22-4 0,20-20 4 15,2-22 1-15,20-23-1 16,-3-18 3-16,10-31 0 16,-13-2 2-16,-6-16 4 15,-29 8-1-15,-20-4-1 16,-28 19 1-16,-25-2-33 16,-21 21-39-16,-20 14-35 15,-2 27-28-15,-8 31-51 16,9 33-271-16,3 29 90 15</inkml:trace>
  <inkml:trace contextRef="#ctx0" brushRef="#br0" timeOffset="81486.35">24826 11961 1050 0,'-8'-8'254'0,"-28"3"82"15,-10 12-300-15,-24 15-19 16,-8 6-12-16,-31 11 5 15,2 4 15-15,-7 10 27 16,19-3 14-16,10 14 13 16,32 0-3-16,9 12-9 15,25-3-31-15,9 6-16 0,14-15-14 16,15 1 1-16,16-17-7 16,16-6 1-16,10-14-4 15,24-5-10-15,2-13-29 16,6-13-385-16,-10-9 107 15</inkml:trace>
  <inkml:trace contextRef="#ctx0" brushRef="#br0" timeOffset="81769.82">23754 12282 1111 0,'1'0'308'16,"12"1"91"-16,24 0-263 16,13-1-41-16,21-1 13 15,4-2-19-15,14 6-12 16,-6 2-46-16,10 3-76 15,-15 5-44-15,1 0 392 16,-19-6-778-16,-12-6 367 16</inkml:trace>
  <inkml:trace contextRef="#ctx0" brushRef="#br0" timeOffset="81969.56">23829 12516 1018 0,'-22'8'332'0,"26"3"88"16,17 3-261-16,20-5 1 16,8-4-27-16,23 2-10 15,2-4-34-15,27-2-145 16,5 10-428-16,6-27 89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5:05:41.28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67 8780 1150 0,'5'-17'335'16,"5"-13"84"-16,20-14-285 16,11-1-62-16,12-2-8 15,-1 9-15-15,8 7-15 16,-6 15-29-16,-3 8-8 15,-12 10-11-15,-7 14-19 16,-15 9-4-16,-18 18-12 16,-13 4 2-16,-17 14 11 15,-5-1 13-15,-7 6 10 16,1-13 13-16,5 0 12 16,15-15 7-16,7-7 6 15,14-15 1-15,16-9 1 16,12-12-6-16,21-18-1 15,9-9-5-15,11-15 0 16,-3 0 1-16,5-5 1 0,-20 14-6 16,-2 11-2-16,-20 21-20 15,-17 22-25-15,-20 22-27 16,-24 26-34-16,-13 10-4 16,-16 24 20-16,-5-5 26 15,-8 13 30 1,9-12 49-16,-4 8 19 15,17-16 6-15,5-1 13 0,18-18-6 16,12-6-14-16,18-22-14 16,16-9-11-16,16-14-19 0,24-11-31 15,12-11-14-15,21-11-372 16,0-8 92-16</inkml:trace>
  <inkml:trace contextRef="#ctx0" brushRef="#br0" timeOffset="318.3">3530 9489 1087 0,'4'5'255'0,"-13"21"101"16,-2 14-314-16,1 15-6 15,0 5-2-15,-1 11-6 16,4-7-8-16,1 0-9 15,4-11-10-15,3-2-69 16,3-17-182-16,3-13-126 16,1-14-78-16</inkml:trace>
  <inkml:trace contextRef="#ctx0" brushRef="#br0" timeOffset="581.17">3415 9531 1266 0,'11'-19'407'0,"0"-10"98"0,12-3-339 15,16-8-32-15,3 3-40 16,9 1-20 0,-3 11-38-16,3 8-20 15,-13 10-19-15,-6 12-28 16,-16 10-12-16,-15 18-27 15,-16 2-29-15,-14 13-53 16,-5-4-8-16,-4 2 257 16,3-14-567-16,4-2 278 15</inkml:trace>
  <inkml:trace contextRef="#ctx0" brushRef="#br0" timeOffset="774.09">3850 9886 1391 0,'-11'9'298'0,"-6"11"127"16,2 5-429-16,-7 12-69 15,-1 6-30-15,-6 11-324 16,2-2 48-16</inkml:trace>
  <inkml:trace contextRef="#ctx0" brushRef="#br0" timeOffset="1283.56">4453 9473 1047 0,'-6'-1'342'0,"-8"4"82"16,-1 3-292-16,-9 5 12 16,-3-1-23-16,-8 6 0 15,-1 0-19-15,-6 8-13 16,2 2-30-16,-1 8-18 16,11 3-25-16,-4 15-10 15,11 1 1-15,5 8-4 16,11-3 1-16,9 6-2 0,13-15 1 15,15-2-5-15,9-16 5 16,17-9-9-16,0-16-1 16,9-18-1-1,-4-14 1-15,0-17-3 16,-15-6 9-16,-8-16-1 16,-16 4 5-16,-11-5-6 15,-16 9-22-15,-17-2-94 16,-8 15-41-16,-16 8-367 15,-10 19 21-15</inkml:trace>
  <inkml:trace contextRef="#ctx0" brushRef="#br0" timeOffset="1551.7">4422 9933 1170 0,'-8'-9'472'0,"2"10"53"16,3 6-323-16,7 14-10 0,3 6-72 16,6 11-44-1,3 3-29-15,7 0-14 0,4-7-36 16,4-3-69-1,1-10-86-15,3-3-414 16,-6-11 50-16</inkml:trace>
  <inkml:trace contextRef="#ctx0" brushRef="#br0" timeOffset="2089.15">4833 8906 1249 0,'-13'8'342'0,"16"5"105"16,6-2-340-16,13-2-5 15,6-3-15-15,19 0-13 16,-3-5-16-16,18 1-26 16,0-3-59-16,6-1-125 15,-11 0-348-15,-1 3 38 16</inkml:trace>
  <inkml:trace contextRef="#ctx0" brushRef="#br0" timeOffset="2300.56">4895 9089 1278 0,'-5'13'404'0,"10"-7"94"16,16-2-313-16,11-3-73 15,11-2-11-15,4-1-31 16,17 1-36-16,-1 1-79 0,6-2-491 31,2 0 127-31</inkml:trace>
  <inkml:trace contextRef="#ctx0" brushRef="#br0" timeOffset="9063.05">6581 8431 1068 0,'2'-5'289'0,"-6"-2"105"16,-2 3-302-16,-6-1 11 15,-3 1-17-15,-10 0-1 16,-5 5-22-16,-9 5-1 16,0 7-17-16,-4 10-1 15,7 8-10-15,4 12-4 16,11 6-14-16,8 5-4 16,13-8-6-16,12-5-5 15,12-17-3-15,19-24 1 0,8-22 4 16,22-30-3-16,2-19 3 15,11-35 3-15,-13-5 0 16,0-22 2-16,-23 18 0 16,-10 2 4-16,-18 36 0 15,-12 26-3-15,-13 42-3 16,-14 38 2-16,-5 26-1 0,-13 40-7 16,-1 11 9-16,-4 17-4 15,10-17-4-15,7 9-34 16,16-29-61-16,16-8-415 15,14-21 86-15</inkml:trace>
  <inkml:trace contextRef="#ctx0" brushRef="#br0" timeOffset="9496.49">7646 8048 1009 0,'29'-27'320'0,"-15"2"58"16,-14 9-253-16,-9 5-52 15,-11 5-9-15,-17 7 10 16,-2 12-1-16,-15 11 2 0,0 7-7 15,-4 16-3-15,9 7-21 0,1 18-3 16,9-2-18-16,7 13-4 16,11-9-7-16,10 6-2 15,14-16-4-15,15 0-5 16,12-17-5-16,16-8 4 16,6-22-3-16,20-15-7 15,0-22 2-15,9-24-2 16,-10-12-1-16,0-19 4 15,-27-5 9-15,-16-16-3 16,-18 8 1-16,-18-7-7 16,-17 18-15-16,-18 7-44 15,-7 28-20-15,-15 26-49 16,4 26-24-16,-3 27-306 16,16 15 87-16</inkml:trace>
  <inkml:trace contextRef="#ctx0" brushRef="#br0" timeOffset="9732.91">7554 8545 1205 0,'-10'13'352'0,"10"9"106"0,15 4-345 0,15 10-13 16,5 0-34-16,16 4-22 15,1-7-31-15,8 3-114 16,-11-9-371-16,-5-2 85 16</inkml:trace>
  <inkml:trace contextRef="#ctx0" brushRef="#br0" timeOffset="10313.63">6169 9233 1081 0,'-10'8'282'16,"11"-2"82"-16,24 0-299 16,16 0-32-16,28 1 0 15,12-4-2-15,36-4 5 16,5 1-1-16,41-6 1 16,-6-8-1-16,27-4 0 15,-19-1-8-15,20-1-6 16,-31 5-16-16,4 8-20 15,-22 9-34-15,-6 8 250 0,-32 7-625 16,-7 1 266-16</inkml:trace>
  <inkml:trace contextRef="#ctx0" brushRef="#br0" timeOffset="10996.87">6976 9877 1135 0,'-7'-17'387'0,"-10"2"53"16,-5-1-307-16,-7 4-30 15,-3 4-43-15,-11 3-7 16,3 7-8-16,-9 14-14 16,5 7-1-16,-4 12-10 15,14 9-3-15,5 11 1 16,15-3 1-16,18 0-10 15,15-13 2-15,22-16-4 16,9-19-6-16,17-23-5 16,1-19 1-16,9-24 1 15,-11-12 2-15,6-19-1 16,-15 1 7-16,-7-12 0 16,-18 18 0-16,-6 9 2 15,-18 23-3-15,-10 19-5 16,-8 30 5-16,-13 29 0 15,-8 23-4-15,-8 33 4 16,1 11-1-16,-3 16-5 16,14-8-8-16,10 1-13 0,16-22-38 15,14-3-90-15,9-19 103 16,9 1-457-16,2-17 111 16</inkml:trace>
  <inkml:trace contextRef="#ctx0" brushRef="#br0" timeOffset="11316.5">7700 9631 1007 0,'-4'-2'326'0,"-4"19"46"16,-5 11-260-16,-2 17-74 15,0 7-21-15,0 12 1 16,0-5-4-16,5 7-7 15,4-11 1-15,6-1-5 16,2-9-20-16,5-3-56 16,-1-17-311-16,0-8 72 15</inkml:trace>
  <inkml:trace contextRef="#ctx0" brushRef="#br0" timeOffset="11616.41">7499 9684 987 0,'-4'-17'346'0,"11"-7"63"16,8-2-268-16,18-8 8 15,10-1-39-15,14-3 15 16,0 5-24-16,12 3-5 16,-13 9-41-16,-1 13-15 15,-11 12-29-15,-11 17-6 16,-19 10-8-16,-12 20-1 15,-15 0 2-15,-13 9 3 16,-5-6 1-16,-7-3 0 16,7-17 1-16,-4-6-15 15,7-15-66-15,1-9-294 16,11-2-145-16,4-2-112 16</inkml:trace>
  <inkml:trace contextRef="#ctx0" brushRef="#br0" timeOffset="13568.8">8787 9263 1338 0,'-9'-8'455'0,"1"7"51"15,11 2-391-15,8 6-23 16,9 2-155-16,3 4-439 16,1-3 114-16</inkml:trace>
  <inkml:trace contextRef="#ctx0" brushRef="#br0" timeOffset="16439.1">10252 8433 979 0,'-22'22'236'0,"-2"8"89"0,6 7-287 15,1 13 1-15,5 0-13 16,4 13-3-16,5-7-4 15,4 5-9-15,2-11-4 16,6-2-23-16,0-16-321 16,5 0 94-16</inkml:trace>
  <inkml:trace contextRef="#ctx0" brushRef="#br0" timeOffset="16745.97">9952 8445 1016 0,'-10'-24'320'0,"6"2"67"0,20-8-248 15,15-3-37-15,24-10 7 16,7-1-20-16,20-5-9 16,-2 9-29-16,13 7-16 15,-17 14-24-15,-5 12-11 16,-22 13 3-16,-22 16-2 15,-24 8-5-15,-22 16 4 16,-18 2 1-16,-17 7-23 16,0-8-18-16,-8-1-36 15,12-14-35-15,8-5 116 16,21-10-452-16,10 1 181 16</inkml:trace>
  <inkml:trace contextRef="#ctx0" brushRef="#br0" timeOffset="17113.62">9789 9331 852 0,'-8'-4'405'15,"12"0"-21"-15,16-4-147 16,17-2-171-16,29-5 15 15,10-1-9-15,22-2-2 16,2 5-12-16,27-2-17 16,-14 2-38-16,12 1-60 15,-20 4-47-15,1-1-354 16,-34 1 49-16</inkml:trace>
  <inkml:trace contextRef="#ctx0" brushRef="#br0" timeOffset="17711.9">10583 9561 857 0,'4'-26'458'0,"-6"2"-26"15,-12 7-169-15,-14 4-137 16,-2 9-49-16,-17 7-8 0,-4 6-13 16,-7 13-2-16,8 6-20 15,-4 12-2 1,12 3-13-16,0 13-8 16,7 1-7-16,0 10-1 0,9-3-2 15,9 12 3-15,12-6 1 16,14 3 1-1,15-15 3-15,23-5-6 0,4-24 0 0,27-15-6 16,6-20-7-16,17-18 0 16,-8-16 5-16,5-21-5 15,-24-3 9-15,-10-16 8 16,-27 8-1-16,-18-9-3 16,-20 14 6-16,-25-4-11 15,-19 15-13-15,-24 18-38 16,-10 26-2-16,-17 26-11 15,11 25-3-15,2 16-20 16,23-2 13-16,14 2 449 16,25-16-811-16,17 1 404 15</inkml:trace>
  <inkml:trace contextRef="#ctx0" brushRef="#br0" timeOffset="17950.66">10494 9994 1258 0,'-23'-10'420'0,"4"13"59"0,13 15-367 0,11 18-5 16,14 11-70-16,9 15-13 15,8 0-8-15,15 5-11 16,1-14-17-16,5-1 295 16,-4-19-778-16,-4-4 345 15</inkml:trace>
  <inkml:trace contextRef="#ctx0" brushRef="#br0" timeOffset="24077.53">2242 7701 1111 0,'-33'106'283'16,"-1"12"87"-16,-2 48-313 16,5 1-33-16,1 34-10 15,9-18-6-15,4 19-6 16,6-35-5-16,6 3-26 15,5-43-36-15,5-13-310 16,5-40 71-16</inkml:trace>
  <inkml:trace contextRef="#ctx0" brushRef="#br0" timeOffset="24610.77">2222 7532 1020 0,'24'0'227'16,"13"2"92"-16,25 3-297 16,9 2-17-16,24 1-8 15,6 1 5-15,27 0-8 16,-5-1 5-16,39-3-3 16,-5-3 5-16,31-7-4 15,-9-2 5-15,34-4 1 16,-17-1-4-16,35-4 4 15,-15 4 0-15,35-1 1 16,-19 6 1-16,34 1 7 0,-21 7-5 16,39 6 8-16,-28 4-5 15,41 1 5-15,-27 2-5 16,33-1 2-16,-17-4-6 16,45-1 6-16,-34-3-10 15,48 1 8-15,-31-2 0 16,32 2-1-16,-35 0-2 0,43 3 2 15,-50 4-11 1,51 0 3-16,-41 1 2 0,33 4 2 16,-42-3 1-16,41 2-2 15,-60-2-6-15,22-2-350 16,-56-5 107-16</inkml:trace>
  <inkml:trace contextRef="#ctx0" brushRef="#br0" timeOffset="26144.08">1749 9151 786 0,'3'-10'182'0,"-6"11"76"16,-1 11-214-16,-4 13-3 16,2 9 16-16,-1 16 16 15,3 7-3-15,4 19-7 0,6 0-21 16,1 20-15-16,2-5-20 16,2 17-8-16,-6-10-5 15,-6 17-1-15,-4-12 0 16,-9 11 5-16,-5-11 3 15,0 13 5-15,1-18 3 16,1 6 0-16,8-23-2 16,1-4 3-16,5-24-3 15,1-10 3-15,3-19 3 0,3-7-3 16,0-10-3-16,3-6 1 16,3-4-3-16,6-5-1 15,2 0-1-15,13-3 7 16,7 3-2-16,18 2-2 15,4 5 0-15,23 1 0 16,4 2-9-16,33 3 4 16,-1 0-2-16,34 0 0 15,3 5 0-15,32 2 1 16,-6 1-2-16,36 5 3 16,-10-1-3-16,35 1 2 15,-14-1 3-15,27 0-4 16,-17-5 0-16,26 4 2 15,-22-1-2-15,31 0 0 16,-28-1 1-16,35 2-2 16,-31-3 2-16,35 1 0 0,-36-3 1 15,38 7 0-15,-37-7 2 16,39 5-4-16,-39 0 3 16,36 5 2-16,-36-2-2 15,30 6-1-15,-36-1 2 16,29 5-2-16,-36-1-3 15,22 1 2-15,-34-2 3 0,18 2-3 16,-34-2-1-16,16 0 2 16,-35-3-1-16,15 2-2 15,-33-2 4-15,10 0 0 16,-31-3-2-16,5 3 2 16,-35 0-1-16,-1 2-1 15,-28-2 1-15,-7 1-3 16,-22-3 4-16,-4 0 0 15,-17-5-2-15,-4 0 4 16,-9-6 2-16,-1-4-3 16,-9-5 0-16,0-7 0 15,-5-7-3-15,-1-10 1 16,-2-4 1-16,0-14 4 16,0-5 3-16,1-20 0 15,1-4-1-15,2-19 7 16,-1-1-1-16,-1-20 4 15,-4 4 1-15,0-21 3 0,-3 7-6 16,2-29-2-16,2 10-7 16,4-25-1-16,2 10 0 15,5-25-3-15,1 19-2 16,6-26-2-16,-3 27-3 16,4-16 4-16,-4 25-3 15,2-6 4-15,-7 25-2 16,3-23 5-16,-4 23-3 0,-3-17 3 15,-4 11-3-15,-2-15 3 16,-6 23 0-16,-4-5 10 16,-5 28 9-16,-8 12 5 15,-2 28-4-15,-5 13-2 16,5 23-22-16,4 12 357 16,12 15-784-16,6 8 376 15</inkml:trace>
  <inkml:trace contextRef="#ctx0" brushRef="#br0" timeOffset="27327.42">13387 8095 588 0,'3'-10'403'0,"-15"11"-77"16,-13 11-74-16,-9 19-207 16,-2 10-35-16,-8 22-2 15,3 6-6-15,-5 13 9 16,11-6 3-16,1 4 18 16,11-13 5-16,8 1 7 15,13-15-6-15,9-1-5 16,11-13-14-16,13-6-6 15,11-14-8-15,20-3-9 0,6-10-34 16,14-6-340-16,-3-8 92 16</inkml:trace>
  <inkml:trace contextRef="#ctx0" brushRef="#br0" timeOffset="27843.55">13254 8412 931 0,'-15'0'320'16,"2"3"50"-16,7-1-235 15,10 0-67-15,10 1-11 16,7 4-20-16,19 2-11 15,3-1-9-15,15 0-9 16,-4-2-25-16,6-3-378 16,-14 0 113-16</inkml:trace>
  <inkml:trace contextRef="#ctx0" brushRef="#br0" timeOffset="28034.55">13455 8108 1080 0,'-6'-2'322'0,"3"2"66"16,12 2-296-16,9 2-52 16,13 0-17-16,7 1-18 15,15-1-29-15,-3-4 54 16,8-2-420-1,-8-5 130-15</inkml:trace>
  <inkml:trace contextRef="#ctx0" brushRef="#br0" timeOffset="28277.3">14027 7967 978 0,'-10'27'277'16,"-4"12"59"-16,-8 22-260 15,-2 11-65-15,-6 19-6 16,0-2-4-16,-6 12-2 16,4-12-6-16,-1 3-20 15,8-20-37-15,3-9-273 16,10-18 60-16</inkml:trace>
  <inkml:trace contextRef="#ctx0" brushRef="#br0" timeOffset="28677.23">14295 8447 994 0,'-8'2'314'0,"-14"10"49"0,-11 5-249 15,1 0-80-15,-6 8 5 16,1 0-7-16,-3 8 8 16,8 2-7-16,-2 10-6 15,9-1-11-15,4 5-6 16,11-1-7-16,4-3 1 16,8-11-4-16,12-8 0 15,8-15 0-15,11-17-5 16,4-16 1-16,9-17-1 15,-1-11 0-15,5-18 0 16,-10 1 6-16,1-1 0 16,-12 13 0-16,-10 13 1 15,-14 20 0-15,-15 17-2 16,-11 17-1-16,-13 20-3 16,-2 11-4-16,-5 17-7 0,7 0-1 15,6 7-20-15,10-14-21 16,9-8-337-16,10-19 91 15</inkml:trace>
  <inkml:trace contextRef="#ctx0" brushRef="#br0" timeOffset="28977.18">14672 8515 847 0,'-56'0'286'15,"5"-1"56"-15,0 3-208 16,13 4-35-16,5 4-8 16,14 4-33-16,10 13-11 15,12 0-24-15,14 10-10 16,9 5-11-16,7 4 1 16,1-6-2-16,3 6 1 15,-12-8-1-15,-9 3-4 16,-13-8 3-16,-13 2 2 15,-11-8 0-15,-13 0 1 16,-9-10 4-16,-12-9-6 16,-2-8-2-16,-7-18-52 15,7-17-340-15,7-26 96 0</inkml:trace>
  <inkml:trace contextRef="#ctx0" brushRef="#br0" timeOffset="29178.64">15147 7706 1050 0,'19'-1'238'15,"-12"23"102"-15,-9 19-296 0,-14 27 28 16,-10 12 3-16,-9 33 5 16,-6 1-8-16,-5 19-16 15,9-10-33-15,4 10-27 16,11-23-26-16,7-4 20 15,10-30-405-15,5-10 127 16</inkml:trace>
  <inkml:trace contextRef="#ctx0" brushRef="#br0" timeOffset="29477.59">14765 8591 971 0,'-7'6'328'0,"12"2"53"15,6 1-253-15,16-2-10 0,9-5-19 16,13-4 0 0,2-5-15-16,10-2-10 0,-2-1-46 15,5 0-12-15,-8 3-18 16,1 4 0-16,-12 2-6 16,-7 2 3-16,-16 2-2 15,-9 10 1-15,-13 4 1 16,-13 12 3-16,-6 6 1 15,-12 12 0-15,2 0 1 0,-1 5-11 16,9-8-10 0,7-6-55-16,13-14-31 0,9-13 108 15,8-16-448-15,11-25 169 16</inkml:trace>
  <inkml:trace contextRef="#ctx0" brushRef="#br0" timeOffset="29596.31">15539 8120 1249 0,'-15'-7'270'0,"-3"8"85"15,6 10-433-15,5 12-303 16,5 3 41-16</inkml:trace>
  <inkml:trace contextRef="#ctx0" brushRef="#br0" timeOffset="30010.36">15956 8560 1282 0,'-11'-8'496'15,"-6"-1"25"-15,-1-2-325 16,-7 3-116-16,-2 6-49 16,-12 11-26-16,-3 11-4 15,-6 18-2-15,5 7 0 0,2 14-5 16,12-4 5-16,9 7-6 15,13-10 1-15,12-1-5 16,11-14 1-16,18-7-29 16,7-15-30-16,17-14-53 15,-1-14-9-15,10-17-14 16,-9-7 26-16,0-12 32 16,-13 1 54-16,-4 1 20 15,-13 14 27-15,-9 3 48 16,-9 15 29-16,-9 9 20 15,-7 9-8-15,-7 12-8 16,-2 9-44-16,-6 11-28 16,2 6-20-16,-5 7-7 15,9-2-7-15,5-2-52 16,10-9-50-16,10-16-360 16,5-14 59-16</inkml:trace>
  <inkml:trace contextRef="#ctx0" brushRef="#br0" timeOffset="30133.06">16398 8044 1109 0,'-5'-32'411'0,"-4"23"25"16,-4 18-289-16,-1 13-101 0,2 15-64 16,1 6-48-16,5 6-370 15,13-10 90-15</inkml:trace>
  <inkml:trace contextRef="#ctx0" brushRef="#br0" timeOffset="30343.34">16942 7773 1217 0,'11'-22'473'16,"-10"17"26"-16,-9 21-321 15,-4 17-85-15,-14 24-51 16,-4 15-40-16,-11 28 2 15,-3 5-1-15,-8 22 4 16,7-14-4-16,1 13-18 16,13-21-33-16,9-8-78 15,14-29-41-15,5-10-337 0,2-33 41 16</inkml:trace>
  <inkml:trace contextRef="#ctx0" brushRef="#br0" timeOffset="30843.48">16583 8440 1135 0,'8'11'346'0,"11"-6"72"15,7 1-321-15,13-4-21 16,3-2-38-16,9 0-9 16,-11 0-10-16,3 2-1 15,-13 2-15-15,-6 5 2 16,-14 4 0-16,-9 7-7 15,-11 2-3-15,-10 4 8 16,1-1-1-16,-3 4-3 16,7-2 6-16,3 4 1 15,8-3-5-15,6-1-2 16,10-4 3-16,7-7-4 16,9-8-2-16,11-12-8 15,5-8 1-15,9-14 0 16,-4-6 0-16,6-13 8 15,-8 3 10-15,-6-2 10 16,-11 12 9-16,-5 8 13 0,-8 17 2 16,-6 17 2-16,-2 16-8 15,-5 25-12-15,-3 13-9 16,-8 21-10-16,-3 3 1 16,-12 13 0-16,-4-10 7 15,-12 4 11-15,-1-19 18 16,-8-1 15-16,3-20 1 15,-5-10 6-15,6-18-16 16,-3-15-25-16,8-20-62 16,-12-29-503-16,-6-21 132 0</inkml:trace>
  <inkml:trace contextRef="#ctx0" brushRef="#br0" timeOffset="31613.26">14371 8561 729 0,'-4'-18'267'0,"0"2"26"15,0 9-186-15,-3 6-48 16,-2 7-21-16,0 15 2 15,-3 8-3-15,-1 17 4 16,1 5-10-16,-3 11-4 16,1-3-11-16,-2 4-8 15,1-12-8-15,-2-6-4 16,3-13 413-16,-2-10-749 16,4-15 390-16</inkml:trace>
  <inkml:trace contextRef="#ctx0" brushRef="#br0" timeOffset="38678.03">13602 9670 879 0,'-17'6'286'0,"-9"-1"72"0,2 0-235 15,-5 1 2-15,-1 0-24 16,-8 4 3-16,2 3-23 16,-5 8-14-16,4 2-18 15,1 15-15-15,10 4-16 16,3 15-13-16,8-2 3 16,8 11-5-16,9-11 2 15,12 2-5-15,10-13 6 0,18-6-5 16,3-14 2-16,13-10-4 15,-2-15 4-15,11-19-5 16,-11-12 3-16,5-26-2 16,-10-6 4-16,-6-16-6 15,-16 6 5-15,-15-4-21 16,-20 17-9-16,-21 5-26 16,-11 25-4-16,-17 16-58 15,0 22-12-15,-10 27-296 16,6 12 60-16</inkml:trace>
  <inkml:trace contextRef="#ctx0" brushRef="#br0" timeOffset="39126.17">14166 9935 1017 0,'-26'11'335'0,"-1"0"81"15,7 4-267-15,2 5 9 16,5 0-33-16,2 8 2 15,8 1-32-15,6 3-20 16,8-3-24-16,12-1-17 16,6-7-19-16,18-6-5 0,5-10-13 15,15-2-62 1,-5-7-57-16,8-5-400 0,-17-4 57 16</inkml:trace>
  <inkml:trace contextRef="#ctx0" brushRef="#br0" timeOffset="40086.58">14080 10055 914 0,'-7'-3'326'0,"4"-5"59"16,3 1-245-16,10-5 4 15,5 1-35-15,13-6-15 16,3-1-29-16,18-5-20 16,1-2-42-16,15-7-95 15,-4-1-357-15,2-11 75 16</inkml:trace>
  <inkml:trace contextRef="#ctx0" brushRef="#br0" timeOffset="41224.9">14978 10078 863 0,'-4'4'294'0,"1"-8"54"16,9-3-234-16,8-8-10 15,5-5-28-15,12-14-2 16,6 1-15-16,5-5 4 16,-3 7-10-16,2 4-4 15,-11 13-15-15,-5 11-10 16,-10 9-9-16,-7 7-12 15,-9 8-4-15,-7 8 0 0,-5 1 4 16,-3 5-5-16,0-4 5 16,3-1-5-16,5-8 4 15,6-7-6-15,8-8 5 0,12-10-2 16,7-11 5-16,12-9-7 16,1-6 6-16,9-3-5 15,-8 3 6-15,1 3-8 16,-11 6 9-16,-3 8-5 15,-9 8 5-15,-8 9-8 16,-9 7 2-16,-12 16-23 16,-5 8-11-16,-12 19-14 15,-5 4 1-15,-11 16-1 16,2-7 25-16,-8 5 12 16,9-12 15-16,0 1 11 15,13-17 12-15,7 1 6 16,17-11 6-16,10-3-4 15,13-13-9-15,19-6-10 16,6-8-9-16,16-11-14 16,0-7-12-16,10-3-39 15,-9 0-37-15,3-5-330 16,-15 4 65-16</inkml:trace>
  <inkml:trace contextRef="#ctx0" brushRef="#br0" timeOffset="43694.37">16598 9930 832 0,'7'-8'342'0,"-9"3"22"16,-4 6-231-16,-8 8-21 16,-5 9-64-16,-9 10-20 15,-3 5-18-15,-6 8-7 0,3 0 11 16,3 2 12-16,8-6 10 16,6 1 19-16,8-10 14 15,8-1-3-15,5-9-2 0,10-2-11 16,7-3-14-16,9-2-15 15,3-6-11-15,11-2-58 16,-1-1-53-16,1-2-370 16,-11 1 58-16</inkml:trace>
  <inkml:trace contextRef="#ctx0" brushRef="#br0" timeOffset="44192.58">17233 10160 1007 0,'-3'7'325'0,"5"-8"59"16,12-4-280-16,13-6 26 15,6-6-44-15,13-9 3 16,3 1-12-16,13-2-20 16,-7 3-18-16,5 8-16 15,-14 10-9-15,-4 12-7 16,-19 9 6-16,-11 18-13 16,-12 5 6-16,-4 10-1 15,-7-2 2-15,2 3-32 16,4-9-35-16,2-6-82 15,4-8-333-15,-3-11 47 16</inkml:trace>
  <inkml:trace contextRef="#ctx0" brushRef="#br0" timeOffset="46226.08">19168 10112 1014 0,'-4'4'236'16,"-1"6"90"-16,-1 8-284 15,5 6-16-15,-3 7-3 16,-1-1-1-16,-2 11-4 16,1-1-8-16,-3 3-6 15,2-5-29-15,0-4-319 16,3-16 97-16</inkml:trace>
  <inkml:trace contextRef="#ctx0" brushRef="#br0" timeOffset="46372.6">19265 9584 961 0,'-12'-6'227'0,"1"13"81"0,-2 13-282 16,-1 16-43-16,5 7-232 16,6 16-58-16,-1-3-85 15</inkml:trace>
  <inkml:trace contextRef="#ctx0" brushRef="#br0" timeOffset="46757.54">19339 10151 983 0,'1'-18'234'16,"0"9"83"-16,0 11-282 15,0 9-19-15,0 11-4 16,-2 7-5-16,-1 9 1 16,0 2-2-16,0 4-2 15,0-8 0-15,3-3-3 16,3-12 2-16,4-7-1 16,2-12 0-16,6-10 3 15,3-6 5-15,5-5 3 16,-2 0 1-16,0-2 6 15,-6 8-10-15,-2 3 3 16,-7 8-4-16,-4 7-3 0,-4 7-7 16,-3 10 5-16,0 0-4 15,-2 5-22-15,4-5-25 16,0-7-298-16,5-8 69 16</inkml:trace>
  <inkml:trace contextRef="#ctx0" brushRef="#br0" timeOffset="47090.49">19871 10255 953 0,'15'-5'294'16,"1"-3"69"-16,7-7-264 15,3-2-39-15,1-7-10 16,-4 3-35-16,-2-5-6 16,-10 7-3-16,-9 0 4 15,-9 8-5-15,-15 6-4 16,-7 10 0-16,-10 13 7 16,-1 10 15-16,-9 11 23 15,8 4 14-15,2 8 2 16,11-9-8-16,9 0-15 15,16-10-27-15,11-5-10 16,12-12-12-16,13-13-56 0,10-10-45 16,9-16-323-16,1-17 39 15</inkml:trace>
  <inkml:trace contextRef="#ctx0" brushRef="#br0" timeOffset="47257.07">20418 9421 1096 0,'0'-19'296'0,"-18"23"80"16,-4 26-316-16,-11 34 6 16,-5 17-26-16,-12 35-2 15,5 1-3-15,-3 24-10 16,9-15-19-16,7 0-37 16,13-25-47-16,11-9-332 15,15-31 63-15</inkml:trace>
  <inkml:trace contextRef="#ctx0" brushRef="#br0" timeOffset="47623.63">20576 10116 761 0,'1'-9'254'0,"-9"3"40"15,-6 9-206-15,-10 4-17 0,-4 6-16 16,-7 7 4-16,1 4-5 15,0 7 9-15,6-1-22 16,0 8-5-16,9-3-16 16,7 1-5-16,6-10-11 15,9-4 2-15,8-13-3 16,11-9-5-16,3-11 7 16,10-12-2-16,2-6-2 15,5-11 1-15,-5-3 4 0,-1-7-3 16,-10 10-4-16,-8 4 0 15,-11 16 1-15,-14 15-2 16,-8 21 0-16,-16 16 5 16,-2 9 3-16,-7 12-6 15,6-4 3-15,6-3 1 16,14-9-18-16,10-7-80 16,12-15-274-16,13-8 49 15</inkml:trace>
  <inkml:trace contextRef="#ctx0" brushRef="#br0" timeOffset="47957.35">20969 10134 831 0,'23'-26'216'0,"-13"1"66"0,-12 7-242 16,-11 3-2-16,-9 5-12 16,-15 8-3-16,-2 9 5 15,-2 8 13-15,3 3 2 16,1 8 3-16,13-1 1 15,3 3-3-15,10-4-19 16,9 5-6-16,7-4-11 16,6 4-4-16,4-4-1 15,4 4 1-15,-2-6-2 16,-1 1 0-16,-4-4-1 0,-5 2-3 16,-7-5 1-16,-10 2 0 15,-6-5 6-15,-10-4 1 16,-3-5-3-16,-8-9-24 15,2-5-36-15,-6-11-300 16,4-5 63-16</inkml:trace>
  <inkml:trace contextRef="#ctx0" brushRef="#br0" timeOffset="48157.03">21255 9487 793 0,'-33'50'227'0,"-1"8"82"15,-7 21-190-15,5 0-16 16,-7 17 2-16,11-5-24 16,2 13-26-16,11-14-41 15,10 2-85-15,10-23-295 16,4-9 65-16</inkml:trace>
  <inkml:trace contextRef="#ctx0" brushRef="#br0" timeOffset="48426.28">20903 10210 1097 0,'3'-5'308'0,"11"3"78"16,8-6-301-16,15-7 3 15,3-4-27-15,15-3-8 16,-5 1-10-16,9 0-20 16,-10 7-21-16,1 7 1 15,-15 11-9-15,-7 14 0 16,-17 8 1-16,-6 13-7 16,-12 0-3-16,-6 7 12 15,-3-7 1-15,-3 1 2 16,2-11 3-16,1-1-32 0,6-13-20 15,6-8-64-15,7-12-311 16,6-12 71-16</inkml:trace>
  <inkml:trace contextRef="#ctx0" brushRef="#br0" timeOffset="48559.7">21565 9839 1100 0,'-6'-4'261'16,"-8"10"50"-16,-7 9-624 15,4 2 59-15</inkml:trace>
  <inkml:trace contextRef="#ctx0" brushRef="#br0" timeOffset="48824.58">21893 10236 1053 0,'-5'-1'291'16,"-10"-2"75"-16,-6-1-282 16,0 3-62-16,-10 0-1 15,-1 8-5-15,-6 8 14 16,3 4 7-16,-3 8 16 16,8 4 16-16,0 7 7 0,9-2-12 15,4 3-4-15,12-3-18 16,12-3-18-16,12-10-10 15,16-8 3-15,9-9-56 16,10-15-426-16,-4-10 134 16</inkml:trace>
  <inkml:trace contextRef="#ctx0" brushRef="#br0" timeOffset="51541.4">13344 11632 859 0,'-15'24'380'15,"5"-12"-10"-15,9-8-186 16,16-10-103-16,12-11-19 15,13-17 7-15,4-7 3 16,10-11-5-16,-4 3-27 16,2 8-14-16,-11 19-15 15,-4 18-8-15,-14 22 0 0,-13 21-1 16,-10 12-1-16,-10 14-2 16,-8-2 5-16,-5 4-30 15,3-16-19-15,3-4-66 16,7-19 296-16,9-8-633 15,6-13 270-15</inkml:trace>
  <inkml:trace contextRef="#ctx0" brushRef="#br0" timeOffset="52056.43">14636 11433 1022 0,'14'-12'358'16,"-8"6"48"-16,-6 7-248 15,-7 6-61-15,-12 12-23 16,-4 9-27-16,-9 13 9 16,-3 1-13-16,-3 7 24 15,6-6 9-15,2 1 4 16,10-11-8-16,9 0-12 16,10-10-25-16,10-3-13 15,6-8-7-15,13-5-11 16,5-6 1-16,14-4-22 15,2-2-66-15,10 5-459 0,-9 3 115 16</inkml:trace>
  <inkml:trace contextRef="#ctx0" brushRef="#br0" timeOffset="52972.7">15332 11554 894 0,'-10'9'340'0,"6"-8"27"15,6-4-227-15,7-7-28 16,5-4-34-16,8-8-11 16,2-2-8-16,8-4-12 15,0 5-31-15,3 3-13 16,-10 10-5-16,-3 9-7 15,-11 11 0-15,-10 12-2 16,-8 7 4-16,-8 15 0 16,-5 0 6-16,-3 3 4 15,4-7 2-15,6-4-4 0,8-13 7 16,11-6-7-16,9-11-1 16,9-8 1-16,6-6 1 15,9-9-4-15,1-1 3 16,3-2 5-16,-3 3-1 15,-3 2-4-15,-12 7 2 16,-3 6 0-16,-13 3-6 16,-7 9 1-16,-9 5 1 15,-11 12-1-15,-7 5 5 0,-10 13-3 16,-2 1-1-16,-6 11 0 16,7-4 7-16,-5 8 1 15,7-6 8-15,1 3 23 16,9-11 17-16,6-2-2 15,13-13-3-15,14-4-6 16,13-12-25-16,20-7-15 16,8-11 3-16,27-7-78 15,3-7-39-15,18-4-372 16,-14-5 39-16</inkml:trace>
  <inkml:trace contextRef="#ctx0" brushRef="#br0" timeOffset="53639.68">16771 11438 1014 0,'-1'1'330'16,"-2"0"60"-16,-8 6-283 16,-8 8-33-16,-6 4-30 15,-10 13-25-15,-5 1-7 0,-3 6-7 16,2-3 9-16,0 1 25 15,10-7 13-15,3 1 21 16,14-6 13-16,11 1 0 16,10-7-27-16,14-1-14 15,13-7-20-15,17-3-10 16,5-6-36-16,18-2-95 16,0-3-381-16,-1-4 69 15</inkml:trace>
  <inkml:trace contextRef="#ctx0" brushRef="#br0" timeOffset="54392.07">17787 11431 1093 0,'3'-6'376'16,"-5"5"42"-16,-5 10-270 15,-3 8-84-15,-8 16-17 16,-4 7-12-16,-11 9-4 15,-2 0-10-15,-11 2-6 16,1-13-8-16,-9-5-1 16,6-12 4-16,-4-13 0 15,9-13-2-15,4-11 0 0,14-9-4 16,4-13-4 0,14-4 0-16,5-6-4 0,7 3 1 15,7 2-1-15,4 14-3 16,3 11-4-16,0 16 3 15,1 10-4-15,-4 9 0 16,-1 8 5-16,-4 2 5 16,0 5 1-16,-2 0 1 0,4 9 5 15,-2-3 4-15,10 6 5 16,1-4 2-16,12-1 2 16,7-10 0-16,13-7-5 15,4-14-5-15,12-16-6 16,-4-13 5-16,4-17-7 15,-12-5 3-15,-5-12 0 16,-19 4-1-16,-14-4-4 16,-21 11 7-16,-23-1-25 15,-17 18-7-15,-16 9 1 16,-6 18 0-16,-9 16-11 16,9 11 25-16,1 9-28 15,15-4-30-15,9 6-373 16,18-6 85-16</inkml:trace>
  <inkml:trace contextRef="#ctx0" brushRef="#br0" timeOffset="57773.43">19239 11544 838 0,'-9'3'304'16,"1"4"66"-16,6 2-221 16,3 6 6-16,4 0-35 15,5 0-16-15,4-4-33 0,8-4-7 16,1-12-30-16,8-11-6 16,-5-8-6-16,3-9-4 15,-8-1-16-15,-10-3 3 16,-9 9-3-16,-15 9-14 15,-10 12-1-15,-15 15 2 16,0 10-1-16,-8 17 3 16,5 0 8-16,0 8 1 15,12-4 4-15,5 1 4 16,13-9-8-16,14 1 4 16,11-10-18-16,12 0-55 15,11-8-40-15,8-9-339 16,0-6 48-16</inkml:trace>
  <inkml:trace contextRef="#ctx0" brushRef="#br0" timeOffset="57971.87">19775 11021 1145 0,'-13'5'359'0,"-7"12"59"15,-6 21-299-15,1 12-66 16,-8 16-18-16,3 1-16 15,-5 14-6-15,9-8-10 16,-2 10-43-16,10-12-23 16,0 2-65-16,10-19-39 0,5-10-263 15,6-21 46-15</inkml:trace>
  <inkml:trace contextRef="#ctx0" brushRef="#br0" timeOffset="58339.93">19943 11522 947 0,'9'-4'341'16,"-10"1"45"-16,-10 2-220 15,-2 2-67-15,-11 1-8 16,-2 6-28-16,-6 4-3 16,1 5-30-16,-6 7-6 15,7 4-13-15,-3 8-8 16,10 1-7-16,5-1 6 15,9-6-1-15,9-2-4 0,9-13-1 16,6-9 4-16,6-8-2 16,7-11 2-16,1-8 0 15,5-10 4-15,-3-2-4 16,-1-4-4-16,-9 10 4 16,-8 6-1-16,-8 12-3 15,-10 11 4-15,-6 11-3 16,-6 6-6-16,-3 5-2 15,-2 7-18-15,5-3-15 0,4-1-21 16,6-5-19-16,11-2-49 16,8-9 184-16,11-6-448 15,7-9 179-15</inkml:trace>
  <inkml:trace contextRef="#ctx0" brushRef="#br0" timeOffset="58638.54">20219 11574 926 0,'7'-34'283'15,"-9"10"55"-15,-8 1-248 16,-3 10-61-16,-6 5-6 16,-5 7-5-16,-5 7 3 15,5 5 7-15,-2 5 5 16,8 5 1-16,10 6-13 16,8-2-3-16,10 6-7 15,7 0-5-15,6 2-8 0,-1-5 3 16,-3 1-3-16,-5-6 0 15,-5 3 1-15,-10-6 7 16,-6 0-3-16,-5-3 6 16,-10-1-2-16,-5-5 2 15,-4-4-10-15,3-6-2 16,0-8-76-16,9-9-303 16,9-11 74-16</inkml:trace>
  <inkml:trace contextRef="#ctx0" brushRef="#br0" timeOffset="58838.67">20495 11147 961 0,'17'-15'419'0,"-12"15"3"16,-13 9-239-16,-11 17-89 16,-1 12-54-16,-12 18-21 15,2 6-13-15,-1 23 2 16,5-6-6-16,3 15-16 15,8-13-23-15,4 5-72 16,7-22-284-16,4-8-40 16,3-26-141-16</inkml:trace>
  <inkml:trace contextRef="#ctx0" brushRef="#br0" timeOffset="59105.55">20237 11583 1016 0,'7'-6'324'16,"9"-7"91"-16,7 1-249 16,12-4-14-16,4 2-29 0,8-2-17 15,-1 6-38-15,6 3-40 16,-11 6-13-16,-2 6-8 16,-12 5-8-16,-9 12-6 15,-9 8-6-15,-11 13-20 16,-6 2-8-16,-6 8-17 15,-5-7-3-15,-1-2-17 16,5-14 15-16,5-9-14 16,6-15 9-16,10-15-41 15,6-12-6-15,6-19-274 16,3-8 56-16</inkml:trace>
  <inkml:trace contextRef="#ctx0" brushRef="#br0" timeOffset="59207.51">20777 11217 938 0,'-1'-11'285'16,"-7"14"44"-16,-5 13-309 16,1 6-330-16,5 10 51 0</inkml:trace>
  <inkml:trace contextRef="#ctx0" brushRef="#br0" timeOffset="59505.08">21092 11569 954 0,'13'-14'352'0,"4"3"57"16,-5 3-248-16,-3-2-10 15,-7 3-33-15,-4 1-4 16,-6 3-29-16,-7 3-16 16,-5 5-29-16,-16 6-12 15,0 8-27-15,-11 8 0 16,5 3-2-16,-3 11 6 15,15-3-9-15,3 2 13 16,15-5-1-16,7-1 4 16,13-11-6-16,14-3 8 15,14-10-5-15,19-7-32 16,10-10-81-16,13-5-404 16,-12-2 76-16</inkml:trace>
  <inkml:trace contextRef="#ctx0" brushRef="#br0" timeOffset="69603.32">2020 12451 1229 0,'-21'-10'313'16,"-7"2"135"-16,-8 3-346 15,-15 7 12-15,-2 6-10 16,-9 17 1-16,4 7-33 16,-2 20-9-16,14 6-25 15,2 15-10-15,14-6-12 16,11 2-6-16,16-19-6 15,15-11-4-15,16-23-4 16,19-24-5-16,11-22-2 0,26-31 3 16,-1-15 6-16,5-29-2 15,-9 3 2-15,-5-19 3 16,-27 14 0-16,-6-2-2 16,-15 27 9-16,-10 14-1 15,-15 39 1-15,-8 35-4 16,-12 34 2-16,-14 38-8 15,-1 18 5-15,-5 23-4 16,3-6-1-16,7 4-11 16,15-22-19-16,10-5-100 15,13-27-51-15,15-6-342 16,5-20 7-16</inkml:trace>
  <inkml:trace contextRef="#ctx0" brushRef="#br0" timeOffset="70003.28">2745 12201 1124 0,'12'-29'320'16,"-13"6"84"-16,-7 13-310 15,-13 5-29-15,-4 11-17 0,-16 16 11 16,-3 11-3-16,-10 15 3 15,5 7-6-15,-2 15 2 16,11-2-22-16,0 13-8 16,15-8-13-16,8 10-1 15,12-14-8-15,15-3 2 16,15-17-3-16,13-12 2 16,8-20-3-16,14-17 1 15,-1-15-4-15,11-21 4 16,-4-11-3-16,4-20 3 15,-16-2 1-15,-9-18 7 16,-17 7-1-16,-19-8 1 16,-19 14-10-16,-25 4-19 15,-7 27-19-15,-17 20-91 16,-1 27-47-16,-4 27-315 0,20 17 21 16</inkml:trace>
  <inkml:trace contextRef="#ctx0" brushRef="#br0" timeOffset="70223.36">2683 12565 1124 0,'-9'7'334'0,"5"6"76"15,11 10-308-15,12 13-20 16,4 4-35-16,13 7-8 16,2-3-14-16,12 1-61 15,0-13-331-15,5-5-66 16,-9-12-134-16</inkml:trace>
  <inkml:trace contextRef="#ctx0" brushRef="#br0" timeOffset="70636.37">1365 13189 1191 0,'-17'7'297'0,"45"-5"92"15,33-2-337-15,37-7-14 16,22-2-4-16,35-5 21 16,-4-4 16-16,34 0 13 15,-13 3-10-15,17 8-11 16,-28 6-27-16,10 9-15 16,-38 4-76-16,1 9-428 15,-39-3 126-15</inkml:trace>
  <inkml:trace contextRef="#ctx0" brushRef="#br0" timeOffset="72270.45">2245 13770 770 0,'-1'2'303'15,"-5"-1"41"-15,-3 0-172 16,-3 2-62-16,-4-3-2 16,0 0-21-16,-6 0-2 15,0 1-11-15,-1 4 0 16,-1 3-14-16,-4 10-16 16,3 5-13-16,-2 14-16 15,7 3-7-15,-1 6-2 16,9-6-3-16,8-1-4 0,7-14 1 15,11-7-6-15,8-14 3 16,11-17-4-16,5-12 3 16,12-21 6-16,0-12 3 15,12-19-4-15,-6 1 3 16,5-13 1-16,-12 9-6 16,-5-8 2-16,-18 14 0 15,-6 1 11-15,-11 23 2 0,-6 8 4 16,-6 23 9-1,-6 16 2-15,-5 24-4 0,-7 28-1 16,-2 13-7-16,-1 27-9 16,3 2-2-16,4 12-4 15,6-14-10-15,10 0 1 16,6-19-7-16,6-3-76 16,2-21-27-16,0-5-372 15,-2-14 42-15</inkml:trace>
  <inkml:trace contextRef="#ctx0" brushRef="#br0" timeOffset="72557.53">2725 13863 1129 0,'5'-15'339'15,"0"7"75"-15,-3 14-317 16,-3 10-18-16,-1 12-37 0,-5 11-11 16,0 7-9-16,-2 11-7 15,2-1-11-15,0 7-9 16,5-5-24-16,3 2-64 15,2-10-34-15,1-9-308 16,-1-17 39-16</inkml:trace>
  <inkml:trace contextRef="#ctx0" brushRef="#br0" timeOffset="72821.15">2719 13901 902 0,'12'-31'364'0,"10"-7"54"16,4 4-222-16,13-3-28 16,0 7-39-16,8 7-12 0,-9 9-41 15,2 14-15-15,-12 10-31 16,-3 12-17-16,-13 3-7 16,-6 13-9-16,-10-2-1 15,-10 6-2-15,-6-8 1 16,-6 0-7-16,0-11-4 15,-1-4-71-15,3-9-15 16,5-5-55-16,7-7-328 16,5-6 82-16</inkml:trace>
  <inkml:trace contextRef="#ctx0" brushRef="#br0" timeOffset="73241.36">3746 13151 1093 0,'-17'-4'276'15,"11"1"98"-15,13-1-302 16,9 0-18-16,11-2 11 16,2 0-11-16,13 2-6 15,-3 0-20-15,12 2-17 16,-6 3-55-16,2 5-375 16,-10 2 97-16</inkml:trace>
  <inkml:trace contextRef="#ctx0" brushRef="#br0" timeOffset="73562.85">3707 13287 1234 0,'-19'11'330'0,"25"-3"105"15,14-4-346-15,18-9 9 0,6-4-22 16,17-6 8-16,-3-2-22 15,15 1-66-15,-11 4 224 16,-7 11-705-16,-19 7 252 16</inkml:trace>
  <inkml:trace contextRef="#ctx0" brushRef="#br0" timeOffset="75666.59">4697 13225 1122 0,'-19'3'360'15,"-2"2"95"-15,15-1-312 16,15 2 3-16,14-4-36 16,15 1-17-16,8-3-43 15,19-3-18-15,3-2-38 16,15-7-102-16,-1-1 406 15,17-2-804-15,-13 4 318 0</inkml:trace>
  <inkml:trace contextRef="#ctx0" brushRef="#br0" timeOffset="76204.06">6176 12788 1121 0,'24'-28'347'16,"-7"-1"101"-16,-12 12-316 16,-14 3 2-16,-9 9-30 15,-19 11-10-15,-6 7-38 16,-13 11-9-16,-1 7-18 16,-7 13-5-16,8 3-15 15,-7 16 2-15,11 1-2 0,-2 12-1 16,11-4-4-16,5 8 7 15,17-10-2-15,13 0 4 16,14-16-3-16,19-8 1 16,11-21-2-16,13-13 1 15,1-20-7-15,7-15 0 16,-12-11-4-16,-6-12-6 16,-16 1-22-16,-13-2-16 15,-17 10-20-15,-17 4-51 16,-11 14-18-16,-16 11 1 15,-3 14 3-15,-3 11-3 16,16 10 42-16,8 3-298 16,22-5 94-16</inkml:trace>
  <inkml:trace contextRef="#ctx0" brushRef="#br0" timeOffset="76652.33">6515 12881 1175 0,'-22'2'401'15,"8"-4"69"-15,16-5-293 16,10-2-64-16,15-6 1 16,5 0-39-16,11 0 4 15,-4 3-19-15,2 5-18 16,-8 9-18-16,-6 9-22 16,-14 9-22-16,-12 17-29 15,-16 5-15-15,-17 16-19 16,-13-3 2-16,-14 10 17 15,-2-11 24-15,-5 6 33 16,11-9 34-16,1 6 30 16,14-8 7-16,11 1 11 0,14-10-16 15,14-6-19-15,13-12-22 16,18-7-20-16,8-14-5 16,21-6-57-16,9-10-46 15,22-13-423-15,0-8 74 16</inkml:trace>
  <inkml:trace contextRef="#ctx0" brushRef="#br0" timeOffset="76952.48">7428 12965 1335 0,'-16'-30'460'0,"-13"-2"43"16,-4 9-357-16,-9 3-90 15,0 12-50-15,-17 15-14 16,4 14 6-16,-4 15 4 15,8 3 14-15,11 9-3 16,21-3 6-16,10 5-4 16,15-8-10-16,9 7-7 15,6-7 7-15,9 6-9 16,-1-8 3-16,1-1 0 16,-6-6 1-16,-5-3-6 15,-12-11 5-15,-10 0-5 16,-9-7 4-16,-10-3-11 0,-3-7-18 15,-6-12-85-15,2-8-41 16,0-19-352-16,9-9 30 16</inkml:trace>
  <inkml:trace contextRef="#ctx0" brushRef="#br0" timeOffset="77121.6">7242 12897 1320 0,'19'-4'537'0,"4"-1"47"15,3 4-349-15,7 0-44 16,0 1-96-16,11 5-29 16,2 3-38-16,14 5-83 15,1 1-115-15,17-4-444 16,-12-7 52-16</inkml:trace>
  <inkml:trace contextRef="#ctx0" brushRef="#br0" timeOffset="155340.29">8513 15490 1053 0,'27'-33'253'16,"6"-7"91"-16,15-6-286 15,2 6-32-15,2 2 2 16,-12 15-8-16,-2 14 1 15,-11 15-14-15,-5 19 2 16,-11 7 1-16,-7 19 4 16,-11 4-3-16,-8 14 0 15,-4-2-3-15,-5 13 3 16,3-16-5-16,1-3 20 16,8-20 8-16,9-14 9 15,10-23-7-15,18-25 12 16,11-14-21-16,23-18-3 15,7-7-15-15,16-9 4 0,-7 13-9 16,1 6-1-16,-20 19-6 16,-18 18 4-16,-26 25-11 15,-22 31-9-15,-25 21-24 16,-34 39-8-16,-15 12 2 16,-21 31 9-16,-1-5 15 15,-9 12 83-15,23-23 43 16,6-3 38-16,31-30 1 15,23-11-7-15,34-28-59 0,39-15-41 16,25-28-44-16,36-24-43 16,14-20-56-16,34-27-412 15,-13-7 89-15</inkml:trace>
  <inkml:trace contextRef="#ctx0" brushRef="#br0" timeOffset="155648.55">9744 15669 1307 0,'-24'13'378'0,"13"-1"76"15,15 1-343-15,16-1-93 16,16 2-8-16,7-3-8 0,17 2-3 16,5-2-12-16,8-5-38 15,-7-6-52-15,5-11-352 16,-22-6 65-16</inkml:trace>
  <inkml:trace contextRef="#ctx0" brushRef="#br0" timeOffset="156003.73">9667 15893 1566 0,'-28'19'389'16,"24"-6"123"-16,22-4-436 15,24-5-75-15,26-6-2 16,10-5-5-16,26-4-73 16,2 4-432-16,0-13 124 15</inkml:trace>
  <inkml:trace contextRef="#ctx0" brushRef="#br0" timeOffset="158422.72">10981 15819 1165 0,'-16'0'351'0,"17"5"76"0,16 1-322 15,15 4-32-15,9 0-37 16,18 1-31-16,3 0-45 15,25-3 131-15,4-7-532 16,12-10 193-16</inkml:trace>
  <inkml:trace contextRef="#ctx0" brushRef="#br0" timeOffset="158905.36">12366 15468 836 0,'31'-24'415'16,"-17"9"-12"-16,-12 6-142 16,-7 7-145-16,-17 12-19 0,-10 8-20 15,-15 13-7-15,-2 11-25 16,-8 15-7-16,6 5-3 16,-2 12-3-16,11 0 0 15,0 12 1-15,13-13-2 16,11 1-5-16,16-20-8 15,17-11-6-15,13-22-5 16,13-14-6-16,1-15-2 0,5-16-1 16,-12-5 7-16,-7-15-4 15,-14 1-9-15,-15-1-33 16,-14 10-14-16,-13 11-45 16,-4 16-18-16,-6 17-27 15,8 12 13-15,4 7-329 16,21-3 113-16</inkml:trace>
  <inkml:trace contextRef="#ctx0" brushRef="#br0" timeOffset="159273.46">12894 15542 1359 0,'-22'-2'462'16,"3"-2"78"-16,12 3-373 16,14 0-44-16,12 0-50 15,8 2-31-15,5 0-18 16,8 5-11-16,-9 3-12 16,-4 7-39-16,-8 5-22 15,-17 10-62-15,-15 6-13 16,-20 10-3-16,-14-3 41 0,-19 11 40 15,-1-2 77-15,-13 6 65 16,12-6 29-16,5 1 20 16,20-11-10-16,14-4-24 15,25-15-50-15,20-4-26 16,17-12-33-16,25-9-38 16,13-11-39-16,25-11-123 15,0-6-350-15,7-9 41 16</inkml:trace>
  <inkml:trace contextRef="#ctx0" brushRef="#br0" timeOffset="159573.42">13767 15442 1415 0,'-31'-9'319'0,"-24"16"122"15,6 12-416-15,-10 14 5 0,7 10 12 16,-7 12 30-16,14 4 11 15,12 4 2-15,18-10-23 16,14 5-23-16,19-12-30 16,12-1-12-16,8-9 0 15,8 3 2-15,-3-11 2 16,2 1-6-16,-14-6 11 16,-10-1-3-16,-15-3-4 0,-16 3 0 15,-9-2 5-15,-13-1-23 16,-2-4-14-16,-9-9-30 15,3-9-15-15,-6-17-68 16,9-10-27-16,1-17-319 16,10-6 61-16</inkml:trace>
  <inkml:trace contextRef="#ctx0" brushRef="#br0" timeOffset="159718.56">13594 15530 1143 0,'37'-14'522'15,"-2"6"17"-15,12 5-266 16,0 5-126-16,12 4-56 16,-4 2-61-16,12 4-79 15,-1-4-97-15,5-1-408 0,-8-4 51 16</inkml:trace>
  <inkml:trace contextRef="#ctx0" brushRef="#br0" timeOffset="159927.03">14433 15844 1000 0,'-21'13'639'0,"14"-5"-122"15,13-3-141-15,14 2-448 16,12 0-449-16,2-2 89 15</inkml:trace>
  <inkml:trace contextRef="#ctx0" brushRef="#br0" timeOffset="162555.58">15752 15184 1015 0,'10'-23'288'0,"-15"-5"72"16,-9 4-278-16,-15 4 21 16,-7 2-20-16,-11 5 6 15,-4 8 7-15,-9 10-12 16,7 10-23-16,-4 13-7 16,8 12-20-16,-2 17-11 15,16 3-6-15,6 8-3 16,17-3-7-16,20-3 3 15,18-19 1-15,21-10-7 16,11-19-3-16,20-21 6 0,0-14 0 16,15-19-1-16,-13-6 2 15,-6-18-2-15,-23 4-2 16,-18-5-6-16,-25 8 0 16,-23 3-23-16,-16 20-12 15,-19 13-24-15,-9 21-25 16,-9 23-37-16,8 15-12 0,3 20-323 15,20 4 87-15</inkml:trace>
  <inkml:trace contextRef="#ctx0" brushRef="#br0" timeOffset="162800.57">16115 15490 1066 0,'-22'38'241'15,"-2"-2"98"-15,4 10-306 16,8-6-16-16,5 5-6 0,6-8 1 15,8-2-55-15,2-12-300 16,6-16 82-16</inkml:trace>
  <inkml:trace contextRef="#ctx0" brushRef="#br0" timeOffset="163154.53">16434 15212 1279 0,'-6'-2'389'0,"6"-9"92"15,12 2-341-15,14-2-18 16,6-1-38-16,12 3-15 16,-5 4-25-16,6 8-25 15,-6 5-14-15,-6 8-4 16,-13 3 0-16,-13 15-7 15,-16 0 0-15,-19 10-12 16,-9-2 5-16,-10 4-4 16,3-9 13-16,1 0-1 15,14-10 8-15,5 0-4 16,16-10 4-16,14-1-5 16,11-7 0-16,21-2 3 0,12-2-16 15,19-3-110-15,0-1-41 16,14 3-347-16,-16 1-9 15</inkml:trace>
  <inkml:trace contextRef="#ctx0" brushRef="#br0" timeOffset="163537.86">15327 16147 1098 0,'-38'5'312'15,"14"-4"81"-15,20 0-298 16,17-2-29-16,26-4 5 16,17-2 1-16,36-4 4 15,15-3-7-15,33-4-14 0,10-4-6 16,38-6 9-16,-10 1-9 16,28 0-9-16,-18 4 3 15,12 1-9-15,-31 9-67 16,-1 0 334-16,-41 8-814 15,-20-5 343-15</inkml:trace>
  <inkml:trace contextRef="#ctx0" brushRef="#br0" timeOffset="164904.05">16343 16477 1253 0,'-33'-6'274'0,"-4"8"117"15,-9 9-345-15,2 3-14 16,-2 9 14-16,8 2 3 16,6 12 6-16,13 3-18 15,10 9 0-15,10-4-20 16,13 6 1-16,6-7-13 15,8 2 2-15,0-8-8 16,3 4 5-16,-10-11-3 16,-7-1 30-16,-13-9 0 15,-10 1 11-15,-11-8-1 0,-8-5 2 16,-3-8-28-16,-8-11-4 16,2-8-8-16,-2-13-69 15,8-5-47-15,6-11-95 16,15 1-291-16,12-20 23 15</inkml:trace>
  <inkml:trace contextRef="#ctx0" brushRef="#br0" timeOffset="165030.57">16328 16517 1197 0,'26'-3'331'0,"11"3"79"15,1 3-346-15,12 9-23 16,0 2-61-16,9 0-385 15,-3-2 122-15</inkml:trace>
  <inkml:trace contextRef="#ctx0" brushRef="#br0" timeOffset="165405.16">17150 16501 1026 0,'-15'0'377'16,"-24"5"50"-16,0 2-237 0,-8 8-76 15,2 2-20 1,-6 12 8-16,5 2-29 0,-7 13-8 16,9-1-42-16,-2 12 3 15,9-4-19-15,4 12 0 16,14-10-1-16,13 3-1 16,17-11-7-16,21-7 10 15,13-19-3-15,20-14 1 16,3-16 0-16,11-14-1 15,-7-11-6-15,0-11 5 16,-14-1-6-16,-12-6-1 16,-22 5 0-16,-20-7-5 15,-20 14-6-15,-27 1-22 16,-9 19-17-16,-15 15-19 16,4 20-5-16,-2 15-39 15,18 10 1-15,11 6-23 16,21-6-8-16,20-3-281 15,19-9 89-15</inkml:trace>
  <inkml:trace contextRef="#ctx0" brushRef="#br0" timeOffset="165739.61">17561 16653 1022 0,'33'-37'472'16,"-14"4"9"-16,-22 11-263 0,-13 7-48 15,-9 8-91-15,-14 12-24 16,-4 7-25-16,-11 22-6 15,4 7-22-15,-2 18 3 16,14 1 1-16,7 14-4 16,16-11-2-16,14 4 1 15,17-14-2-15,20-6 1 16,12-24-3-16,20-17 2 16,6-18 2-16,8-20 2 15,-13-9-6-15,-4-17 7 16,-24 5-4-16,-14-11 2 15,-21 7-5-15,-23-4-2 16,-16 13-34-16,-23 7-60 16,-7 21-21-16,-12 18-48 15,6 20-338-15,7 15 109 16</inkml:trace>
  <inkml:trace contextRef="#ctx0" brushRef="#br0" timeOffset="166188.05">18213 15768 1345 0,'-42'9'364'0,"15"-4"110"16,18 2-362-16,18-2-37 15,20-2 4-15,10-5-39 16,23-2-2-16,9-3-18 15,20 1-3-15,-4 4-43 16,5 2-120-16,-18 4-365 0,-10 5 45 16</inkml:trace>
  <inkml:trace contextRef="#ctx0" brushRef="#br0" timeOffset="166370.07">18060 16050 1444 0,'-41'6'384'0,"31"-1"117"16,26-1-390-16,27-3-23 15,16-4-20-15,26-4-3 16,7-1-10-16,29-2-159 16,-4 0-441-16,3 0 100 15</inkml:trace>
  <inkml:trace contextRef="#ctx0" brushRef="#br0" timeOffset="167656.01">19364 15960 1352 0,'-28'-5'407'0,"6"1"91"16,15 3-392-16,18-1-3 16,12-4-47-16,21 1-20 15,10 2-13-15,25 0-8 16,7 6-109-16,15 7-427 15,-14 2 108-15</inkml:trace>
  <inkml:trace contextRef="#ctx0" brushRef="#br0" timeOffset="168388.68">20848 15661 976 0,'1'-26'317'0,"-10"4"54"15,-8 2-241-15,-4 7-55 0,-13 7 1 16,1 4-15-16,-16 9 13 15,1 8-17-15,-16 12-3 16,7 10-12-16,-10 16-2 16,12 5-16-16,2 11 9 15,20-2-2-15,11 2-2 16,20-14-5-16,23-3-4 16,18-17-10-16,29-14-6 15,10-20 2-15,20-20 0 16,-7-15 2-16,7-20-3 15,-23-3 0-15,-7-14-2 16,-25 6 3-16,-21-3-7 16,-25 15-5-16,-29 1-36 15,-16 22-21-15,-21 19-11 0,-3 20-3 16,-15 24-39 0,12 16-4-16,-5 13-315 0,23 1 62 15</inkml:trace>
  <inkml:trace contextRef="#ctx0" brushRef="#br0" timeOffset="168582.08">21188 16056 1039 0,'-28'25'289'0,"-8"6"90"15,6 5-304-15,2 9-13 16,6-4-27-16,3 5-14 16,9-6-50-16,6-3-351 15,9-8 106-15</inkml:trace>
  <inkml:trace contextRef="#ctx0" brushRef="#br0" timeOffset="168955.62">21531 15667 1325 0,'-1'-10'344'0,"6"-6"103"15,19-1-332-15,8 1-46 16,12-1-6-16,-4 9-6 0,2 9-6 15,-11 9-37 1,-4 10-6-16,-15 5-27 16,-11 9-40-16,-10 1-11 0,-14 3-8 15,-5-2-3-15,-11 2 23 16,-2-7 43-16,-9 5 37 16,3-6 24-16,-3 4 29 15,11-2 3-15,8-3 5 16,17-5-27-16,22-2-20 15,18-7-27-15,22-5-52 16,13-8-60-16,20-10-403 16,0-8 72-16</inkml:trace>
  <inkml:trace contextRef="#ctx0" brushRef="#br0" timeOffset="169255.49">22407 15636 1254 0,'-33'-12'420'0,"-29"-1"57"15,-6 10-307-15,8 11-124 16,-7 8 0-16,7 7-13 16,4 10 14-16,14 2-5 15,16 6-2-15,19 1-8 16,18 6-13-16,13-3-20 16,14 8 0-16,3-7-1 15,1 4 3-15,-7-10-2 16,-5-2 2-16,-17-12 4 15,-16-1-2-15,-13-9-3 0,-13-8 7 16,-9-9 1-16,-10-12-7 16,3-11-25-16,-1-16-103 15,10-5-53-15,11-19-351 16,18-4 2-16</inkml:trace>
  <inkml:trace contextRef="#ctx0" brushRef="#br0" timeOffset="169348.53">22232 15551 983 0,'41'-15'553'16,"-9"8"-27"-16,9 5-177 16,1 8-188-16,10 10-44 15,1 6-71-15,13 11-139 16,-3 3-457-16,-1-3 105 0</inkml:trace>
  <inkml:trace contextRef="#ctx0" brushRef="#br0" timeOffset="170219.42">19161 17511 1076 0,'-76'16'246'0,"18"3"96"16,12 8-298-16,27 3-9 16,20-1 12-16,24-4 4 15,35-4 21-15,17-11-12 16,40-5 3-16,10-6-19 0,25-1-10 15,-14-1-21 1,15 6-18-16,-27 1-30 0,-7 4-55 16,-34 3-26-16,-13 5-311 15,-34 0 50-15</inkml:trace>
  <inkml:trace contextRef="#ctx0" brushRef="#br0" timeOffset="170455.93">18920 17914 1151 0,'-23'7'299'0,"23"-3"115"16,24-3-311-16,29-1 9 0,14-5-17 15,30 0-4-15,6-1-27 16,28 4-27-16,-4-1-26 15,20 4-93-15,-12 3-51 16,21-1-345-16,-30-3 11 16</inkml:trace>
  <inkml:trace contextRef="#ctx0" brushRef="#br0" timeOffset="170755.52">20407 17471 1110 0,'-14'-7'305'0,"12"5"92"16,10 9-313-16,14 7 10 16,5 5-21-16,12 11-5 15,2 2-14-15,4 8-14 16,-6 0-18-16,-2 6-11 15,-16-3-6-15,-14 12-4 16,-16-2 1-16,-23 10 0 16,-15-4 2-16,-15 7-4 15,3-13 7-15,-1-7-6 16,15-16-29-16,7-8-78 16,19-14-349-16,11-7 56 0</inkml:trace>
  <inkml:trace contextRef="#ctx0" brushRef="#br0" timeOffset="172258.07">21286 17789 1009 0,'3'-20'283'16,"-6"18"65"-16,-5 19-282 16,-3 17-25-16,0 7-24 0,-2 18-3 15,3 3-2-15,3 10-7 16,3-14-2-16,5 0-6 16,4-18-24-16,0-17-334 15,0-20 99-15</inkml:trace>
  <inkml:trace contextRef="#ctx0" brushRef="#br0" timeOffset="172391.4">21391 17472 918 0,'3'-12'314'16,"-7"14"28"-16,2 16-223 15,0 9 317-15,1 13-776 16,1 7 394-16</inkml:trace>
  <inkml:trace contextRef="#ctx0" brushRef="#br0" timeOffset="172755.04">21526 17845 1010 0,'-17'18'253'16,"-1"5"99"-16,4 2-293 15,4 4 3-15,5-4-17 16,5 4 2-16,7-5-18 0,5 0-6 16,5-6-12-16,6-2 2 15,0-8-8-15,6-8 0 16,-3-6 1-16,3-9 8 16,-2-4 0-16,1-7 10 15,-2 4-2-15,-2 0 1 16,-5 9-5-16,-6 4-5 15,-5 11-11-15,-6 9-1 16,-7 6 0-16,-5 10-4 16,-2 2 5-16,-1 9-1 15,5-6 1-15,4 0-3 16,4-10-6-16,4-1-67 16,3-12-336-16,6 3 82 15</inkml:trace>
  <inkml:trace contextRef="#ctx0" brushRef="#br0" timeOffset="173119.67">22198 17974 872 0,'-6'14'296'0,"5"-1"68"16,8-5-239-16,11-6-4 15,9-5-32-15,10-8-11 16,-1-4-29-16,9-3-13 16,-8 0-14-16,-7 0-8 15,-11 3-10-15,-18 3-3 16,-17 4 2-16,-21 3-3 16,-10 6 2-16,-18 7 2 15,3 8 2-15,-7 11 3 16,13 3 3-16,2 12 6 15,16 6-1-15,8 1-4 16,20-4-5-16,14 1-9 16,19-13-11-16,21-16-50 15,11-12-47-15,16-18-324 16,3-25 49-16</inkml:trace>
  <inkml:trace contextRef="#ctx0" brushRef="#br0" timeOffset="173288.81">22864 17367 987 0,'6'-22'318'0,"-18"24"51"16,-12 22-255-16,-7 21-62 15,-14 29-19-15,-3 10-18 16,-11 21 3-16,5-1-9 0,-5 17-1 16,8-19-2-1,8 1 1-15,17-19-9 0,15-4-49 16,20-33-33-16,15-14-303 15,8-24 41-15</inkml:trace>
  <inkml:trace contextRef="#ctx0" brushRef="#br0" timeOffset="173652.5">22993 17961 808 0,'-10'2'249'0,"-13"7"53"16,-10 6-225-16,-10 9-27 15,-3 5-26-15,-9 10 6 16,7-1-8-16,-1 4 13 16,14-4 1-16,1 1 8 15,15-9-10-15,9-3-4 0,14-9-15 16,12-11-3-16,12-13-4 16,13-15-4-16,3-5 0 15,13-11 1-15,-6-3-3 16,5-9-4-16,-14 10 5 15,-6 1-3-15,-19 11 3 16,-15 17 0-16,-16 15 2 16,-15 15-1-16,-4 9-1 15,-8 7-4-15,8 0 5 0,2 4-7 16,10-5-3-16,9 0-37 16,12-6-30-16,13-6-292 15,12-11 53-15</inkml:trace>
  <inkml:trace contextRef="#ctx0" brushRef="#br0" timeOffset="173921">23251 18063 744 0,'-3'-31'292'0,"-17"7"30"16,-10 10-188-16,-10 6-58 16,1 8-25-16,-4 9 1 15,9 8-11-15,0 9 13 16,11 4-7-16,6 7 1 0,11-5-18 15,13 3-9-15,8-8-13 16,9 2 0-16,4-6-6 16,-1 2 0-16,-8-3 3 15,-5 1-1-15,-11-4 1 16,-12-1 15-16,-8-4 14 16,-9-1 0-16,-2-6 3 15,-6-5-8-15,3-5-25 16,1-15-87-16,6-12-343 15,10-18 77-15</inkml:trace>
  <inkml:trace contextRef="#ctx0" brushRef="#br0" timeOffset="174119.5">23746 17330 1184 0,'23'9'272'0,"-15"15"111"16,-14 20-337-16,-10 29-21 15,-14 10-2-15,-14 23 6 16,-2-2-4-16,-8 19 1 16,2-18-3-16,5 6-3 15,10-22-10-15,2-2-29 16,11-31-29-16,8-9-52 16,6-27-315-16,2-15 69 15</inkml:trace>
  <inkml:trace contextRef="#ctx0" brushRef="#br0" timeOffset="174386.02">23285 18133 978 0,'-1'10'322'15,"6"0"70"-15,13 2-265 16,12-1-15-16,7-1-40 16,11-1-15-16,-2-1-28 15,4 2-18-15,-8 0-10 16,3 5-2-16,-8 2 1 0,-3 6-6 15,-10 1 1-15,-11 8-2 16,-12-2-2-16,-11 5 1 16,-7-5 3-16,-1-4-1 15,2-10-10-15,3-10-34 16,8-13-26-16,9-17-58 16,6-11-273-16,7-18 59 15</inkml:trace>
  <inkml:trace contextRef="#ctx0" brushRef="#br0" timeOffset="174488.68">23921 17901 1007 0,'-3'-6'279'0,"-8"7"65"15,-4 8-288-15,-1 6-378 16,1 2 95-16</inkml:trace>
  <inkml:trace contextRef="#ctx0" brushRef="#br0" timeOffset="174719.09">24341 18228 1244 0,'-6'-3'334'15,"-12"5"85"1,-11 2-336-16,-3 3-77 0,-11 4-2 16,-4 0-1-16,-11 10 5 15,7 1 20-15,-6 9 46 16,6 3 14-16,7 8 4 15,14-1-8-15,16 2-19 16,21-6-43-16,27-3-21 16,15-15-6-16,32-15-96 15,10-20-410-15,35-12 102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5:09:23.73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16 8705 1267 0,'-7'-11'314'0,"-6"-2"132"16,-4 3-363-16,-11 2 11 16,-3 4-6-16,-13 7 0 15,3 6-29-15,-8 10-5 16,4 8-23-16,-3 15-15 16,5 8-6-16,-1 17-1 15,9 6-4-15,5 16 0 16,11-6 4-16,11 5 5 15,16-16-4-15,15-9 4 16,11-24-7-16,20-12-1 16,5-24-10-16,17-20-1 0,-1-19-1 15,8-26 5-15,-13-8-1 16,-2-22 3 0,-22 4 2-16,-18-9 1 15,-24 13-4-15,-17 5-11 16,-19 26-7-16,-23 20-4 0,-5 25-9 0,-10 29-7 15,4 13-2-15,2 16-62 16,21 0-26-16,12 5-366 16,23-13 52-16</inkml:trace>
  <inkml:trace contextRef="#ctx0" brushRef="#br0" timeOffset="314.58">2310 9166 1085 0,'-11'-4'482'15,"3"12"10"-15,7 13-262 16,8 14-87-16,11 9-74 16,8 13-9-16,1-7-31 15,11 8-29-15,2-8-88 16,6-4-431-16,-1-15 95 16</inkml:trace>
  <inkml:trace contextRef="#ctx0" brushRef="#br0" timeOffset="752.79">2938 9334 1193 0,'-14'-12'403'0,"0"10"77"16,6 11-332-16,6 14-16 16,-1 6-47-16,1 11-17 15,6-2-26-15,-2 7-6 16,1-6-25-16,4 3-14 15,3-11-24-15,0 4-74 16,-2-12-45-16,-1-6-250 16,-1-8-115-16,-2-16-66 15</inkml:trace>
  <inkml:trace contextRef="#ctx0" brushRef="#br0" timeOffset="1050.71">2761 9459 982 0,'-15'-3'357'16,"5"-2"51"-16,8-5-221 16,9-4-67-16,10-8 17 15,10-3-33-15,12-10 12 0,3-1-29 16,10-3-1-16,-3 8-34 16,3 10-14-16,-11 11-26 15,2 18-5-15,-12 15-13 16,-8 19-15-16,-16 4-7 15,-8 15 3-15,-14-1-2 16,-13 7 8-16,-3-11 13 0,-8-3 20 16,2-13-7-16,0-8 5 15,8-17-7-15,3-14-64 16,8-10-69-16,7-12-269 16,8-8-123-16,10-2-110 15</inkml:trace>
  <inkml:trace contextRef="#ctx0" brushRef="#br0" timeOffset="1390.33">3495 9690 1104 0,'-5'13'434'0,"-4"7"24"0,-3 18-246 15,1 6-156-15,-3 10-18 16,0-3-29-16,5 4-88 16,4-13 159-16,6-6-546 15,5-19 159-15</inkml:trace>
  <inkml:trace contextRef="#ctx0" brushRef="#br0" timeOffset="3434.23">3912 9470 1135 0,'-12'-4'350'0,"7"1"93"16,7-2-309-16,6 1-1 16,5-1-25-16,5 4-17 15,2 2-28-15,2 4-18 16,-6 4-26-16,-2 7-20 16,-11 2-10-16,-7 11-20 15,-8-1-2-15,-6 4-6 16,-4-1 15-16,-3 0 3 15,4-4 27-15,-1-1 9 16,7-5 10-16,5-2 4 16,10-7 3-16,9-6-15 15,11-3-3-15,13-6-49 0,5-4-62 16,15-7-327-16,-3-3-74 16,3-4-136-1</inkml:trace>
  <inkml:trace contextRef="#ctx0" brushRef="#br0" timeOffset="10130.27">5005 8442 912 0,'-20'9'285'16,"-6"9"60"-16,-12 7-230 16,4 6-54-16,-14 16 7 0,2 4-16 15,-7 24-2-15,6 10-8 16,-8 25-6-16,14 2-19 16,-5 19-5-16,10-11-5 15,7 6-2-15,11-23-6 0,10-2-5 16,13-27-4-16,12-6-52 15,2-21-25-15,10-4-313 16,-3-19 55-16</inkml:trace>
  <inkml:trace contextRef="#ctx0" brushRef="#br0" timeOffset="11221.83">5069 9089 1233 0,'-9'-4'277'0,"1"20"109"16,6 16-364-16,-2 22-7 15,2 10-1-15,-1 16 5 16,0-4 4-16,3 11 0 16,5-13-13-16,1 1-18 15,2-12-22-15,-2-1-79 16,-5-17-266-16,-2-10-28 15,-3-23-140-15</inkml:trace>
  <inkml:trace contextRef="#ctx0" brushRef="#br0" timeOffset="11480.09">5026 9264 542 0,'0'-33'511'0,"4"-3"-93"16,2 6-5-16,9-4-236 15,5 6-45-15,10-1-5 16,2 11-41-16,8 5-19 16,-3 11-37-16,-1 10-10 15,-11 8-18-15,-6 13-6 16,-12 3-5-16,-15 12-14 16,-10-3 0-16,-13 2-1 15,-6-11-3-15,-7-2-15 16,5-12-11-16,2-7-43 15,13-5-7-15,7 0-58 0,11-6-292 16,10 1 94-16</inkml:trace>
  <inkml:trace contextRef="#ctx0" brushRef="#br0" timeOffset="11708.33">5481 9309 1152 0,'-21'8'337'0,"3"2"90"15,11 0-330-15,9-3-14 16,9 1-28-16,8-1-17 16,7 1-15-16,13-1-13 0,2-2-8 15,11-2-61-15,-3-3-18 16,4 6-373-16,-14 0 70 15</inkml:trace>
  <inkml:trace contextRef="#ctx0" brushRef="#br0" timeOffset="12097.32">5444 9513 1271 0,'-6'4'369'0,"8"-2"109"15,7-1-353-15,8 1 14 16,5-2-31-16,13 3-17 16,5-2-32-16,15-1-13 15,4 1-130-15,9 4-454 16,-10-7 122-16</inkml:trace>
  <inkml:trace contextRef="#ctx0" brushRef="#br0" timeOffset="14263.12">6787 9028 950 0,'-19'0'252'16,"-19"4"94"-16,0 4-273 16,-9 7 11-16,4 1-12 0,-7 9 2 15,10 7-26-15,-1 15-3 16,10 6-19-16,2 13-7 15,12 1-8-15,7 8-1 16,9-10-2-16,14-3 0 16,12-16-3-16,17-12-7 15,13-22 2-15,18-22-4 16,1-19 1-16,6-23 7 16,-11-9 1-16,-8-16 1 15,-25 7 3-15,-13-10 1 16,-21 13-3-16,-16 0-2 15,-11 20-4-15,-14 12-30 16,-4 25-5-16,-12 27-45 16,3 25-24-16,-6 27-308 15,12 9 81-15</inkml:trace>
  <inkml:trace contextRef="#ctx0" brushRef="#br0" timeOffset="14451.8">7096 9447 1031 0,'-8'7'344'0,"-13"14"48"31,-5 6-266-31,-3 10-89 0,6 4-19 0,-6 12-11 16,4 2-14-16,2 6-14 15,7-8-46-15,5-3-324 16,12-15 79-16</inkml:trace>
  <inkml:trace contextRef="#ctx0" brushRef="#br0" timeOffset="14696.46">7632 8964 1185 0,'-12'-11'280'0,"2"15"98"15,-3 13-348-15,-14 18-18 16,-4 8-6-16,-8 22 4 16,0 1 4-16,-8 17 12 15,11-8 8-15,0 6-5 0,10-14-7 16,14-2-1-16,14-20-15 16,15-8-13-16,13-18-27 15,18-15-376-15,1-20 106 16</inkml:trace>
  <inkml:trace contextRef="#ctx0" brushRef="#br0" timeOffset="14895.97">7749 9282 1189 0,'-41'37'311'0,"-8"12"104"15,3 4-334-15,-7 19-3 16,8-5-22-16,4 9-10 15,16-9-21-15,5-1-56 16,11-17-383-16,7 0-30 16,2-17-156-16</inkml:trace>
  <inkml:trace contextRef="#ctx0" brushRef="#br0" timeOffset="16329.09">9128 8655 970 0,'-21'2'292'16,"-8"5"55"-16,-11 10-244 16,-3 4-83-16,-12 8 5 15,4 5-3-15,-6 8 4 16,10-3-1-16,-1 9 3 15,12-4-6-15,6 3-2 16,12-5-6-16,11 4-4 16,12-9-3-16,17-2-6 15,9-11-1-15,19-5-2 16,2-12-8-16,15-6-16 16,-4-5-39-16,4-10-320 15,-13-3 80-15</inkml:trace>
  <inkml:trace contextRef="#ctx0" brushRef="#br0" timeOffset="16521.76">8570 8966 1076 0,'-22'2'327'15,"10"4"68"-15,17 1-301 0,16 0 5 16,10-4-30-16,15 1 2 15,2-4-13-15,16 1-6 16,-3-1-41-16,16 2-67 16,-8-2 114-16,7 5-512 15,-17-1 153-15</inkml:trace>
  <inkml:trace contextRef="#ctx0" brushRef="#br0" timeOffset="16798.64">8107 9532 1125 0,'-11'7'294'16,"14"-4"89"-16,23-2-279 15,13-4-30-15,29-10 32 16,15-6 1-16,39-16 6 16,5-8-36-16,40-12-10 15,-3-3-41-15,17-7-9 0,-26 8-21 16,9 5-52-16,-39 16-48 16,-10 4-396-16,-34 19 66 0</inkml:trace>
  <inkml:trace contextRef="#ctx0" brushRef="#br0" timeOffset="38475.31">8669 9772 1144 0,'34'-87'293'16,"-15"27"99"-16,-4 16-314 15,-7 27-21-15,-10 24 7 16,-9 23-14-16,-13 28-4 15,-7 11-18-15,-11 23 0 16,1-3-17-16,-6 10 4 16,11-18 7-16,6-5 23 0,16-22 8 15,15-15 14-15,15-23-3 16,20-14-7-16,7-16-19 16,12-16-15-16,-3-7-14 15,7-9-11 1,-13 4-39-16,-4 1-73 15,-13 12-27-15,-9 9-47 16,-17 16-6-16,-11 13 23 0,-9 12 76 16,-10 12 40-16,0 7 69 0,-4 8 55 15,4-3 32-15,1 7 25 16,6-6-9-16,5 1-24 16,9-8-39-16,12-2-62 15,9-13-66-15,7-9-365 16,6-12 69-16</inkml:trace>
  <inkml:trace contextRef="#ctx0" brushRef="#br0" timeOffset="38908.61">9124 9782 703 0,'1'-18'548'0,"-13"20"-116"16,-9 13-47-1,-3 17-317-15,-1 5-37 0,-1 17 0 16,5 4-17-16,3 13 3 16,5-3-9-16,7 5 3 15,7-11-4-15,9-6 2 16,2-18-5-16,13-13 5 16,1-16-3-16,9-20-1 15,0-13 3-15,5-21 2 16,-8-11 0-16,2-14 4 15,-7 5 2-15,-5 0 0 16,-8 17 4-16,-4 14 1 16,-8 20 0-16,-7 19 1 0,-5 16-2 0,-2 21-8 15,-2 11-3 1,-5 18-7-16,4 2-4 0,-1 7 0 16,5-12-1-16,6-8 9 15,12-21 3-15,14-21 7 16,10-23 1-16,17-24 17 15,5-15-2-15,14-20 1 16,-3 0-8-16,1-10-2 16,-9 11-8-16,-4 0-81 15,-18 17-67-15,-5 11-405 16,-7 20 41-16</inkml:trace>
  <inkml:trace contextRef="#ctx0" brushRef="#br0" timeOffset="39342.25">9856 9867 701 0,'18'-95'386'0,"-2"4"-3"16,-7 28-142-16,-6 20-96 15,-5 28-44-15,-7 26-16 16,-5 23-25-16,-4 27-9 16,-1 10-21-16,-3 23-8 15,4 2-12-15,-3 22-11 16,3-11 0-16,1 4 4 16,7-24 2-16,8-9 9 15,10-34-3-15,11-19 5 16,9-23-5-16,14-21 2 15,3-18-3-15,13-18 3 16,-2 0-7-16,2-4 4 16,-15 14-1-16,-5 13-5 15,-18 22-2-15,-9 19 4 16,-11 19-5-16,-8 17-6 0,-7 4-3 16,-4 12-52-16,0-9-20 15,3 0-59-15,3-14-325 16,8-14 74-16</inkml:trace>
  <inkml:trace contextRef="#ctx0" brushRef="#br0" timeOffset="41896.94">10607 8274 1146 0,'-13'42'266'0,"5"26"102"16,9 10-338-16,10 32-6 15,0 0-13-15,3 22 2 16,-3-10-3-16,-4 14 2 0,-7-27 0 15,-7 0 9-15,-2-26 0 16,-6-2 1-16,0-25-8 16,4-9-6-16,5-14-25 15,5-13-333-15,8-17-51 0,11-16-105 16</inkml:trace>
  <inkml:trace contextRef="#ctx0" brushRef="#br0" timeOffset="42240.3">11127 9006 1272 0,'-37'-2'398'16,"10"3"83"-16,17 1-350 16,11 2-35-16,14-1-36 15,12 2-11-15,7 1-17 16,12 1-8-16,5 1-13 15,16 2-43-15,-3-2-58 16,8 0-49-16,-9-2-375 16,-4-6 60-16</inkml:trace>
  <inkml:trace contextRef="#ctx0" brushRef="#br0" timeOffset="42464.97">11120 9225 1200 0,'-18'13'428'0,"7"-10"74"15,12-1-337-15,13-4 4 16,7-3-53-16,14 0-8 16,3 0-30-16,18 0-7 15,0 0-27-15,15-1-48 0,-7 2-54 16,5 0-130-1,-12 2-397-15,-8-7 57 0</inkml:trace>
  <inkml:trace contextRef="#ctx0" brushRef="#br0" timeOffset="43174.84">10573 8236 969 0,'-12'-15'314'0,"1"2"65"0,-1 3-245 16,2 4-32-16,2 7-4 15,2 5-30-15,3 13-5 16,4 9-19-16,7 14-3 15,3 6-14-15,5 17 8 16,1 1-4-16,6 17-2 16,-1 1-13-16,1 22-7 15,-2-3-7-15,-5 20-1 16,-9-11 0-16,-9 12 2 16,-6-20 8-16,-10 9 8 15,-1-22 2-15,-3 6 16 16,2-18-2-16,-2 3 2 15,4-17-10-15,-1-4-5 16,4-16-11-16,3-5-5 16,5-13-6-16,6-5-30 15,6-11-37-15,3-10-97 16,4-6-355-16,-4-12 54 16</inkml:trace>
  <inkml:trace contextRef="#ctx0" brushRef="#br0" timeOffset="44857.61">12708 8583 920 0,'21'-1'351'0,"-10"1"38"16,-9 0-175-16,-9 6-68 15,-13 8-1-15,-9 3-33 16,-15 9 1-16,-6 10-53 0,-15 11-12 16,3 5-20-16,-14 17-5 15,9 3-12-15,-1 20 1 16,15-3-8-16,9 8 2 16,22-14 3-16,16-5 0 15,16-26-9-15,20-13 5 16,11-19-3-16,16-17-4 15,2-13 3-15,-1-12 6 16,-9-7-3-16,-8-8-8 16,-20 0-14-16,-14-5-25 15,-13 5-18-15,-18-1-26 16,-13 10 1-16,-17 13 1 16,-4 16 21-16,-4 21 7 15,11 9 21-15,14 14-21 16,26 0-20-16,22-2-339 15,21-11 83-15</inkml:trace>
  <inkml:trace contextRef="#ctx0" brushRef="#br0" timeOffset="45228.44">12979 8876 1236 0,'-16'-6'397'16,"21"-2"61"-16,12-3-313 16,11-1-58-16,7-2-12 15,1 6-17-15,3 2 1 16,-9 9-23-16,-2 8-10 15,-13 7-31-15,-13 15-46 16,-13 5-33-16,-17 10-16 16,-9 1-5-16,-13 8 17 15,1-6 48-15,-14 7 49 16,5-6 38-16,-1 4 37 16,13-9 3-16,6-2 5 15,23-12-22-15,17-6-25 0,19-9-32 16,27-10-34-16,14-8-58 15,22-11-296-15,2-2-136 16,13-17-98-16</inkml:trace>
  <inkml:trace contextRef="#ctx0" brushRef="#br0" timeOffset="45524.16">13836 8872 1264 0,'-25'-32'381'0,"-20"7"70"16,-5 11-336-16,-3 14-81 15,7 12-1-15,-4 15 19 16,8 12 8-16,5 10 7 16,11-2-10-16,14 11-7 15,13-8-36-15,12 7-6 16,6-7-7-16,9 3 3 16,-2-8-3-16,-3 1-2 15,-5-7-2-15,-11 0-1 16,-10-8 2-16,-12-4 2 15,-3-9 6-15,-9-4 1 16,1-11-3-16,-8-12-5 16,4-9-29-16,0-23-88 15,9-17-51-15,10-30-351 0,18-1 19 16</inkml:trace>
  <inkml:trace contextRef="#ctx0" brushRef="#br0" timeOffset="45662.53">13814 8856 1374 0,'33'8'528'16,"3"-3"40"-16,0 2-382 16,8 0-51-16,-4 0-96 0,12 2-26 15,2 0-74-15,13 4-49 16,-2 1-464-16,12 5 92 16</inkml:trace>
  <inkml:trace contextRef="#ctx0" brushRef="#br0" timeOffset="46094.27">14259 9213 1555 0,'-30'8'476'15,"30"0"84"-15,23-3-444 16,19-6-27-16,9 0-64 16,20-2 0-16,1-5-22 15,20-7 70-15,-1-4-646 16,11-7 226-16</inkml:trace>
  <inkml:trace contextRef="#ctx0" brushRef="#br0" timeOffset="49040.58">15850 8761 1057 0,'2'-10'274'0,"-20"12"97"15,-6 4-299-15,-14 5 7 16,-3 2-16-16,-13 4 13 0,2 7-11 16,-10 15 9-16,10 6-16 15,-2 19 5-15,8 4-18 16,2 19 2-16,14-6-11 16,10 9 5-16,15-19-9 0,20-7-3 15,13-28-11-15,20-20-9 16,5-23-7-16,12-19-3 15,-9-12 0-15,-2-11-2 16,-22-4-10-16,-12-10-51 16,-24 10-36-16,-16 3-43 15,-14 16-30-15,-7 17 69 16,-2 18-332-16,0 12 150 16</inkml:trace>
  <inkml:trace contextRef="#ctx0" brushRef="#br0" timeOffset="49492.71">16252 8771 1114 0,'-40'18'399'0,"9"-6"65"15,14-2-280-15,18-3-62 0,13 0-13 16,10-2-50-16,9-1-5 16,1 1-23-16,4 1-5 15,-6 1-11-15,-6 3-6 16,-11 7-22-16,-9 13-52 15,-15 4-29-15,-18 12-44 16,-11 5 0-16,-17 7 14 16,-1-5 60-16,-11 12 76 15,6-8 70-15,-2 5 56 16,18-9 13-16,9-1 5 16,16-14-49-16,20-5-28 15,18-14-55-15,26-14-23 16,18-12-20-16,32-13-99 15,4-11 16-15,21-19-440 16,-11-12 57-16</inkml:trace>
  <inkml:trace contextRef="#ctx0" brushRef="#br0" timeOffset="49790.25">16971 8825 1207 0,'-48'5'283'16,"-13"12"110"-16,5 6-337 15,-10 14 54-15,9 2 10 16,3 10 21-16,16-4-5 0,18 7-24 16,21-8-59-16,18 8-29 15,12-9-26-15,13 4-4 16,0-6-3-16,0 4-2 16,-12-10-2-16,-5 8-3 15,-17-8 5-15,-15 0 4 16,-7-7 4-16,-13-1 8 15,-8-10 4-15,-11-6 1 16,3-11-7-16,-10-16-41 16,8-13-58-16,3-23-56 15,18-12-369-15,12-27 53 16</inkml:trace>
  <inkml:trace contextRef="#ctx0" brushRef="#br0" timeOffset="49898.55">16908 8854 1043 0,'28'-2'525'0,"-7"7"-11"16,9 1-225-16,2 0-158 16,15-1-48-16,3-3-62 15,13 1-118-15,1 0-426 16,6-1 106-16</inkml:trace>
  <inkml:trace contextRef="#ctx0" brushRef="#br0" timeOffset="50340.61">17482 9283 1405 0,'-26'22'638'16,"3"-18"-25"-16,15 0-289 16,18-4-272-16,10-4-135 15,4 6-485-15,-6-19-45 0</inkml:trace>
  <inkml:trace contextRef="#ctx0" brushRef="#br0" timeOffset="53042.08">18558 8843 1073 0,'16'-24'364'0,"-9"6"87"16,-10 8-286-16,-11 8-7 15,-8 6-41-15,-12 9-17 0,-2 3-41 16,-9 14-16-16,2 1-20 16,-8 14-9-16,6 3 2 15,-7 18-2-15,7 1-4 16,2 11-5-16,10-6 10 15,11 0 0-15,19-15 0 16,20-11-1-16,14-18 2 16,19-18-13-16,8-17-4 15,17-23 0-15,-4-14-1 0,9-24 2 16,-12-3 3-16,-6-13-5 16,-18 10 2-16,-18-5 0 15,-22 16-10-15,-23 7-32 16,-12 19-11-16,-20 18-37 15,-3 25-9-15,-13 27-30 16,7 18 16-16,-1 19-35 16,15 0 13-16,8 9-301 15,17-13 84-15</inkml:trace>
  <inkml:trace contextRef="#ctx0" brushRef="#br0" timeOffset="53221.55">18781 9255 1190 0,'1'-8'418'0,"-9"9"50"15,-7 15-313-15,-3 6-73 16,-10 15-41-16,-4 4-28 16,-9 10-21-16,4-2-20 15,1 6-43-15,11-11-11 16,9-4-69-16,12-14 284 15,12-16-579-15,12-19 262 16</inkml:trace>
  <inkml:trace contextRef="#ctx0" brushRef="#br0" timeOffset="53475.81">19350 8822 1209 0,'-8'1'308'0,"-14"16"96"15,-7 12-346-15,-8 15 4 16,-2 8-16-16,-13 16 5 16,6-3 1-16,0 8-9 15,11-10-11-15,10 0-11 16,19-17-11-16,18-7-25 16,16-15-14-16,17-10-64 15,5-14 59-15,14-15-427 16,-7-10 122-16</inkml:trace>
  <inkml:trace contextRef="#ctx0" brushRef="#br0" timeOffset="53594.55">19453 9070 1067 0,'-37'39'359'0,"-6"5"64"16,-5 14-274-16,7 1-67 15,0 7-27-15,9-13-28 16,6 2-65-16,11-12-50 15,11-7-352-15,13-13 59 0</inkml:trace>
  <inkml:trace contextRef="#ctx0" brushRef="#br0" timeOffset="53877.95">19868 9140 1348 0,'-23'17'450'0,"7"1"63"0,14-6-384 15,14-4-32-15,10-2-62 16,16-5-16-16,7-3-12 15,12-5-4-15,0-1-6 16,6-4-98-16,-12 2-22 16,-3-2-396-16,-12 2 30 15</inkml:trace>
  <inkml:trace contextRef="#ctx0" brushRef="#br0" timeOffset="54087.77">19856 9309 1054 0,'-15'15'431'15,"11"-8"24"-15,9-1-225 16,10-1-113-16,12-2-14 16,4-1-30-16,13-2-9 15,4-2-31-15,10-1-42 16,-2-2-69-16,5-5-440 15,-11-5 100-15</inkml:trace>
  <inkml:trace contextRef="#ctx0" brushRef="#br0" timeOffset="55891.61">20985 8915 1204 0,'-26'5'391'15,"11"-3"66"-15,14-1-309 16,15-3-54-16,16-6-10 16,8-1-33-16,11-4 2 15,-2 1-22-15,4 3-11 0,-13 7-14 16,-8 1-28-16,-14 5-24 16,-15 7-16-16,-14 5-3 15,-17 8-3-15,-7 4 27 16,-13 5 24-16,1-1 30 15,0 6 29-15,12-5 7 16,10 2 2-16,20-2-7 16,21 0-10-16,15-6-21 0,16 2-10 15,2-8 1-15,6 3 3 16,-14-1-2-16,-9 1-2 16,-16-1 2-16,-16 5 2 15,-13-4 4-15,-15 0-1 16,-3-3-3-16,-16-4 6 15,1-7-9-15,-6-6-31 16,4-7-22-16,2-5-67 16,16-5-34-16,12-10-357 15,19 1 67-15</inkml:trace>
  <inkml:trace contextRef="#ctx0" brushRef="#br0" timeOffset="56222.96">21532 8816 1209 0,'-3'-1'387'16,"13"1"82"-16,8 1-333 16,12 0-14-16,3-2-45 15,15 1-10-15,1-1-26 16,10 2-13-16,-3 0-22 15,4 6 0-15,-11 3-6 0,-13 9-3 16,-17 4-1-16,-27 14 6 16,-21 5 5-16,-21 14-4 15,-6 4 9-15,-12 11 6 16,9-7-5-16,0 4-7 16,17-14 6-16,2-2-33 15,17-17-60-15,10-2-101 16,10-18-342-16,16-6 26 15</inkml:trace>
  <inkml:trace contextRef="#ctx0" brushRef="#br0" timeOffset="56394.58">21567 9121 1249 0,'-26'4'523'0,"11"-3"20"16,6 6-296-16,13 3-144 15,13 5-38-15,10 0-52 16,15 4-6-16,13-5-26 16,22-5-133-16,7-10 317 15,23-14-714-15,-7-9 216 16</inkml:trace>
  <inkml:trace contextRef="#ctx0" brushRef="#br0" timeOffset="56689.27">22535 8898 1144 0,'-48'-1'249'0,"-14"6"108"16,3 9-338-16,-6 6 23 15,14 3 19-15,2 5 41 16,18-4 0-16,11 6-2 16,16-3-27-16,10 12-27 15,7-3-42-15,8 13-2 16,-1-9 2-16,0 7-4 15,-5-6 2-15,-4 1 4 16,-11-7 10-16,-11 3 25 16,-6-7 8-16,-13-4 4 15,-1-8-2-15,-6-6-10 16,6-12-33-16,0-17-79 0,9-11-48 16,9-22 13-16,16-13-411 15,17-22 103-15</inkml:trace>
  <inkml:trace contextRef="#ctx0" brushRef="#br0" timeOffset="56817.32">22387 8891 1336 0,'24'-6'546'15,"-1"-5"29"-15,-2 4-358 0,6 3-72 16,2 5-89-16,10 4-45 16,3 3-64-16,16 1-442 15,0 4-88-15,13-3-159 16</inkml:trace>
  <inkml:trace contextRef="#ctx0" brushRef="#br0" timeOffset="57372.82">23292 8662 1094 0,'24'-39'424'0,"-11"14"31"16,-8 15-260-16,-9 20-121 15,-17 28-14-15,-11 16-36 16,-19 30-8-16,-4 10-8 0,-11 23-21 16,3-9-1-16,-4 1 3 15,14-21 3-15,7-6 18 16,17-32 19-16,21-10-5 16,20-23-3-16,24-16 2 15,14-12-18-15,20-17 2 16,-2-7-1-16,9-10 2 15,-13 6-7-15,-8 1 5 16,-20 13-3-16,-12 7-1 16,-19 16-23-16,-18 10-29 15,-10 12-21-15,-15 13-10 16,-1 5-4-16,-7 11 27 16,5-3 30-16,6 6 21 15,9-6 8-15,9 1 0 16,13-10-21-16,17-6-39 0,8-17-32 15,15-19-320-15,3-13 58 16</inkml:trace>
  <inkml:trace contextRef="#ctx0" brushRef="#br0" timeOffset="57907.93">23756 8710 1149 0,'3'-28'458'0,"-6"9"22"16,-4 12-316-16,-4 13-58 15,-4 13-72-15,-9 19-18 16,-4 9-7-16,-8 21-4 15,2 2 3-15,-5 16-5 16,3-2-2-16,-1 11-4 16,8-15 4-16,6 0-3 15,14-25 4-15,12-12 1 16,12-25-1-16,18-14-1 16,3-17 1-16,14-17-3 0,0-7 0 15,8-19 5-15,-8 2-2 16,-1-2 5-16,-13 14 1 15,-12 9-4-15,-15 23 0 16,-18 19 3-16,-10 17-4 16,-15 17 5-16,-2 7 3 15,-6 13 3-15,9-5-4 16,6 0 4-16,14-14-7 16,13-3-2-16,14-16 0 0,15-8-1 15,9-14 4-15,17-9 0 16,4-11 0-16,8-17 2 15,-5-1-1-15,5-8-7 16,-15-2-23-16,1-8-134 16,-13 4-368-16,2-13 55 15</inkml:trace>
  <inkml:trace contextRef="#ctx0" brushRef="#br0" timeOffset="58245.75">24586 8597 1457 0,'13'-22'449'0,"-9"7"97"16,-3 13-395-16,-9 16-36 15,-7 17-43-15,-12 24-13 0,-6 12-20 16,-12 24-20-16,-3 4-36 16,-9 20-5-16,5-10-4 15,1 8-3-15,13-20 3 16,12-3 3-16,16-30-2 15,16-10 0-15,16-23 1 16,18-14-1-16,8-17 13 16,9-8 3-16,0-7 8 15,0-1 2-15,-16 7 5 0,-5 8-3 16,-16 12 10-16,-8 13 6 16,-9 7 2-16,-5 11 2 15,-5 1-15-15,-3 5-136 16,1-1-417-16,2 3-7 15,3-15-270-15</inkml:trace>
  <inkml:trace contextRef="#ctx0" brushRef="#br0" timeOffset="66439.13">4174 11201 1167 0,'-6'6'364'0,"-11"-5"90"16,-10 3-339-16,-17 5-12 0,-5 5-47 15,-20 8-1-15,-1 6-23 16,-10 17 12-16,8 5-11 15,0 16 8-15,15 5-13 16,5 11-4-16,19-6-7 16,7 1-7-16,18-13-9 15,18-5 5-15,16-18-11 16,27-11-21-16,17-16-15 0,26-14-103 16,4-16-367-16,7-13 70 15</inkml:trace>
  <inkml:trace contextRef="#ctx0" brushRef="#br0" timeOffset="66887.34">4464 11888 1319 0,'3'-5'390'15,"6"0"86"-15,6 3-376 16,7 5-36-16,-2 8-41 15,1 5-21-15,-6 7-37 16,-7 10-46-16,-8 2-26 0,-11 5-10 16,-10 0 10-16,-15 5 47 15,-2-7 62-15,-8 5 86 16,7-7 39-16,3 0 35 16,13-11-17-16,10-5-16 15,15-10-69-15,14-8-24 16,14-9-48-16,18-5-72 15,7-5-47-15,18-3-3 16,3 0-389-16,17 3 94 16</inkml:trace>
  <inkml:trace contextRef="#ctx0" brushRef="#br0" timeOffset="67175.87">4997 11585 1000 0,'-34'14'566'0,"6"-4"-37"15,9-4-207-15,15 0-180 16,13-3-80-16,14 1-23 16,6-1-33-16,17-2 1 15,7 1-3-15,15-1-30 16,-1-2-61-16,4 2-106 16,-12 0-344-16,-6-5 19 15</inkml:trace>
  <inkml:trace contextRef="#ctx0" brushRef="#br0" timeOffset="67585.6">4948 11781 1484 0,'-31'14'461'0,"11"2"98"15,11-1-420-15,14 1-24 16,10-3-40-16,17-3-24 0,8-5-20 15,24-6-2-15,9-8-26 16,18-5-100-16,-8-5-87 16,6 4-406-16,-29 1 13 15</inkml:trace>
  <inkml:trace contextRef="#ctx0" brushRef="#br0" timeOffset="70188.7">6160 12104 1063 0,'-38'44'409'0,"14"-14"47"16,15-19-268-16,27-15-53 15,19-15-35-15,22-21-10 16,8-11-26-16,21-21 0 0,1-2-38 16,20-8-11-16,-13 12-10 15,-1 4 2-15,-22 28-14 16,-19 19 2-16,-31 26 2 15,-22 28-3-15,-16 17-4 16,-23 19 9-16,-9 5 1 16,-16 14 4-16,5-14-3 15,-4 2 1-15,18-20-24 16,10-9-60-16,24-22-53 16,17-14-28-16,15-16-355 0,25-13 78 15</inkml:trace>
  <inkml:trace contextRef="#ctx0" brushRef="#br0" timeOffset="70487.39">7470 11592 1323 0,'-8'-13'383'0,"-20"6"83"16,-4 9-384-16,-11 6-18 15,-3 8-41-15,-12 10-5 16,3 4 11-16,1 10 5 15,12 0 3-15,12 7 6 16,22-3-17-16,17 11-11 16,13-4-12-16,13 9-2 0,1-6-7 15,3 8 9-15,-9-9-6 16,-7 4 5-16,-14-11 0 16,-9 1 2-16,-11-12-3 15,-12-6 2-15,-5-12 2 16,-12-16-4-16,2-16-28 15,-4-26-91-15,6-18-59 16,9-33-337-16,14-5 3 16</inkml:trace>
  <inkml:trace contextRef="#ctx0" brushRef="#br0" timeOffset="70622.45">7397 11665 1228 0,'36'-3'454'0,"10"7"70"16,1 2-348-16,14 2-47 15,-1 2-52-15,13 2-185 16,-7-3-68-16,5 4-346 16,-12-3-14-16</inkml:trace>
  <inkml:trace contextRef="#ctx0" brushRef="#br0" timeOffset="71020.4">8466 11660 1100 0,'9'-14'422'16,"-9"-2"57"-16,-5 8-293 16,-8 0-18-16,-5 6-62 15,-12 2-15-15,-4 4-27 16,-10 9-5-16,-1 8-22 16,-10 12 11-16,3 6-15 15,-9 18-3-15,9 2-11 16,-2 17-5-16,10 0-14 15,2 11 10-15,17-9-9 16,8 0 3-16,15-18-6 16,20-9 1-16,18-24-7 0,25-17 3 15,10-21-5-15,17-19 0 16,-4-12-5-16,6-19 0 16,-16-4 1-16,-2-18 10 15,-15 3-3-15,-8-11 9 16,-22 12-1-16,-19-4 4 15,-21 18-7-15,-23 8-20 16,-13 19-26-16,-18 18-90 16,2 22-47-16,-9 25-374 15,9 14 46-15</inkml:trace>
  <inkml:trace contextRef="#ctx0" brushRef="#br0" timeOffset="71521.81">9739 11529 1205 0,'1'-7'517'0,"-4"-1"4"16,-6 1-293-16,-5 4-125 15,-4 6-61-15,-13 6-15 16,-10 6-7-16,-22 14 1 16,-5 4-11-16,-13 16 15 15,8 1 0-15,-4 11 19 16,22-2 4-16,6 5 4 16,19-11-6-16,10 3-17 0,19-11-18 15,15-1-11-15,16-11 1 16,20-3-6-16,8-8 7 15,19-6-50-15,4-11-23 16,11-5-126-16,-11-8-50 16,1-15-349-16,-22-11 24 15</inkml:trace>
  <inkml:trace contextRef="#ctx0" brushRef="#br0" timeOffset="71753.41">9055 11726 1350 0,'-43'8'430'0,"17"2"74"16,26 2-393-16,24-2-2 16,14-3-49-16,19 2 6 15,6-2-8-15,19 0-1 16,-5-1-18-16,15-3-54 15,-9 1-79-15,1-3-336 16,-19-2-133-16,-12-1-125 16</inkml:trace>
  <inkml:trace contextRef="#ctx0" brushRef="#br0" timeOffset="71952.8">9028 11847 1526 0,'-39'23'461'0,"4"1"96"16,23-2-438-16,22 5 1 16,17-7-44-16,19 2 2 15,9-3-17-15,20-3-4 16,3-6-23-16,15-3-74 16,-8-6-55-16,9 2-475 15,-17-10-53-15,-8-5-179 16</inkml:trace>
  <inkml:trace contextRef="#ctx0" brushRef="#br0" timeOffset="102048.24">2435 14078 1346 0,'1'-27'390'0,"19"-10"90"15,17-15-323-15,11-3-85 16,18-10 11-16,-4 8-14 15,11 7-2-15,-12 20-35 16,-5 16-12-16,-18 29-19 0,-16 32-8 16,-25 18-17-16,-27 31-18 15,-17 7-5-15,-24 18 2 16,-6-13 8-16,-13 8 15 16,8-19 16-16,-10 7 20 15,16-20 1-15,5 4 12 16,18-16-5-16,13 0 18 15,28-18-13-15,21-5-3 16,22-23-9-16,39-13 3 16,16-18-17-16,30-16-58 15,9-11-72-15,15-19-409 16,-23 1 50-16</inkml:trace>
  <inkml:trace contextRef="#ctx0" brushRef="#br0" timeOffset="102997.83">2146 13970 757 0,'-15'2'451'0,"1"-5"-45"15,7-11-87-15,12-3-236 16,10-12 4-16,12 1-24 16,18-4 2-16,7 8-25 15,12 6 1-15,-3 11-16 0,-1 10-6 16,-18 11-19-16,-8 11 7 16,-19 7-6-16,-12 10-1 15,-12-3 1-15,-11 4 6 16,-3-8-6-16,-4-3-6 15,2-11-33-15,4 1-58 16,7-9-48-16,6-1-332 16,12-4 44-16</inkml:trace>
  <inkml:trace contextRef="#ctx0" brushRef="#br0" timeOffset="104548.1">3480 14886 904 0,'-20'-6'379'16,"3"-3"51"-16,6-5-213 15,9-3-41-15,6-2-44 16,4 2-18-16,3 5-41 0,4 9-31 16,-2 8-23-16,0 14-14 15,-4 10-18-15,-10 15-38 16,-9 4-7-16,-6 11-3 16,-6-8 5-16,-5 3 18 15,2-13 35-15,-1-2 45 16,6-13 14-16,5-3 15 15,8-11-3-15,14-5 0 16,11-9-32-16,13-7-13 16,8-4-20-16,17-6-35 15,2-3-47-15,17-6-61 16,5 1-377-16,14-3 64 16</inkml:trace>
  <inkml:trace contextRef="#ctx0" brushRef="#br0" timeOffset="104838.31">3859 14208 1347 0,'-48'6'420'16,"22"-3"98"-16,9-1-353 15,17 0-67-15,20-5-12 16,12-1-45-16,17-6-14 16,10-1-14-16,17-4-2 15,0 1-26-15,13-1-111 16,-10 6-49-16,-3 3-372 15,-22 5-1-15</inkml:trace>
  <inkml:trace contextRef="#ctx0" brushRef="#br0" timeOffset="105049.31">3813 14345 1350 0,'-21'11'439'16,"3"-5"80"-16,18 1-364 15,17-7-29-15,12-4-26 16,17-2-7-16,7-4-14 16,17-4-10-16,3 1-24 15,15-1-65-15,-7 2-62 16,7 3-517-16,-17-1 108 16</inkml:trace>
  <inkml:trace contextRef="#ctx0" brushRef="#br0" timeOffset="106914.98">5607 14234 1070 0,'-28'10'364'0,"0"-3"91"15,11-6-283-15,12-1-27 16,12-4-40-16,18 1-12 16,7-3-48-16,26 0-20 15,6-1-11-15,19-4-35 16,-2-2-78-16,16-3-401 16,-14-1 83-16</inkml:trace>
  <inkml:trace contextRef="#ctx0" brushRef="#br0" timeOffset="107380.3">6871 13804 858 0,'21'-21'431'16,"-9"0"8"-16,-8 3-146 16,-6 7-124-16,-11 4-5 15,-6 8-57-15,-12 8-12 16,-6 5-35-16,-15 15-16 16,0 7-17-16,-10 15-11 15,3 3-6-15,-2 15-4 16,14-5-3-16,5 15-3 15,16-8 0-15,7 8 0 16,14-11 1-16,12-3-1 16,11-16-1-16,14-11 1 15,6-18-2-15,13-14 0 16,-1-12 2-16,0-15 0 16,-13-3 2-16,-8-13 1 15,-18-1-3-15,-19-5-7 0,-14 7-8 16,-15 0-40-16,-5 16-12 15,-9 12-38-15,8 16-17 16,8 15-37-16,13 7 10 16,12 4-329-16,19-11 97 15</inkml:trace>
  <inkml:trace contextRef="#ctx0" brushRef="#br0" timeOffset="107747.57">7198 13868 1287 0,'-1'-20'390'0,"2"1"104"16,8 1-351-16,11-1-9 16,1 4-36-16,8 1-14 15,1 6-28-15,2 7-25 16,-4 8-18-16,-2 9-11 15,-10 7-10-15,-12 15-18 16,-12 5-6-16,-14 13-10 16,-9-1-1-16,-8 10 4 15,-1-10 15-15,-15 2 12 0,9-9 26 16,-6 6 22-16,7-9 6 16,3 3 5-16,18-12-1 15,11-3-13-15,14-14-21 16,16-4-3-16,15-8-6 15,21-6-50-15,5-5-75 16,15-10-427-16,-6-16 70 16</inkml:trace>
  <inkml:trace contextRef="#ctx0" brushRef="#br0" timeOffset="108080.78">8019 13899 1247 0,'-5'-27'353'0,"-19"-1"86"15,-6 8-370-15,-12 6-10 16,-2 13-18-16,-7 21 37 16,6 12 5-16,-2 14 17 15,11 5-7-15,6 11-19 16,13-7-51-16,8 6-10 16,12-6-14-16,10 6 0 15,7-9-2-15,5 1 6 16,-2-11-9-16,-1 0-1 15,-8-12 3-15,-6-4 2 16,-10-8-4-16,-7-6 8 16,-11-5 4-16,-10-11-5 0,-3-8-6 15,-11-11-20-15,1-10-28 16,2-18-80-16,10-2-27 16,9-13-60-16,12 2-284 15,9 0 76-15</inkml:trace>
  <inkml:trace contextRef="#ctx0" brushRef="#br0" timeOffset="108217.17">7865 13821 747 0,'64'-12'500'15,"-11"7"-8"-15,3 9-92 16,-11 4-133-16,1 6-25 16,-9 2-107-16,6 5-39 15,-5-5-48-15,13-5-79 16,-2-7-122-16,5-17-435 15,-10-12 54-15</inkml:trace>
  <inkml:trace contextRef="#ctx0" brushRef="#br0" timeOffset="109978.31">8512 14342 1497 0,'-40'-16'437'0,"21"18"86"15,17 4-425-15,15-4-96 0,10-7-66 16,4-11-459-16,3-2 95 15</inkml:trace>
  <inkml:trace contextRef="#ctx0" brushRef="#br0" timeOffset="110597.09">9805 13538 970 0,'6'-23'348'0,"-8"10"43"15,-8 3-212-15,-9 4-93 16,-11 4 4-16,-4 3-17 0,-16 5 0 16,-2 7-17-1,-11 12-4-15,5 9-17 0,-5 20-2 16,12 4-9-16,7 22 0 16,16-6-5-16,15 3 6 15,16-16-8-15,24-9 0 16,14-29-7-16,33-16-5 15,4-20-4-15,14-24 8 16,-10-13-3-16,1-20 1 16,-25 0-4-16,-13-11 5 15,-21 12-5-15,-18 1 2 16,-20 17-6-16,-25 15-17 16,-12 21-18-16,-17 18-31 15,-2 20-28-15,-13 19-39 16,16 6 0-16,5 13-54 15,18-3-259-15,20 13 78 16</inkml:trace>
  <inkml:trace contextRef="#ctx0" brushRef="#br0" timeOffset="110840.19">10105 13922 1074 0,'6'-20'404'0,"-5"3"48"16,-2 13-283-16,-4 12-40 15,-4 10-52-15,-9 18-23 16,-5 4-25-16,-7 13-17 16,0-2-32-16,-1 1-39 15,8-12-32-15,3-6-51 16,11-15-36-16,6-13-283 15,14-14 70-15</inkml:trace>
  <inkml:trace contextRef="#ctx0" brushRef="#br0" timeOffset="111063.29">10636 13447 914 0,'6'-8'285'0,"-12"18"50"16,-16 19-231-16,-9 8-66 15,-16 20 11-15,-1-2-1 16,-5 13 29-16,9-5 0 16,7 3 6-16,19-15-17 15,15-6-17-15,18-16-33 16,25-18-15-16,13-13-35 16,15-19-256-16,4-14-142 15,6-16-61-15</inkml:trace>
  <inkml:trace contextRef="#ctx0" brushRef="#br0" timeOffset="111229.81">10845 13576 1204 0,'-49'30'380'0,"-9"15"78"16,10 2-346-16,-2 13-10 16,12-2-55-16,4 9-13 15,12-7-38-15,5 7-84 16,9-10 140-16,8 2-523 15,4-10 147-15</inkml:trace>
  <inkml:trace contextRef="#ctx0" brushRef="#br0" timeOffset="111696.53">9007 14590 970 0,'-45'1'333'16,"17"1"35"-16,16 5-243 16,15 1-83-16,21 8-14 15,16 0-10-15,28 6 15 16,13-2 1-16,38-1 4 15,6-7-3-15,39-7-4 16,4-9-5-16,38-12 20 16,-15-5-7-16,23-2 11 15,-29 4-6-15,4 4-10 0,-39 11-26 16,-13 6-20-16,-40 2-53 16,-15-3-397-16,-36-1 100 15</inkml:trace>
  <inkml:trace contextRef="#ctx0" brushRef="#br0" timeOffset="113664.74">9440 15137 1056 0,'-13'-3'367'16,"6"-4"41"-16,7-2-284 16,14-2-42-16,9 3-45 15,13-1-2-15,1 3-11 16,6 5 3-16,-8 6-30 16,-2 3-4-16,-15 3-16 15,-9 6-6-15,-13 2-5 0,-10 5 8 16,-10-1 3-16,-10 4 17 15,2-4 11-15,1 2 23 16,7-2 10-16,10 0 15 16,13-2-9-16,11 0 5 15,13-3-27-15,8 5-6 16,5-3-15-16,2 4 9 16,-7-1-12-16,-7 2 8 15,-12-4-7-15,-13 6 12 16,-14-4-2-16,-19 3 11 15,-10-4-2-15,-13-3 6 16,-1-7-15-16,-3-4-1 16,14-8-19-16,6-3-43 15,18-2-34-15,14-6-46 16,15-5-339-16,16-6 75 16</inkml:trace>
  <inkml:trace contextRef="#ctx0" brushRef="#br0" timeOffset="114062.67">10020 15150 1055 0,'-10'-8'370'0,"5"-8"66"16,11-4-276-16,10-3-22 15,8 1-40-15,12-1-9 16,0 9-23-16,5 5-21 16,-1 9-35-16,0 8-1 15,-13 10-11-15,-7 14-4 16,-17 6 9-16,-11 15 5 15,-11 3 0-15,-12 12 3 16,-2-7-7-16,-6 7 2 16,3-12-6-16,-4 0-21 15,5-16-33-15,1-3-63 0,8-15-46 16,1-8-337-16,9-14 53 16</inkml:trace>
  <inkml:trace contextRef="#ctx0" brushRef="#br0" timeOffset="114230.81">9980 15376 839 0,'-5'-2'477'0,"3"4"-57"15,3 5-160-15,13 2-180 16,11 0-59-16,17 2-12 16,8-6-10-16,18-13-23 15,6-7-28-15,26-12-69 16,-4-10-301-16,7-12 53 15</inkml:trace>
  <inkml:trace contextRef="#ctx0" brushRef="#br0" timeOffset="114496.43">10822 15075 722 0,'-35'6'403'0,"-14"4"-16"16,1 2-149-16,-5 5-76 15,11 1-53-15,1 5 7 16,11 0-22-16,7 9-4 15,11-4-39-15,10 8-8 16,11-5-32-16,11 7-3 0,0-5-12 16,6 5 4-1,-5-6-1-15,-5 5 8 0,-9-5-9 16,-9 3 9-16,-7-8 0 16,-13 0 3-16,-2-9-4 15,-12-6-2-15,2-11-31 16,-7-18-79-16,8-11-49 15,3-17-341-15,12-6 28 0</inkml:trace>
  <inkml:trace contextRef="#ctx0" brushRef="#br0" timeOffset="114589.14">10539 15139 874 0,'38'-18'443'0,"2"5"29"16,-8 8-207-16,8 6-78 15,-4 2-73-15,19 6-28 16,1-2-87-16,26-3-483 15,-2-7 141-15</inkml:trace>
  <inkml:trace contextRef="#ctx0" brushRef="#br0" timeOffset="115143.31">11894 14444 1148 0,'-41'3'382'15,"-3"-1"85"-15,22 5-320 16,12 1-13-16,14-4-51 15,20 0-18-15,11 2-37 16,23-6-9-16,6-3-15 16,17-1-41-16,-5-4-69 15,3-10-388-15,-19 1 65 16</inkml:trace>
  <inkml:trace contextRef="#ctx0" brushRef="#br0" timeOffset="115336.08">11725 14625 1250 0,'-21'7'398'0,"15"-4"77"16,18-3-346-16,18-6 2 16,11-1-45-16,21-1-7 15,4 2-18-15,15 0-18 16,-5 3-95-16,8 0-476 15,-18 0 124-15</inkml:trace>
  <inkml:trace contextRef="#ctx0" brushRef="#br0" timeOffset="117702.22">12951 14584 1089 0,'-24'-8'398'15,"13"4"53"-15,7 3-295 16,13 3-44-16,11 3-51 0,24 0-26 16,6-3-19-16,26-3-76 15,10-4-45-15,23-4-362 16,-13 0 41-16</inkml:trace>
  <inkml:trace contextRef="#ctx0" brushRef="#br0" timeOffset="118411.93">14295 14239 806 0,'30'-16'378'0,"-5"-4"15"16,-11 5-187-16,-6-1-39 15,-9 6-46-15,-13 2 2 16,-8 4-25-16,-15 7-7 16,-5 6-32-16,-14 12-11 15,4 4-21-15,-6 16-5 16,7 9-9-16,-6 13-3 0,12 0 0 15,0 13 3 1,13-9-4-16,15 0-3 0,20-12 1 16,21-7-2-16,16-19-8 15,22-16 2-15,5-20 6 16,19-17-8-16,-2-18 1 16,8-19 3-16,-18-2-1 15,-7-15-5-15,-26 3 8 0,-18-1-7 16,-21 15 1-16,-17 6-9 15,-13 20-1-15,-24 23-32 16,-6 21-12-16,-18 28-38 16,2 17-13-16,-3 20-34 15,19-3 10-15,10 6 421 16,19-15-714-16,24-5 390 16</inkml:trace>
  <inkml:trace contextRef="#ctx0" brushRef="#br0" timeOffset="118599.57">14703 14592 1145 0,'-1'-1'297'0,"-10"9"88"16,-5 7-327-16,-6 11-27 0,-3 7-17 15,-6 14-11-15,-1 1 0 16,-3 11-19-16,7-5-25 15,-1 3-347-15,12-12 95 16</inkml:trace>
  <inkml:trace contextRef="#ctx0" brushRef="#br0" timeOffset="119012.34">15297 14236 871 0,'46'-44'351'16,"-23"13"6"-16,-8 8-183 16,-14 15-133-16,-14 13-9 15,-16 14-9-15,-22 17 1 16,-7 8-5-16,-19 21-11 16,1 2 4-16,-9 12 10 15,13-2 8-15,0 6 23 16,23-12 8-16,14-1-2 15,24-15-4-15,23-12-17 16,22-16-20-16,20-17-8 16,7-16-3-16,13-18-9 15,-7-6 3-15,3-9-1 16,-16 3 2-16,-9-3-4 0,-23 11 6 16,-17 3-2-16,-23 8-1 15,-21 9-14-15,-9 10-3 16,-16 13-19-16,8 6-15 15,3 5-47-15,15-3-10 16,18-5-331-16,22-11 77 16</inkml:trace>
  <inkml:trace contextRef="#ctx0" brushRef="#br0" timeOffset="120262.31">15788 14195 809 0,'-10'-2'325'0,"5"0"36"15,6-1-210-15,10 0-12 16,11-1-25-16,14-2 18 15,4-3-10-15,15-2-1 16,-1 1-21-16,8 3-21 16,-5 5-40-16,-2 9-16 15,-16 6-8-15,-8 12-8 16,-18 5-1-16,-22 12 0 16,-14 5 12-16,-20 11-3 15,-8-4 9-15,-12 9-7 16,6-5 0-16,2 4-10 15,12-11-2-15,5 4-21 16,18-10-19-16,2-3-85 16,10-16-30-16,6-4-379 15,11-11 47-15</inkml:trace>
  <inkml:trace contextRef="#ctx0" brushRef="#br0" timeOffset="120484.37">15707 14646 1067 0,'-6'1'428'0,"12"-1"60"15,9 0-269-15,12 1-31 16,7-1-45-16,13-1-4 16,1-1-49-16,15 1-20 15,3 1-35-15,17 1-93 16,-5-1-101-16,10 3-419 15,-24-1 39-15</inkml:trace>
  <inkml:trace contextRef="#ctx0" brushRef="#br0" timeOffset="130943.15">7404 17148 1194 0,'-17'-29'283'15,"-16"6"101"-15,0 4-355 16,-8 6-7-16,0 5-18 16,-7 10-2-16,6 9 4 15,0 18 10-15,13 8-3 16,9 15 13-16,16 0-4 16,16 9 2-16,10-8-13 15,12 0 5-15,2-9-14 0,0-2 11 16,-10-12-2-16,-10-1 30 15,-14-7 4-15,-17-1 24 16,-10-5-5-16,-17 3-2 16,-6-7-31-16,-14 3-5 15,5-4-26-15,-3-5-6 16,15-7-22-16,11-10-68 16,19-13-52-16,20-21-332 15,21-10 28-15</inkml:trace>
  <inkml:trace contextRef="#ctx0" brushRef="#br0" timeOffset="131143.31">7704 16575 1224 0,'1'18'320'0,"-10"30"105"16,-12 16-352-16,-11 27-12 0,-2 4-20 15,-6 20 3-15,4-10-13 16,3 16-5-16,11-15-16 15,2 10-47-15,9-21-46 16,3-3-68-16,2-26-306 16,1-12 59-16</inkml:trace>
  <inkml:trace contextRef="#ctx0" brushRef="#br0" timeOffset="131411.76">7349 17427 1126 0,'1'6'388'15,"1"3"71"-15,12-2-263 16,7-3-69-16,15-1-5 16,6-7-39-16,18-4-19 15,0-3-36-15,7-3-6 16,-11 0-19-16,0 0-4 16,-19 2-4-16,-6 7-5 15,-13 2-10-15,-5 9 1 16,-10 8-5-16,-8 11 4 15,-6 7 3-15,-5 12 7 16,-4 0-4-16,2 9 4 16,1-7-10-16,5 1-42 0,5-14-30 15,7-10-48-15,5-21-32 16,9-28-306-16,4-21 85 16</inkml:trace>
  <inkml:trace contextRef="#ctx0" brushRef="#br0" timeOffset="131543.08">7956 16979 1154 0,'-12'-10'391'16,"-11"10"44"-16,-1 15-329 0,3 14-73 15,4 5-89-15,4 6-377 16,10-2 73-16</inkml:trace>
  <inkml:trace contextRef="#ctx0" brushRef="#br0" timeOffset="131776.79">8283 16729 1056 0,'-7'4'428'16,"-1"15"20"-16,-9 26-233 16,0 9-155-16,-7 31-19 15,-1 5-26-15,-10 23-8 16,5-7-9-16,-2 17-7 15,7-22-11-15,8-4-32 0,14-30-15 16,11-15-41-16,10-32-27 16,11-32-300-16,2-27 85 15</inkml:trace>
  <inkml:trace contextRef="#ctx0" brushRef="#br0" timeOffset="131909.81">8505 16826 1147 0,'7'-7'385'15,"-17"33"73"-15,-15 20-317 0,-12 39-15 16,-5 11-52-16,-7 25-18 16,8-9-26-16,5 14-99 15,13-22-59-15,8 6-358 16,12-28 16-16</inkml:trace>
  <inkml:trace contextRef="#ctx0" brushRef="#br0" timeOffset="132509.73">9071 17575 1078 0,'14'11'327'0,"11"-8"102"15,5-10-299-15,8-15-14 16,-3-5-32-16,3-12-19 15,-7-2-39-15,-8-3-11 16,-12 6-11-16,-16 4 1 16,-14 12-5-16,-13 14-1 15,-8 14-5-15,-14 19 8 16,-1 11-5-16,-1 16 9 0,10 1 2 16,5 8 12-1,21-7-5-15,11 0 2 0,14-14-8 16,18-5-5-16,11-18-28 15,20-14-83-15,5-18 199 16,10-28-561-16,-7-15 175 16</inkml:trace>
  <inkml:trace contextRef="#ctx0" brushRef="#br0" timeOffset="132711.55">9782 16797 1071 0,'3'-34'448'0,"-10"24"4"16,-12 24-278-16,-12 30-94 15,-5 16-58-15,-13 31-18 16,1 9-3-16,-7 25 1 16,7-13 2-16,3 11-7 15,16-24 6-15,8-4-10 16,13-31-6-16,16-9-46 16,12-28-14-16,19-21-69 15,10-23-25-15,12-31-271 16,0-15 60-16</inkml:trace>
  <inkml:trace contextRef="#ctx0" brushRef="#br0" timeOffset="133045.27">9989 17201 540 0,'-11'3'440'0,"-15"13"-72"16,-14 11-23-16,-3 7-231 16,-10 10 5-16,4 1-34 15,1 9 12-15,10-5-11 16,5 3 3-16,13-11-29 15,11-2-14-15,10-14-27 16,14-11-7-16,8-18-11 0,14-17 0 16,2-13 0-1,9-16 0-15,-4-3-5 0,-2-7 3 16,-11 9-3-16,-7 6 4 16,-14 13-7-16,-11 13 6 15,-10 15-2-15,-16 19 2 16,-4 13-8-16,-8 18 12 15,4 6-7-15,4 10 2 16,12-4-4-16,9 0-19 16,15-14-40-16,15-5-49 15,8-18-40-15,17-13-40 16,5-13-255-16,15-19 71 16</inkml:trace>
  <inkml:trace contextRef="#ctx0" brushRef="#br0" timeOffset="133310.03">10259 17341 896 0,'-6'-34'322'0,"-13"8"46"16,-9 7-219-16,-4 9-46 16,-6 7 10-16,3 9-33 15,-3 10 21-15,8 6-17 16,5 8-6-16,10-1-31 16,14 7-7-16,12-8-25 15,9 7-5-15,5-3-6 16,5 6 2-16,-9-1-7 0,-3 8 0 15,-11-6-4-15,-8 2 3 16,-12-10-3-16,-4-6 10 16,-9-12-2-16,-10-9 7 15,2-9-5-15,-8-9-21 16,1-9-52-16,2-18-85 16,11-3-336-16,11-13 42 15</inkml:trace>
  <inkml:trace contextRef="#ctx0" brushRef="#br0" timeOffset="133509.32">10610 16646 929 0,'26'-10'514'0,"-22"26"-44"16,-15 17-185-16,-10 29-179 0,-4 9-68 15,-15 32-9 1,0 0-24-16,-5 27 5 0,6-11-15 15,4 15-15-15,17-24-53 16,7-2-67-16,10-32-31 16,4-12-303-16,0-28 41 15</inkml:trace>
  <inkml:trace contextRef="#ctx0" brushRef="#br0" timeOffset="133778.51">10276 17498 898 0,'11'-8'396'16,"7"-3"11"-16,16-9-144 16,12-6-128-16,14-7-5 15,-2 6-37-15,4 1-9 16,-11 12-55-16,-6 11-21 16,-16 14-12-16,-9 14-8 15,-14 6-20-15,-8 13-8 16,-8 4-2-16,-8 9-3 15,-1-4 13-15,0 1 13 16,4-12-2-16,3-5-26 16,8-15-11-16,8-13-55 15,5-14-27-15,6-22-288 0,2-14 70 16</inkml:trace>
  <inkml:trace contextRef="#ctx0" brushRef="#br0" timeOffset="133878.91">10857 17136 719 0,'14'-53'385'15,"-10"11"-21"-15,-13 31-161 16,-9 20-115-16,-3 19-77 16,-3 16-354-16,5 8 81 0</inkml:trace>
  <inkml:trace contextRef="#ctx0" brushRef="#br0" timeOffset="134146.87">11238 17367 1302 0,'9'-9'447'16,"-8"4"41"-16,-1 4-316 15,-4 1-139-15,-7 4-18 16,-4 5-13-16,-13 8 4 16,-2 2-4-16,-9 15-3 15,0 6 4-15,-7 13 19 16,6 1 3-16,2 5 10 15,13-8 2-15,12-4 2 16,19-12-23-16,21-10 1 16,14-11-14-16,21-13-45 0,2-11-68 15,11-17-422-15,-8-12 72 16</inkml:trace>
  <inkml:trace contextRef="#ctx0" brushRef="#br0" timeOffset="135384.81">11625 17844 1190 0,'-11'38'241'0,"-7"9"103"16,3 8-376-16,-2 8-326 15,4-1 86-15</inkml:trace>
  <inkml:trace contextRef="#ctx0" brushRef="#br0" timeOffset="136078.61">12402 16951 1032 0,'-14'-27'288'0,"6"11"72"16,2 18-299-16,-4 19-10 0,-3 11-25 15,-7 25-4-15,2 10-11 16,-6 20 2-16,3-3-8 16,0 5-1-16,10-21-4 15,5-10 5-15,12-26-2 16,12-19 5-16,11-19-7 16,14-18 5-16,4-11-3 15,8-10 4-15,-6 5-10 16,-2 3 8-16,-14 14-7 0,-4 13 7 15,-16 14-12-15,-7 16 9 16,-10 11-6-16,-12 14 5 16,-7 6-9-16,-12 7 12 15,1-7-6-15,-7-4 1 16,7-18-5-16,-2-11-23 16,10-18-36-16,1-15-314 15,9-7 70-15</inkml:trace>
  <inkml:trace contextRef="#ctx0" brushRef="#br0" timeOffset="136576.06">12968 17355 962 0,'-4'3'286'0,"-4"7"64"0,-3 12-247 15,-2 6-56-15,-2 10-2 16,0 0-22-16,0 9 0 15,1-3-18-15,5 6 4 16,2-8 0-16,9 1 6 16,8-11-2-16,7-8 7 15,7-12-6-15,8-14-4 16,2-11-5-16,9-20 3 16,-3-9-4-16,7-22 4 15,-4-1-5-15,1-5 11 16,-10 14-2-16,-4 10 7 15,-14 23 4-15,-8 14 21 16,-10 15-5-16,-7 14 8 16,-5 5-9-16,-2 13-3 15,2 2-22-15,1 9-15 0,4-2-44 16,3 9-42-16,5-7-43 16,6 2-317-16,5-13 56 15</inkml:trace>
  <inkml:trace contextRef="#ctx0" brushRef="#br0" timeOffset="136811.34">13814 16803 1179 0,'13'-37'292'16,"-18"27"100"-16,-6 20-301 15,-4 21-30-15,-8 25 10 16,-4 10-12-16,-3 30 7 15,2-2-33-15,-3 15-6 16,7-11-16-16,1 15-1 16,5-20-12-16,0 7-44 15,9-21-35-15,2-6-53 16,1-29-324-16,7-14 59 16</inkml:trace>
  <inkml:trace contextRef="#ctx0" brushRef="#br0" timeOffset="136940.29">13454 17367 1192 0,'16'1'365'15,"3"-3"105"-15,7-3-329 16,21-3-13-16,6-2-42 16,25-5-7-16,5 0-122 15,18 0-440-15,-13 0 108 16</inkml:trace>
  <inkml:trace contextRef="#ctx0" brushRef="#br0" timeOffset="139773.8">8666 17458 971 0,'-6'2'263'0,"-7"5"68"16,7 5-285-16,1 6-9 15,3 3-23-15,1 4-2 16,3-1-6-16,3 6-1 16,-2-2-13-16,1 0-33 15,0-4-118-15,1-4-178 16,-3-8-6-16</inkml:trace>
  <inkml:trace contextRef="#ctx0" brushRef="#br0" timeOffset="139937.81">8740 17238 763 0,'-9'11'240'0,"-3"3"52"16,3 2-212-16,2-1-39 16,7-2-20-16,1 0-296 15,6-1 79-15</inkml:trace>
  <inkml:trace contextRef="#ctx0" brushRef="#br0" timeOffset="140526.9">8751 17540 773 0,'-3'-3'246'0,"2"1"52"16,1 3-212-16,4 6-18 15,-2 4-25-15,4 4-3 16,-3 0-21-16,3 3 0 16,-1-4-9-16,-1-1 2 15,2-4-3-15,1-5 10 16,1-7 2-16,5-6-1 16,0-5 1-16,6-7 2 15,-2 1-1-15,2 1 2 16,-7 6 6-16,-1 6-5 15,-6 8 2-15,-2 12-4 16,-3 7-5-16,0 5-8 0,2 2-2 16,1 4-6-16,2-2-2 15,0-1-385-15,-3 0 127 16</inkml:trace>
  <inkml:trace contextRef="#ctx0" brushRef="#br0" timeOffset="142291.25">8802 17469 653 0,'-5'2'240'0,"-3"1"39"16,3 4-170-16,-1 2-20 15,2 3-21-15,-1 7-11 16,2 2-15-16,-2 11-1 16,2-1-6-16,0 5-1 15,1-7-5-15,4-1 0 16,2-14-9-16,3-6-3 16,2-11-7-16,5-9 2 15,1-9-4-15,5-8 4 0,1-2-8 16,5-3 3-16,-5 8-4 15,-1 8 1-15,-6 11-7 16,-6 14 5-16,-7 10 5 16,-3 10-1-16,-3 5-2 15,1 2 7-15,2-3-5 16,1-2-374-16,4-6 129 0</inkml:trace>
  <inkml:trace contextRef="#ctx0" brushRef="#br0" timeOffset="146707.06">14648 17480 876 0,'6'-9'359'0,"-4"-4"42"16,-5 3-230-16,-5 3-14 15,-2 1-58-15,-7 8-23 16,-3 6-33-16,-7 9-16 16,3 9-14-16,-6 14-6 15,4 6 1-15,-3 15 7 16,6-4-3-16,4-2 3 16,12-12 0-16,10-14 0 15,12-20-10-15,12-17 6 16,6-15-8-16,5-18 1 15,0-5-2-15,1-10 3 0,-10 4-7 16,-5 4 5-16,-10 14-3 16,-11 13 9-16,-10 19-4 15,-6 19-1-15,-7 15 0 16,-1 10-3-16,3 3-7 16,4 4-18-16,7-11-26 15,5 0-51-15,5-11-32 16,5-4-335-16,3-7 71 15</inkml:trace>
  <inkml:trace contextRef="#ctx0" brushRef="#br0" timeOffset="147223.77">15528 17177 696 0,'19'-64'438'0,"-11"27"-36"15,-8 21-103-15,-8 28-174 16,-11 22-21-16,-4 18-48 16,-10 24-19-16,2 4-16 15,-3 15-8-15,8-7-16 16,3 2-6-16,11-20-9 16,8-6-21-16,9-24-11 15,14-15-9-15,5-19 2 0,13-17-2 16,1-14 21-16,8-13 7 15,-7 0 11-15,2 0 10 16,-13 11 18-16,-5 7 27 16,-11 14 19-16,-9 13 36 15,-8 11 6-15,-7 10 5 16,-3 3-24-16,-2 10-19 16,4-4-37-16,4-2-9 15,6-7-52-15,4-8-79 16,2-15-26-16,1-17-323 15,0-18 21-15</inkml:trace>
  <inkml:trace contextRef="#ctx0" brushRef="#br0" timeOffset="147337.77">15710 17201 1166 0,'-21'7'262'15,"-2"11"97"-15,8 4-352 16,6 7-217-16,8-3-153 15,7 2-30-15</inkml:trace>
  <inkml:trace contextRef="#ctx0" brushRef="#br0" timeOffset="147557.31">16046 16977 1130 0,'-6'-1'427'15,"-12"17"31"-15,-9 28-271 16,0 17-101-16,-7 21-37 15,5 4-28-15,3 17-2 16,9-13-18-16,5 2-22 16,14-20-32-16,11-11-56 15,4-28-38-15,12-24-61 16,0-28 300-16,7-30-514 16,-3-16 270-16</inkml:trace>
  <inkml:trace contextRef="#ctx0" brushRef="#br0" timeOffset="147725.28">16222 17090 718 0,'34'-71'499'0,"-11"14"-43"16,-15 33-126-16,-12 24-135 16,-12 25-79-16,-14 34-33 0,-3 13-44 15,-7 23-9-15,5 0-20 16,2 17-1-16,12-18-11 16,3 4-52-16,8-19-41 15,3-7-81-15,1-29-324 16,2-12 51-16</inkml:trace>
  <inkml:trace contextRef="#ctx0" brushRef="#br0" timeOffset="147871.31">15855 17367 1183 0,'11'-5'399'0,"-7"-1"80"15,7 5-329-15,13 2-25 16,7 2-54-16,17-1-27 15,1-1-85-15,23-4-116 16,-4-8-50-16,0-11-290 16,-8-6-16-16</inkml:trace>
  <inkml:trace contextRef="#ctx0" brushRef="#br0" timeOffset="148056.88">16575 16877 1151 0,'15'-32'415'0,"-8"11"54"0,-8 22-312 16,-13 23-30-16,-8 17-51 15,-11 23-15-15,-3 13-14 16,-7 21-7-16,5-5-19 16,-1 17-5-16,9-14-12 15,7 4-69-15,9-20-41 16,7-5-97-16,7-29-315 16,12-15 38-16</inkml:trace>
  <inkml:trace contextRef="#ctx0" brushRef="#br0" timeOffset="148423.78">16596 17468 840 0,'0'19'408'0,"2"1"14"15,4-1-186-15,10-2-58 16,6-8-55-16,11-7-1 15,0-8-37-15,8-10-15 16,-5-5-41-16,-1-6-9 16,-14 3-11-16,-1-1-6 15,-17 6-3-15,-9 6 2 16,-13 9-1-16,-15 9-4 16,-10 7 2-16,-13 15 0 15,1 5 0-15,-5 15 5 0,12 1 6 16,8 12 10-16,15-4 4 15,14 4 1-15,16-11-4 16,19-6-7-16,17-17-9 16,26-18-53-16,11-20-94 15,14-24-392-15,-13-18 54 16</inkml:trace>
  <inkml:trace contextRef="#ctx0" brushRef="#br0" timeOffset="150242.42">17426 17575 992 0,'-6'-40'304'0,"0"6"69"16,5 4-255-16,4 10-47 15,-1 7-3-15,-3 13-26 16,-2 13 4-16,-1 11-9 16,-4 14-6-16,0 8-8 0,0 6 6 15,0-3-16-15,4-6-3 16,3-13-8-16,6-9 4 16,5-13-7-16,11-11 2 15,3-10 0-15,7-12 3 16,2-8-5-16,5-7 1 15,-5 1 0-15,-1 1 3 16,-8 10-5-16,-5 7 1 16,-9 13 2-16,-4 10 0 15,-6 8-6-15,-6 14 8 16,-3 6-4-16,-5 9 0 16,0 2 0-16,0 0 4 15,6-11-4-15,5-5 6 16,10-12-5-16,11-9 3 15,8-12-1-15,9-11 2 16,2-9-5-16,4-7 5 16,-8-1-4-16,0-2 1 15,-11 6-4-15,-2 7 4 0,-10 12-1 16,-5 8-1-16,-9 12-1 16,-6 14 2-16,-7 5 1 15,-5 11-3-15,0 1 2 16,1 6-26-16,8-7-24 15,9-3-51-15,11-11-27 16,10-10-307-16,11-12 70 16</inkml:trace>
  <inkml:trace contextRef="#ctx0" brushRef="#br0" timeOffset="150573.21">18233 17517 967 0,'-4'-13'311'16,"-6"7"60"-16,-13 5-242 15,-1 2-42-15,-11 8-2 16,3 5-16-16,-7 8 7 16,10 2-22-16,0 12-10 15,11-1-15-15,5 5-2 16,10-5-22-16,9 2 8 16,12-13 0-16,12-6-3 15,7-11-6-15,10-9 1 16,-4-10-2-16,-1-10-3 0,-11-5 2 15,-8-10-1 1,-13-1 6-16,-12-5-10 0,-8 7-3 16,-13 9-15-16,-8 13-22 15,-9 15-35-15,0 16-7 16,-1 16-51-16,11 0 68 16,9 9-352-16,13-6 120 15</inkml:trace>
  <inkml:trace contextRef="#ctx0" brushRef="#br0" timeOffset="150720.27">18462 17504 1094 0,'4'-13'317'0,"-13"9"83"16,-3 9-303-16,-4 14-28 16,-1 5-28-16,-1 14-11 15,5 4-16-15,1 6-8 16,7-4-26-16,5 4-63 15,3-10-330-15,5-1 68 16</inkml:trace>
  <inkml:trace contextRef="#ctx0" brushRef="#br0" timeOffset="151108.33">18474 17626 1095 0,'3'-15'286'16,"1"9"86"-16,5 6-311 15,8 2-24-15,4 1-20 16,8-1 6-16,3-2-9 16,6-2-13-16,-4-3 5 15,3 1 0-15,-9-2-10 16,1 4-5-16,-6 1 10 0,0-1-7 16,-4 0 3-16,-1-6 4 15,-3-3 1-15,-1-9 3 16,-4-3 5-16,0-4 6 15,-6 4 1-15,-6 1 5 16,-4 6-3-16,-7 2-5 16,-1 8-8-16,-11 4-3 15,1 9-2-15,-5 11 1 16,2 10 11-16,-2 19 42 16,8 2 43-16,4 8-14 15,12-7-6-15,14-1-6 16,11-18-42-16,17-8-65 15,10-15-51-15,11-11-397 16,-6-24 86-16</inkml:trace>
  <inkml:trace contextRef="#ctx0" brushRef="#br0" timeOffset="151791.37">19525 17551 1008 0,'-35'13'324'15,"22"2"71"-15,18-2-276 16,16-1 11-16,16-9-33 0,15-11 15 16,4-12-28-16,10-11 1 15,-7-6-42-15,0-6-7 16,-15 6-26-16,-12 0 3 16,-20 13-9-16,-18 8-7 15,-18 14-6-15,-21 15-7 16,-7 11-4-16,-14 16-1 15,3 5 11-15,-3 13 0 16,13-6 6-16,8 6 7 16,18-10-8-16,18-2 0 15,18-15-17-15,27-8-63 16,16-16-55-16,22-21-330 16,5-23 30-16</inkml:trace>
  <inkml:trace contextRef="#ctx0" brushRef="#br0" timeOffset="151990.12">20563 16804 1089 0,'-27'12'253'15,"-13"11"110"-15,-5 17-315 16,-13 29-8-16,3 10-10 16,-5 19 6-16,8-6-17 15,0 13-3-15,14-18-4 16,3 5-2-16,15-15-26 0,8 0-71 15,10-18-297-15,15-10 58 16</inkml:trace>
  <inkml:trace contextRef="#ctx0" brushRef="#br0" timeOffset="152358.75">20599 17416 766 0,'24'-15'285'16,"-21"7"38"-16,-12 11-170 15,-8 5-81-15,-14 7 4 16,-9 5-23-16,-10 12 0 16,0 1-11-16,-5 10 14 15,9-2-6-15,4 4 9 16,15-8-10-16,8-4-4 16,14-12-21-16,16-9 0 15,8-15-17-15,20-12 2 0,3-11-7 16,18-14 7-1,-2-5-11-15,1-3 2 0,-14 9-4 16,-9 7 0-16,-22 16-10 16,-17 12 2-16,-16 16 0 15,-18 14-1-15,-5 9 5 16,-7 10 2-16,9 0 0 16,4 1-15-16,17-10-24 0,14-4-54 15,13-12-21-15,20-3-292 16,16-10 54-16</inkml:trace>
  <inkml:trace contextRef="#ctx0" brushRef="#br0" timeOffset="152623.26">21031 17521 792 0,'-30'-12'233'0,"-15"1"60"15,-2 4-216-15,-5 5 10 16,8 2-16-16,3 5 22 15,11 4-4-15,7 7-2 16,11 2-35-16,10 9-6 16,10 1-29-16,9 5-10 15,5-1-9-15,4 3 6 0,-2-5-5 16,-4 1 7-16,-8-4-7 16,-8 0 8-16,-8-4-7 15,-13-2 24-15,-7-7-8 16,-6-5 8-16,2-9-8 15,-5-9 5-15,8-10-35 16,3-14-64-16,11-7-334 16,13-26 74-16</inkml:trace>
  <inkml:trace contextRef="#ctx0" brushRef="#br0" timeOffset="152823.24">21433 16887 1176 0,'19'-11'315'0,"-23"21"90"16,-12 19-341-16,-15 24-5 16,-5 10-31-16,-12 21 9 15,1 3-5-15,-4 18-2 16,11-6-19-16,-2 12-32 16,12-14-38-16,6-1 282 15,8-24-661-15,4-17 294 16</inkml:trace>
  <inkml:trace contextRef="#ctx0" brushRef="#br0" timeOffset="153090.8">21059 17473 569 0,'1'-11'415'16,"0"5"-61"-16,2 7-66 16,11 1-164-16,4 4-34 15,7-3 11-15,6 1-15 16,8-2-6-16,0 0-24 0,9 3-16 15,-5 4-29-15,2 10-8 16,-9 4-14-16,-9 11-28 16,-13 5-7-16,-16 8 0 15,-11-6-6-15,-12 4 14 16,-3-12 30-16,-5-1 6 16,7-12 5-16,5-5 1 15,7-11 3-15,11-11-63 16,11-14-34-16,8-18-308 15,7-14 32-15</inkml:trace>
  <inkml:trace contextRef="#ctx0" brushRef="#br0" timeOffset="153194.27">21708 17147 879 0,'-11'17'189'0,"-5"6"-189"16,8 6-167-16</inkml:trace>
  <inkml:trace contextRef="#ctx0" brushRef="#br0" timeOffset="153423.28">22050 17486 646 0,'24'-5'445'0,"-21"-1"-75"15,-13 4-66-15,-9 4-245 0,-20 5-20 16,-9 3-14-16,-9 10 27 15,0 2 15-15,0 8 33 16,16-1 4-16,9 5-2 16,17-7-30-16,15 1-25 15,14-9-30-15,22-5-8 16,10-5-2-16,27-5-74 16,13-7-423-16,12-14 119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5:19:37.36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0961 8965 869 0,'-73'-5'329'0,"-11"0"14"16,-1 3-188-16,10 1-146 16,-12-1-3-16,11-4 2 15,-12-6-5-15,5-4 0 16,-18-8 0-16,3 0 0 16,-25-8-2-16,-1-2 5 15,-37 0 0-15,2 5-2 16,-35 0 4-16,6 7-1 0,-41 5 4 15,19 6 3-15,-36 2 8 16,19 2-4-16,-28-2 2 16,20 2-6-16,-44-4-1 15,28-2-2-15,-45-2 3 16,13 0 9-16,-38-2 11 16,25 3 8-16,-48 0 21 15,36 4 0-15,-46-1-3 16,36 5-10-16,-47 2-10 15,45 3-30-15,-49 4-2 16,51 3-9-16,-50 0-2 16,45-2-2-16,-47-1 8 15,44-5-2-15,-51-6 5 16,53 0-7-16,-39-7 6 16,44-2-4-16,-39-10 2 0,42 1-5 15,-42-11 11-15,42-1 1 16,-42-8 14-16,45 6 0 15,-53-7 17-15,49 11-9 16,-52 1 0-16,44 11-10 16,-46 2 0-16,54 10-15 15,-38 3 0-15,53 7-4 16,-34 4-6-16,49 7-2 16,-31 7-8-16,52 6-16 15,-35 12-9-15,47 6 2 0,-14 14-4 16,43 1 7-16,-9 14 17 15,52-5-1-15,0 15-6 16,42-7-6-16,16 11-5 16,37-11-10-16,21 5-7 15,38-14 4-15,22 5 2 16,27-8 3-16,26 11 7 16,19-7 16-16,30 7-2 15,10-10 6-15,36 2 5 16,1-14 1-16,30 0-1 15,-2-9 8-15,35 4 1 16,-13-8-2-16,38 4 3 16,-8-5 1-16,31-1 0 15,-14-6 2-15,41-2 0 16,-23-14-2-16,44-1 6 0,-36-6-6 16,49-1 1-16,-30-4-2 15,41 1 1-15,-32-1-5 16,50 2 6-16,-48 3-3 15,43 8 4-15,-40 3-2 16,39 4 0-16,-37 1-3 16,46 1 3-16,-55-6-3 0,56 0 2 15,-38-4 1-15,34-2 1 16,-40 0-2-16,58-1 0 16,-58-1 30-16,34 2 3 15,-32 2-3-15,34 2 3 16,-46-2 3-16,38 7-33 15,-46-3-3-15,30 2 3 16,-43-2-3-16,31 2-1 16,-40-6 0-16,36 1 1 15,-42-4-2-15,24-1 2 16,-38-1-1-16,19-1 4 16,-34-5-1-16,11 1-1 15,-32 1 0-15,11-2 1 16,-36 0-6-16,13 3 25 15,-29 0 1-15,11 1 4 16,-27-2-3-16,11-4 7 16,-29 1-23-16,13-3-3 0,-18-2-2 15,4-1-1-15,-23 2-1 16,12-2 2-16,-17 0-2 16,3-2-1-16,-12-1 2 15,7-4-1-15,-14 0-1 16,8-2 3-16,-12 0 0 15,7-3 0-15,-13 2 2 16,6-5-3-16,-11 4 1 0,10 0-1 16,-7 5-1-16,10-1-1 15,-8 5 9-15,6-1-2 16,-11 1 1-16,8-6 0 16,-10 1 1-16,6-6 14 15,-11-2 4-15,4-4 13 16,-15 1 1-16,0-10 5 15,-9 3-15-15,-1-8 3 16,-12 2-9-16,-3-8 10 16,-12 3 3-16,-11-6 10 15,-12 3-1-15,-17-8 5 16,-8 7-12-16,-19-12-7 16,0 4-12-16,-10-8-6 15,7 4-4-15,-4-9-5 16,8 9-2-16,-1-6-32 0,5 6-40 15,-8 0-147-15,2 3-350 16,-38 11 30-16</inkml:trace>
  <inkml:trace contextRef="#ctx0" brushRef="#br0" timeOffset="3666.18">21909 10702 874 0,'-58'-10'248'0,"-10"4"55"16,4 4-226-16,-7 2-54 15,2 2-2-15,-14 6 1 16,2 2-3-16,-14 5-2 16,2-1-9-16,-18 3 5 15,6-2-5-15,-17-1 1 16,6-6-3-16,-21-1 6 15,10-2-2-15,-25-4 15 16,7-3 6-16,-24 2 16 16,12 0 0-16,-26 1 10 15,15 1-6-15,-27 3 4 16,19 1-11-16,-26-2 3 16,26 1-13-16,-23-2-4 15,20 0-10-15,-25-6-5 16,27 0-7-16,-29-4 0 0,24-1-3 15,-23-7-3-15,22 0 3 16,-27-4-3-16,20 1-3 16,-25-2 0-16,24 5 3 15,-27-3 1-15,22 3 3 16,-27-5 5-16,25 2 0 16,-27-6 7-16,24 1 0 15,-28-5-1-15,25 1 0 0,-33-3-1 16,27 5-2-16,-36 0 10 15,27 5-2-15,-35 4 1 16,28 4 4-16,-38 6-11 16,34 1-11-16,-34 4-1 15,35 1-5-15,-35 2-7 16,35 0 7-16,-37 2-3 16,34-1 2-16,-35 4 0 15,32-1 3-15,-34 6 0 16,31-1 1-16,-35 8 1 15,31 0 0-15,-30 4 0 16,32 1 3-16,-25 2-1 16,35-3 4-16,-31 0 1 15,27-5 1-15,-30 4-2 16,24 0 1-16,-33-1-7 16,32 2-3-16,-25 5 10 0,28-4 8 15,-24-1 1-15,33-2 0 16,-27-4 3-16,32-4-11 15,-26-4-9-15,31-1 2 16,-21-4-2-16,30 1-1 16,-20 0 0-16,31 0 1 15,-16 4-5-15,29 3 3 16,-15 9-3-16,32 1-5 0,-11 10-4 16,30 3 1-16,0 11-3 15,35-3 0-15,-1 7 1 16,36-4 4-16,9 5-2 15,28-7-4-15,16 7-19 16,26-3-5-16,25 13-14 16,20 1-2-16,24 14-1 15,20-1 15-15,38 14 3 16,7-8 13-16,50 10-4 16,5-10 7-16,46 5 0 15,-11-14 3-15,52-1 0 16,-20-16 8-16,52 1 2 15,-26-14 4-15,50 6 2 16,-35-8 0-16,47 5 2 16,-36-2-1-16,46 7 0 15,-36-3 2-15,50 6 0 0,-39-5-2 16,49 5 7-16,-34-8-3 16,48 3 0-16,-40-6-2 15,53-4 2-15,-58-9-3 16,59-2 4-16,-43-6-3 15,50-5 1-15,-49-1 1 16,66 0-3-16,-61-3 2 0,40 0 4 16,-42-2 4-16,51-3-4 15,-59-5 1-15,51-2-3 16,-41-7-2-16,36 1-2 16,-47-3 1-16,49-5 6 15,-54-3 2-15,34 0 3 16,-51-4 2-16,33-8-4 15,-52-2-5-15,34-5 2 16,-51-1-5-16,32-10 2 16,-49 3 2-16,26-9-1 15,-47 5 9-15,23-10-4 16,-42 7-1-16,17-10 1 16,-46 9 0-16,16-8-8 15,-41 7 1-15,12-10 0 16,-33 8 2-16,7-11-2 15,-34 3 0-15,9-14 4 16,-33 6 0-16,1-13 10 0,-23 9 11 16,-2-12 9-16,-23 11 0 15,1-9 3-15,-20 8-10 16,-5-11-3-16,-15 10-8 16,-13-6 3-16,-13 10-1 15,-23-5 4-15,-17 11-5 16,-33 2 4-16,-15 10-8 15,-43 7-6-15,-6 14-14 0,-30 6-86 16,10 12-48-16,-18 5-377 16,20-8 3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4T11:39:22.9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627 9119 1642 0,'-52'-119'358'0,"-1"-49"164"15,18 17-466-15,5-24 0 16,9 17-5-16,7-24-7 0,9 16-12 16,6-33-16-16,7 15-17 15,6-28 0-15,-2 18 3 16,2-27-4-16,-3 27-1 15,-6-27 2-15,-6 28 1 16,-6-23 0-16,-5 26 5 16,-10-19-6-16,-4 30 5 0,-7-20-1 15,1 26-1-15,-5-18 1 16,2 29-1 0,-6-20-2-16,4 28-5 0,-10-7 5 15,-1 27-4-15,-9-11 6 16,-1 28-2-16,-16-2 1 15,3 18-7-15,-16 3 0 16,7 25-2-16,-18 3-4 16,4 23-5-16,-14 14-1 15,8 18-3-15,-19 13-1 16,13 20 0-16,-12 13 9 16,14 9 1-16,-16 20 3 15,16 7 4-15,-17 28 7 16,16 4-3-16,-18 32 7 15,18 3 2-15,-10 39-6 16,17-8 2-16,-6 36 6 16,21-6-5-16,-6 39 11 15,17-16-2-15,1 47 3 0,8-18-6 16,0 52 2-16,18-21-11 16,-2 48 4-16,9-28-9 15,5 48 5-15,11-39-1 16,-1 40 3-16,10-38-2 15,3 45 9-15,6-43-5 16,0 43 8-16,8-37-2 0,-1 42-1 16,2-50-1-16,5 53 1 15,3-44-7-15,1 36 4 16,1-45-4-16,7 37-1 16,-2-52 1-16,5 32-2 15,2-44 0-15,4 28 0 16,-2-43 0-16,3 23 0 15,-2-45 1-15,6 20-3 16,-1-40 4-16,7 11-4 16,-1-46-1-16,7 7-1 15,-2-41-3-15,10-2 3 16,-3-34 1-16,13-3-1 16,-1-33-1-16,12-7 5 15,-5-26-6-15,10-14 0 16,-6-20-1-16,14-16-3 15,-4-13 0-15,12-18-3 0,-8-14-1 16,13-23 0-16,-12-9 5 16,14-29 0-16,-11-4 2 15,12-28 4-15,-12 1 4 16,11-24-3-16,-18 8-1 16,10-31-1-16,-14 14-2 15,9-26 2-15,-12 16 2 16,11-27 1-16,-12 22 2 0,11-28 2 15,-12 23-7-15,2-36-1 16,-16 23 3-16,5-33 5 16,-16 22-3-16,1-40 7 15,-14 28 0-15,1-40 2 16,-14 25 2-16,5-37 7 16,-11 21-5-16,7-37 13 15,-5 32-3-15,3-35-2 16,-8 35-10-16,0-18-1 15,-6 28-16-15,-4-23-3 16,-2 36-15-16,-7-17-41 16,-1 35-26-16,-7 0-87 15,-5 41 331-15,-6 1-722 16,-14 27 307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5:31:40.85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28 4138 1195 0,'-12'-27'334'0,"-22"6"93"16,-12 3-311-16,-8 6-78 16,6 8 2-16,-4 10 5 15,13 6-10-15,4 10 8 16,12 2 9-16,9 5-11 15,14 0-7-15,9 8 4 16,9-1-20-16,10 10-6 16,1-2 2-16,3 7-4 15,-4-1-9-15,-4 5 11 16,-14-11 5-16,-9 1 17 16,-14-11 8-16,-15-6 6 0,-4-9-4 15,-15-8-7-15,-6-11-17 16,-9-10-15-16,4-15-29 15,-3-19-96-15,16-5-50 16,17-16-382-16,20-2 25 16</inkml:trace>
  <inkml:trace contextRef="#ctx0" brushRef="#br0" timeOffset="233.32">1431 3498 930 0,'24'7'574'0,"-17"25"-72"0,-16 20-125 0,-4 26-301 16,-1 6-40-16,-5 22 7 16,3-5-30-16,-2 16 1 15,3-14-8-15,3 16-7 16,6-18-15-16,4 2-18 16,3-27-8-16,7-9 0 15,5-30 2-15,5-25-7 16,3-23 2-16,6-27-28 15,-1-15-15-15,-2-13-382 16,0 5 107-16</inkml:trace>
  <inkml:trace contextRef="#ctx0" brushRef="#br0" timeOffset="699.68">1392 4660 1170 0,'-2'-22'310'0,"11"-15"115"16,14-8-329-16,17-16 14 16,7-4-6-16,12-7-2 15,-6 13-24-15,6 11-13 16,-13 22-30-16,-5 16-15 15,-16 19-20-15,-9 14 2 16,-11 8-1-16,-10 11 0 16,-4-2 6-16,-4 4-6 15,2-5-17-15,0 3-57 16,3-7-31-16,5 2-69 16,0-7 489-16,5 0-805 15,3-12 426-15</inkml:trace>
  <inkml:trace contextRef="#ctx0" brushRef="#br0" timeOffset="999.65">2153 4347 1172 0,'8'-20'381'16,"-9"8"79"-16,-5 2-294 16,-6 4-58-16,-8 3 1 15,-3 6-39-15,-10 7-12 16,2 3-21-16,-3 12-8 15,6 4-13-15,0 17-3 16,12 1 4-16,5 7 3 16,12-4-6-16,9-1-4 15,11-17 0-15,10-5-4 16,6-17-4-16,7-13 2 16,-4-10-1-16,0-11-2 15,-7-9 2-15,-9-8-3 0,-15-2-6 16,-10-9-26-16,-11 5-31 15,-12 1-84-15,-2 14-28 16,-7 16-51-16,1 20-284 16,3 19 87-16</inkml:trace>
  <inkml:trace contextRef="#ctx0" brushRef="#br0" timeOffset="1468.26">2461 4341 1175 0,'9'-21'318'0,"-7"6"87"16,-3 7-328-16,-3 11-42 15,-6 10-20-15,-3 13-12 16,-2 8-7-16,-2 11-2 16,3 0-7-16,9 2 5 15,3-8-1-15,9-3-3 16,5-14-4-16,7-11 5 15,3-11-3-15,7-15 0 16,0-9 2-16,10-13 2 16,-3-4 1-16,5-13 5 0,0 1 14 15,11-14 50-15,-2 3 28 16,13-19 55-16,-1 1 17 16,11-12 18-16,-15 11-33 15,1-4-12-15,-14 22-55 16,-6 7-17-16,-19 25-30 15,-9 17-16-15,-11 20-18 16,-12 30 7-16,-7 20-7 16,-11 31 2-16,-2 10 1 15,-7 21 3-15,4-4-6 0,-5 11-2 16,12-18-12-16,4-2-40 16,11-25-26-16,2-11-105 15,8-27-27-15,-6-20-365 16,-1-25 47-16</inkml:trace>
  <inkml:trace contextRef="#ctx0" brushRef="#br0" timeOffset="1591.84">2716 4170 1484 0,'-3'-10'588'0,"1"5"31"16,7 5-386-16,21 3-91 15,10-1-87-15,22 1-14 16,12 0-34-16,19-3-173 15,5-6-473-15,26-15 87 16</inkml:trace>
  <inkml:trace contextRef="#ctx0" brushRef="#br0" timeOffset="2100.37">3954 3893 1227 0,'9'-64'291'0,"1"27"116"16,-9 22-307-16,-5 24-25 15,-8 23 31-15,-4 17 0 16,-4 22-4-16,0 5-44 16,-2 12-12-16,2-10-40 15,-2 11-72-15,1-15-58 16,-2 3-73-16,3-16-313 15,-2-11 39-15</inkml:trace>
  <inkml:trace contextRef="#ctx0" brushRef="#br0" timeOffset="2252.29">3695 4176 1170 0,'1'-8'424'0,"-2"6"58"15,5 7-329-15,5 5-23 16,5 4-61-16,9 6-34 15,5-3-16-15,11 2-32 16,1-6-58-16,8-6 244 16,-1-1-669-16,2 1 257 15</inkml:trace>
  <inkml:trace contextRef="#ctx0" brushRef="#br0" timeOffset="2668.31">4186 4373 1101 0,'13'-4'386'0,"11"-4"101"15,7-1-298-15,12-6-32 16,-3 0-41-16,7-2-31 16,-11 0-58-16,-4-3-7 15,-13 4-15-15,-7-3-2 0,-13 1 0 16,-16 3 4-16,-7 5-3 15,-17 4 0-15,-7 8 4 0,-12 15-3 16,5 9-1-16,-4 15 1 16,13 4 1-16,9 12-2 15,17-5-2-15,13 3 2 16,14-14 1-16,14-3 0 16,11-13-4-16,16-14-1 15,4-12-1-15,11-15 0 16,-5-11-2-16,5-8 3 15,-14-2 4-15,-5-4-4 16,-13 8-21-16,-2 3-91 16,-13 9-43-16,-5 11-375 15,-6 10 20-15</inkml:trace>
  <inkml:trace contextRef="#ctx0" brushRef="#br0" timeOffset="2905.7">4716 4332 1175 0,'-5'20'431'0,"0"1"64"16,4-3-330-16,2 5-30 15,2-1-72-15,-1 9-22 16,-2-2-37-16,0 7-15 15,1-5-15-15,-1 0-23 16,4-9-15-16,1-5-31 16,3-10-12-16,5-10-28 15,2-9-8-15,4-12-296 16,-1-4 87-16</inkml:trace>
  <inkml:trace contextRef="#ctx0" brushRef="#br0" timeOffset="3466.78">4894 4428 769 0,'11'-8'420'15,"-4"1"0"-15,3 1-106 16,0-1-119-16,4 1-8 0,2-2-50 16,7-5 6-16,-2-1-54 15,6-3-5-15,0-2-28 16,4 1-6-16,-3 4-34 16,4 5-4-16,-5 6-13 15,-2 5 0-15,-6 3-8 16,-4 3-7-16,-8 3 4 0,-5 4-7 15,-7 4 2-15,-6 10 0 16,-4 2 7-16,-4 9 3 16,4-5 4-16,1 3-1 15,6-8 5-15,7-5 1 16,7-12 0-16,9-6-1 16,5-10-1-16,7-12-2 15,2-7 0-15,7-7-1 16,-4-4 1-16,4-3 3 15,-6 6-1-15,0 2 0 16,-8 9 3-16,-3 5-1 16,-6 6 1-16,-5 9 1 15,-4 7-2-15,-7 10-8 16,-3 8 2-16,-4 12-5 16,2 2 0-16,0 2 2 15,6-5 3-15,6-7-1 0,7-17 2 16,6-11 0-1,8-13 0-15,17-13 5 0,2-5 0 16,10-4 5-16,-1 6 1 16,-1 5 2-16,-17 8-2 15,-6 9-1-15,-13 7-6 16,-6 6 2-16,-9 7-13 16,-5 7-32-16,-4 0-49 15,-3 6-93-15,5 2-373 0,-6 3 50 16</inkml:trace>
  <inkml:trace contextRef="#ctx0" brushRef="#br0" timeOffset="6119.91">6552 4495 1070 0,'-2'-37'358'0,"-2"6"73"16,1 19-297-16,-3 16-23 0,0 13-38 15,-3 18-2-15,1 4-30 16,2 1 3-16,3-6-15 15,3-7-42-15,2-13-62 16,3-17-70-16,-4-11-334 16,0-24 39-16</inkml:trace>
  <inkml:trace contextRef="#ctx0" brushRef="#br0" timeOffset="6234.47">6544 4118 1066 0,'-9'8'277'0,"-2"4"76"15,6 4-318-15,2-1-364 16,7 6 92-16</inkml:trace>
  <inkml:trace contextRef="#ctx0" brushRef="#br0" timeOffset="6482.45">6994 3652 1208 0,'-3'13'318'16,"-7"12"105"-16,-7 26-329 15,-2 9-36-15,0 23 9 0,-3 3-25 16,-7 19-8-16,5-7-21 16,1 7-7-16,1-17-29 15,2 0-41-15,5-27-27 16,4-13 231-16,-1-23-587 15,6-28 261-15</inkml:trace>
  <inkml:trace contextRef="#ctx0" brushRef="#br0" timeOffset="6621.99">6743 4277 893 0,'-4'7'514'15,"7"3"-31"-15,3 2-137 16,6-1-211-16,10 0-33 15,6-2-55-15,15-3-114 16,2-6-117-16,14-6-327 16,-3-3-18-16</inkml:trace>
  <inkml:trace contextRef="#ctx0" brushRef="#br0" timeOffset="6967.4">7668 3688 1204 0,'-9'9'307'0,"-12"11"107"16,-9 12-355-16,-10 15-14 15,1 1-23-15,-5 7-44 16,10-5-50-16,4 0-342 15,13-12 75-15</inkml:trace>
  <inkml:trace contextRef="#ctx0" brushRef="#br0" timeOffset="7315.74">7802 4369 871 0,'-24'-3'393'0,"-4"-2"-7"16,-6-4-184-16,-8 0-163 16,1 0-15-16,-2 3 16 0,7 5-8 15,6 4 9-15,13 3-2 16,7 9-6 0,10 2-21-16,7 7-1 15,5 5-7-15,6 9 5 0,4-2-7 0,1 4 2 16,-3-4-3-1,-4-1 13-15,-10-12-5 0,-13-2 38 16,-9-9 2-16,-13 1 10 16,-8-10-10-16,-10 1-3 15,2-5-37-15,-6-5-87 16,7-8 231-16,2-19-641 16,13-7 213-16</inkml:trace>
  <inkml:trace contextRef="#ctx0" brushRef="#br0" timeOffset="8248.92">8793 3841 868 0,'8'-68'413'16,"-5"28"-20"-16,-7 13-157 15,-4 24-194-15,-9 28-10 16,-4 20-26-16,-8 28-1 16,2 13-7-16,-9 19 6 15,6-11-3-15,3 1 8 16,9-21-1-16,4-12 4 16,15-22-2-16,10-13 3 15,6-17-6-15,14-14 0 16,5-9 0-16,4-12-1 15,-1-1 3-15,4-2 1 16,-11 8-1-16,-3 10-5 0,-9 16 1 16,-10 16-6-16,-11 6-3 15,-8 14 5-15,-9 2 2 16,-8 3 6-16,-2-10 6 16,-6-4 3-16,2-12-3 15,1-8-5-15,4-12-12 16,1-8-43-16,9-1-31 0,4-9-222 15,10-5-138-15,13-7-52 16</inkml:trace>
  <inkml:trace contextRef="#ctx0" brushRef="#br0" timeOffset="8582.12">9173 4367 720 0,'-11'22'480'16,"9"-5"-69"-16,4 3-50 15,9-6-254-15,5-5 9 16,4-6-27-16,6-5-5 16,0-7-37-16,4-10-11 15,-4-4-32-15,-3-8-11 16,-11 2-8-16,-5-2 10 15,-10 7-5-15,-11 8 5 16,-7 9 8-16,-10 12 2 16,-1 10-4-16,-7 11 10 15,4 3-3-15,2 9 1 16,8-2-2-16,8 6-3 0,13-6-10 0,6 4-12 16,11-7-29-16,6-6-59 15,5-9-34-15,5-10-348 16,-1-17 58-16</inkml:trace>
  <inkml:trace contextRef="#ctx0" brushRef="#br0" timeOffset="8982.14">9699 3813 1213 0,'12'-15'424'0,"-24"18"53"15,-5 20-343-15,-7 24-18 16,-4 16-62-16,-9 22-10 15,3 1-5-15,-1 17-8 16,6-11-12-16,9 4-17 16,12-20-25-16,9-10-42 15,10-28-29-15,12-21-34 16,5-32 3-16,13-30-7 16,2-22 22-16,11-33-5 0,-3-11 13 15,6-19 2 1,-9 15 49-16,0 3 86 15,-12 29 79-15,-6 18 69 16,-14 34 25-16,-11 17 2 16,-14 22-68-16,-16 28-34 15,-6 15-48-15,-11 27-14 16,-1 6-21-16,-8 24-5 16,11-12-11-16,-2 14-12 15,14-15-16-15,7 4-53 16,9-24-43-16,9-4-80 15,4-25 345-15,2-12-663 0,3-23 304 0</inkml:trace>
  <inkml:trace contextRef="#ctx0" brushRef="#br0" timeOffset="9137.25">9499 4254 1219 0,'-2'2'416'0,"3"2"62"15,8 2-352-15,12 2-25 16,6 3-68-16,15 0-25 16,2-3-74-16,9-1-127 15,-5-3-289-15,3 0 1 0</inkml:trace>
  <inkml:trace contextRef="#ctx0" brushRef="#br0" timeOffset="9615.63">9989 4387 1231 0,'-21'18'423'0,"22"-2"72"16,13-4-347-16,13-5 3 15,5-6-56-15,9-9 3 16,-1-4-34-16,2-9-4 16,-8 0-34-16,-1-8-6 15,-11 5-28-15,-9-4 4 16,-13 8-8-16,-15 2-2 15,-12 11-13-15,-14 6 2 16,-5 9 0-16,-16 13 5 16,6 7 2-16,-5 13 13 15,14 4 5-15,7 8 5 16,21-6-3-16,12-1 7 16,18-12-5-16,17-9-1 15,10-12-4-15,14-11 4 16,4-10-6-16,8-15 5 15,-7-12-2-15,1-16 3 0,-8-5 1 16,0-7 3-16,-7 10-3 16,-4 5 3-16,-9 19-11 15,-8 14-2-15,-14 18-1 16,-12 14 2-16,-9 8 2 16,-9 15 14-16,0 1-3 15,-7 11 3-15,9-4-3 0,1 7-8 16,10-9-30-16,2 3-115 15,7-13-64-15,0 0-335 16,1-11-21-16</inkml:trace>
  <inkml:trace contextRef="#ctx0" brushRef="#br0" timeOffset="9751.65">10438 4405 1286 0,'13'-14'503'0,"3"-2"33"15,6 2-357-15,9 0-47 16,0 2-94-16,9-1-138 16,2 8-437-16,4 0 92 15</inkml:trace>
  <inkml:trace contextRef="#ctx0" brushRef="#br0" timeOffset="10318.07">11369 4093 462 0,'23'-74'450'16,"10"-15"-79"-16,1 8 20 15,3 9-219-15,-9 23-27 16,-5 18-12-16,-16 28-35 15,-8 24-5-15,-10 15-41 16,-11 26 7-16,-5 7-12 16,-5 22-5-16,0-5-16 0,-4 13-11 15,7-13-17-15,0 4-36 16,10-20-37-16,3-5-66 16,6-24-37-16,0-21-328 15,5-27 69-15</inkml:trace>
  <inkml:trace contextRef="#ctx0" brushRef="#br0" timeOffset="10468.35">11213 4027 1093 0,'-2'9'369'0,"3"4"70"16,8 1-300-16,12 0-27 15,9-4-51-15,20 0-5 16,6 0-44-16,19-5-118 15,-1-2-353-15,6-9 64 16</inkml:trace>
  <inkml:trace contextRef="#ctx0" brushRef="#br0" timeOffset="10781.8">11866 4140 902 0,'-41'9'461'0,"-3"-8"-17"16,0 10-153-16,9-2-187 0,2 9-16 15,5 5-40-15,2 11-8 16,7 2-25-16,0 13 4 16,8-2-9-16,5 11 0 15,6-5 0-15,8-1 1 16,8-13-8-16,10-9 4 16,5-17-5-16,10-19 8 15,3-15-2-15,8-20 7 16,-7-8-3-16,-1-19 4 15,-12 5-13-15,-15-5 4 16,-19 15-5-16,-19 2-14 16,-12 24-18-16,-12 17-11 15,-2 21-21-15,-9 24-95 16,13 16-338-16,4 11 84 16</inkml:trace>
  <inkml:trace contextRef="#ctx0" brushRef="#br0" timeOffset="12743.34">12616 4404 979 0,'4'-36'351'0,"-2"9"58"16,0 13-269-16,1 17-7 16,-2 18-41-16,-4 20 0 15,2 15-18-15,-1 14-11 16,0-1-18-16,3 5-20 15,1-12-29-15,0 2-83 16,3-14-35-16,-3-1-363 16,-2-15 43-16</inkml:trace>
  <inkml:trace contextRef="#ctx0" brushRef="#br0" timeOffset="12997.81">12567 4464 917 0,'8'-38'374'0,"12"-13"57"16,6 5-223-16,11-6-29 16,3 5-47-16,10 7-14 15,-4 16-53-15,1 14-20 16,-14 19-38-16,-8 21-12 16,-18 11-3-16,-20 15-12 15,-14 3-2-15,-8 5-5 16,-5-9-5-16,1-5-31 15,9-17-9-15,3-10-68 16,6-21-326-16,8-17 77 16</inkml:trace>
  <inkml:trace contextRef="#ctx0" brushRef="#br0" timeOffset="13400.37">13295 4254 1047 0,'-14'4'327'16,"-12"6"70"-16,-2 1-290 15,-8 4-1-15,3 3-35 16,-6 7-1-16,5 3-18 16,1 11-10-16,9 2-24 15,4 11-3-15,11-6-10 0,5 1-1 16,9-13-3-16,11-10-3 15,6-19-5-15,13-13-3 16,-1-13 0-16,12-19-1 16,-3-7 0-16,4-10 4 15,-9 1 3-15,0-1 2 16,-13 16 1-16,-8 5 4 16,-12 16 4-16,-9 13 8 15,-9 14 3-15,-5 15 19 16,-4 8 5-16,-1 10-5 15,3 1-9-15,5 7-7 16,7-9-29-16,8 2-50 16,6-12-32-16,9-6-69 15,5-14 62-15,6-8-371 16,2-15 121-16</inkml:trace>
  <inkml:trace contextRef="#ctx0" brushRef="#br0" timeOffset="13864.13">13548 4307 904 0,'4'-9'309'0,"-4"9"46"16,-5 11-239-16,-4 9-58 16,-2 11-28-16,-1 5-19 15,0 7-10-15,1-5-3 16,6 1-15-16,1-10-5 0,8-3-19 16,1-10-14-16,10-5-33 15,3-8-5-15,6-6-57 16,0-5 5-16,5-7 7 15,-4 0 45-15,3-8 54 16,-5 2 93-16,2-6 54 16,-2 4 30-16,9-4 28 15,-3 2-18-15,8-7 11 16,3 2-16-16,7-10 17 16,-6 1-23-16,12-9 13 15,-4-2-32-15,8-13-9 16,-4 3-34-16,10-11-12 15,-13 7-32-15,-2 6-4 16,-14 14-21-16,-7 10-3 16,-18 18-5-16,-9 14-7 15,-9 15-8-15,-18 18-1 16,-7 11-4-16,-15 25 3 16,0 7 7-16,-10 16 8 0,11-5 5 15,0 14-7-15,15-11-10 16,3 3-83-16,14-18-31 15,5-10-67-15,8-24-315 16,6-19 64-16</inkml:trace>
  <inkml:trace contextRef="#ctx0" brushRef="#br0" timeOffset="14027.84">13944 4206 1269 0,'-4'5'466'0,"4"2"36"15,8 0-362-15,8 1-35 16,8 2-83-16,11-2-16 16,4-4-32-16,17-5-119 15,3-8 251-15,14-14-610 16,-3-13 174-16</inkml:trace>
  <inkml:trace contextRef="#ctx0" brushRef="#br0" timeOffset="14197.61">14658 3771 945 0,'14'-22'501'0,"-8"12"-23"0,-12 17-217 16,-12 16-125-16,-2 16-73 16,-11 16-43-16,-4 13-19 15,-8 22-18-15,4-2-34 16,-8 14-73-16,4-7-41 16,-3 3-313-16,14-18 30 15</inkml:trace>
  <inkml:trace contextRef="#ctx0" brushRef="#br0" timeOffset="14753.11">14644 4321 1122 0,'1'-8'405'0,"-7"9"38"16,-2 5-320-16,-7 10-29 15,-1 7-58-15,-1 12-13 16,1 1-3-16,-1 11-2 15,10-6 1-15,4 2-3 16,6-12-10-16,6-3-8 16,6-12 1-16,9-12-12 15,5-8-13-15,16-12-3 16,0-12 5-16,7-9 1 16,-7 0 9-16,-2-1 24 15,-14 7 13-15,-3 4 20 16,-9 14 9-16,-3 4 13 15,-7 9-13-15,-2 10 1 0,-2 9-19 16,-2 18-8-16,-2 9-15 16,-3 19-1-16,-3 4-13 15,-3 20-6-15,-4-2-1 16,-10 14 0-16,-5-10 7 16,-11 3 19-16,-1-18 22 15,-10-12 27-15,3-24 10 0,-6-10 9 16,8-18-14-16,-6-16-18 15,8-11-53-15,-8-30-70 16,3-20-524-16</inkml:trace>
  <inkml:trace contextRef="#ctx0" brushRef="#br0" timeOffset="15214.42">15983 4225 913 0,'-18'-18'422'16,"-7"9"1"-16,-11 3-193 15,-18 8-122-15,0 3-29 16,-8 13-10-16,2 6-11 16,3 14-12-16,18 3-23 15,8 7-14-15,16-3-11 0,14 6-28 16,13-13-14-16,21-3-63 16,14-12-24-16,21-15-339 15,3-19 65-15</inkml:trace>
  <inkml:trace contextRef="#ctx0" brushRef="#br0" timeOffset="15514.86">16257 4297 930 0,'-1'-19'404'15,"-18"7"33"-15,-16 2-197 16,-3 8-87-16,-11 9-17 16,4 7-45-16,-2 11-13 15,10 5-27-15,4 12-15 16,14-3-15-16,10 6-9 15,12-7-4-15,15-2-5 16,9-14 0-16,17-10-2 16,6-14 4-16,14-18-14 15,-4-9-10-15,2-9-20 0,-14-2-7 16,-9-6-22-16,-21 8-4 16,-13 0-9-16,-13 7 9 15,-19 10-14-15,-11 14 3 16,-14 21 6-16,2 12 13 15,-4 17-40-15,12 3-192 0,12 1-75 16,21-13-86-16</inkml:trace>
  <inkml:trace contextRef="#ctx0" brushRef="#br0" timeOffset="15747.6">16596 4274 1099 0,'6'-13'330'0,"-6"7"70"16,-5 12-316-16,-3 11-19 16,-4 11-32-16,-1 11-4 15,0 6-9-15,4 8-5 16,5-6 1-16,8-3-9 16,7-11-7-16,10-9-2 15,8-14 9-15,11-16-9 16,2-10 12-16,6-16-1 0,-2-6 3 15,1-11-10-15,-7 4-32 16,-2-5-398-16,-7 17 114 16</inkml:trace>
  <inkml:trace contextRef="#ctx0" brushRef="#br0" timeOffset="16249.57">17188 4386 1025 0,'32'-6'403'0,"2"-7"53"15,2-2-272-15,3-5-37 16,-7 2-61-16,0-4-31 16,-9 6-32-16,-6-1-15 15,-10 7-6-15,-7 5-1 16,-11 4-1-16,-12 7 1 15,-4 6 0-15,-14 5 1 16,0 3 2-16,-11 9 1 16,7 0 0-16,1 5 0 15,13 0 2-15,10 5-3 16,19-6-1-16,15-3-6 0,11-8-2 16,19-8-7-16,5-14-2 15,13-13-13-15,-2-10 1 16,8-10 0-16,-10-5 6 15,3-7 7-15,-12 6 17 16,-3-1 5-16,-13 8 13 16,-7 3 12-16,-10 13 0 15,-4 8-4-15,-9 10-1 16,-8 13-4-16,-4 8-11 0,-10 12-6 16,-4 4 0-16,-6 11-5 15,5-3-8-15,2 7-59 16,8-10-31-16,8-5-68 15,7-13-335-15,4-13 60 16</inkml:trace>
  <inkml:trace contextRef="#ctx0" brushRef="#br0" timeOffset="16399.42">17705 4424 830 0,'16'-10'566'0,"3"-2"-47"16,2-3-136-16,13-4-168 15,3 0-76-15,10-2-53 16,1 5-62-16,14 2-563 16,-4 4 153-16</inkml:trace>
  <inkml:trace contextRef="#ctx0" brushRef="#br0" timeOffset="18196.77">932 6453 1041 0,'11'16'357'0,"-5"-24"87"16,2-29-251-16,1-19-48 16,6-35-1-16,-2-11-50 15,0-32-24-15,-1 4-33 16,-2-22-4-16,-5 16-18 0,4 3-4 15,-4 35-9-15,-1 22 0 16,2 41-3-16,0 28-1 16,1 25-2-16,6 23 0 15,3 13-11-15,6 16-77 16,1-1-43-16,-1 7-379 16,-2-10 36-16</inkml:trace>
  <inkml:trace contextRef="#ctx0" brushRef="#br0" timeOffset="18463.38">896 6086 860 0,'-1'12'416'16,"6"-7"-13"-16,13 3-109 16,11-2-199-16,10-4 23 0,-1 0-17 15,12-1-14-15,-4-1-40 16,7 3-22-16,-4 3-28 15,2 8-16-15,-13 5-3 16,-8 9 3-16,-15 7 2 16,-13 13 7-16,-12-2 8 15,-8 7 4-15,-2-8-2 16,-1-8 3-16,6-16-26 16,4-19-65-16,6-18-50 15,4-31-333-15,4-13 22 0</inkml:trace>
  <inkml:trace contextRef="#ctx0" brushRef="#br0" timeOffset="18566.03">1527 5432 1196 0,'-8'-1'347'16,"-3"16"64"-16,-1 22-329 16,1 10-119-16,1 17 446 15,3 0-825-15,2 4 402 16</inkml:trace>
  <inkml:trace contextRef="#ctx0" brushRef="#br0" timeOffset="18773.84">1673 6124 1135 0,'1'-17'427'0,"-2"3"85"0,1 7-312 15,1 7-29-15,2 8-54 16,0 14-42-16,4 7-48 15,1 11-9-15,0 5-13 16,5 15-5-16,-1-2-19 16,2 9-67-16,1-7-54 15,-2-1 68-15,-5-17-463 16,-7-3 139-16</inkml:trace>
  <inkml:trace contextRef="#ctx0" brushRef="#br0" timeOffset="18938.38">1575 6396 1093 0,'4'1'341'0,"11"-4"101"15,5-3-295-15,14-9-14 16,3-5-33-16,19-5-29 16,2 0-65-16,11-6-114 15,-8 1-369-15,8 7 61 16</inkml:trace>
  <inkml:trace contextRef="#ctx0" brushRef="#br0" timeOffset="19296.81">2146 6266 972 0,'-4'15'476'0,"7"-6"-4"15,14-2-185-15,8-6-170 0,13-10-22 16,4-4-44-16,10-11-17 16,-4 0-17-16,1-8-9 15,-15 4-7-15,-8-1-18 16,-18 7-3-16,-15 5-18 16,-15 6-4-16,-17 10-12 15,-11 7 12-15,-12 18 8 16,3 6 17-16,1 15 11 15,17 0 12-15,10 6 3 16,18-10-5-16,13-3-8 16,12-10-39-16,14-7-65 15,6-11-49-15,19-14-298 16,7-13 25-16</inkml:trace>
  <inkml:trace contextRef="#ctx0" brushRef="#br0" timeOffset="19663.68">2832 6198 1216 0,'-7'-12'473'16,"-12"1"49"-1,-5 2-316-15,-6 2-75 16,1 5-37-16,-3 12-19 0,4 10-23 16,-2 15-10-16,7 9-14 0,5 12-17 15,6-1-10-15,8-5-10 16,7-14 1-16,13-16-7 15,10-22-4-15,13-28-1 16,7-15 7-16,18-25 1 16,-3-11 8-16,4-19 4 15,-7 3 2-15,2-15 1 16,-16 12 6-16,-6-2 7 16,-8 21 4-16,-5 16 6 15,-16 33 10-15,-10 27 10 16,-6 33-5-16,-13 36 9 15,-9 19-1-15,-9 33 0 16,2 4-15-16,-3 11 2 16,15-18-35-16,7-8-56 15,17-32-40-15,10-16-169 16,11-28-380-16,3-36 62 16</inkml:trace>
  <inkml:trace contextRef="#ctx0" brushRef="#br0" timeOffset="21063.3">4092 6069 934 0,'13'-11'366'0,"-8"1"77"16,-5 2-248-16,-8 1-5 15,-8 4-57-15,-10 3-24 16,-7 3-54-16,-6 10-16 15,1 2-18-15,-5 10-6 16,8 3-8-16,-1 5-6 16,9-1-4-16,6 5-11 15,12-4-22-15,19-1-59 16,14-8-21-16,22-3-62 16,6-11 419-16,15-12-707 0,-4-10 376 15</inkml:trace>
  <inkml:trace contextRef="#ctx0" brushRef="#br0" timeOffset="21396.72">4370 6200 940 0,'32'-28'406'16,"-15"0"66"-16,-12 6-238 16,-9 1-2-16,-9 7-62 15,-12 6-20-15,-5 7-61 16,-6 10-21-16,-4 7-36 0,-1 18-11 16,5 3-15-16,3 13 0 15,10 2-8-15,9 8-1 16,13-10 2-16,13-3 2 15,12-16-5-15,20-12 0 16,4-19-1-16,9-15-4 16,-1-13-4-16,-1-14 6 15,-15-4 2-15,-5-7 1 16,-16 6 4-16,-12 0-8 16,-14 8-9-16,-17 7-33 15,-7 16-16-15,-15 15-26 16,0 14-3-16,-6 18-48 15,8 8 11-15,8 10-41 16,18-7 264-16,17 1-542 16,22-14 263-16</inkml:trace>
  <inkml:trace contextRef="#ctx0" brushRef="#br0" timeOffset="21698.35">4936 6127 1159 0,'-4'-26'368'0,"-7"4"68"16,-7 6-335-16,-8 6-22 0,-3 7-48 0,-8 8-15 16,5 5-7-16,-1 10-3 15,8 2-1-15,8 8 1 16,12 0 0-16,13 1-9 16,10-4-2-16,9 5 2 15,5-6 0-15,0 3-2 16,-7-3 5-16,-6 3 2 15,-11-3 2-15,-9 0 15 16,-10-3 19-16,-13-3 24 16,-7-5 4-16,-9-3-5 15,-2-5-12-15,-2-7-51 16,11-5-63-16,4-15 286 16,14-17-726-16,13-15 295 15</inkml:trace>
  <inkml:trace contextRef="#ctx0" brushRef="#br0" timeOffset="21867.1">5391 5447 1307 0,'2'11'424'16,"-5"18"74"-16,-9 12-368 16,-4 24-35-16,-4 3-40 15,-9 18-16-15,0-2-10 16,-1 12 0-16,2-12-9 15,3 6-38-15,9-14-67 0,1-3-108 16,4-19-335-16,2-14 17 16</inkml:trace>
  <inkml:trace contextRef="#ctx0" brushRef="#br0" timeOffset="22070.55">5046 6036 770 0,'-2'-3'752'0,"3"1"-165"16,5-3-72-16,16-2-291 16,14 0-124-16,19 0-36 15,8 0-36-15,18 5-62 16,-8 4-130-16,-1-4-447 16,-23-3 53-16</inkml:trace>
  <inkml:trace contextRef="#ctx0" brushRef="#br0" timeOffset="23504.88">6116 6100 665 0,'1'-16'485'0,"-10"16"-99"16,-5 19-49-16,1 14-291 15,-4 13-22-15,2 1-29 16,2 11-48-16,3-12-39 16,2-6-298-16,6-20 42 15</inkml:trace>
  <inkml:trace contextRef="#ctx0" brushRef="#br0" timeOffset="23659.3">6255 5653 1109 0,'-6'-14'307'0,"-7"18"76"16,-2 19-326-16,-4 17-25 15,2 5-61-15,2 14-269 16,3-4-85-16,5 7-89 16</inkml:trace>
  <inkml:trace contextRef="#ctx0" brushRef="#br0" timeOffset="23979.62">6283 6025 846 0,'7'-9'362'16,"-7"4"33"-16,-4 6-170 15,-3 8-86-15,-4 11-3 16,0 7-41-16,-2 12-10 16,1 1-29-16,2 5-2 15,5-8-18-15,6-1 0 16,5-12-14-16,7-7-7 15,3-10-5-15,9-13-4 16,-1-9-7-16,7-11 5 16,-1-4 0-16,1-2-2 15,-8 6-3-15,-3 4 1 16,-11 12-5-16,-7 11 4 16,-6 8-2-16,-8 12 4 15,1 3-1-15,-5 7 0 0,3-2-14 16,4 1-54-16,6-7-39 0,7-3-73 15,7-9-321-15,12-7 56 16</inkml:trace>
  <inkml:trace contextRef="#ctx0" brushRef="#br0" timeOffset="24279.35">6814 6092 992 0,'-8'-14'344'0,"-11"5"46"16,-3 10-284-16,-6 8-14 15,0 4-50-15,-1 5 20 16,8 2-10-16,4 2 9 16,10-4-8-16,11 4-2 15,7-3-22-15,5-1 3 16,0-1-8-16,3 5 9 16,-5-1-5-16,-5 5-7 15,-6 2-6-15,-5 8-2 16,-7-3-15-16,-13 2 1 15,-1-5 3-15,-6-8-8 16,1-13-20-16,1-16-35 0,9-16-24 16,3-31-37-16,8-19-32 15,5-34-309-15,7-10 97 16</inkml:trace>
  <inkml:trace contextRef="#ctx0" brushRef="#br0" timeOffset="24482.5">6971 5407 1107 0,'26'-15'326'0,"-3"15"69"16,-7 17-317-16,-1 19-13 16,-5 8-33-16,-7 15 12 15,-4 2 5-15,-10 15 17 16,-2-1-2-16,-8 19 3 16,1 0-19-16,-3 11-9 15,4-12-24-15,5 5-33 16,5-25-50-16,2-10-62 15,5-24-43-15,1-19-307 16,1-29 51-16</inkml:trace>
  <inkml:trace contextRef="#ctx0" brushRef="#br0" timeOffset="25182.05">6949 5961 674 0,'2'17'565'0,"3"-4"-115"15,7 6-13-15,7 4-334 0,11 1-9 16,7-1-36-16,12-2-13 16,1-8-18-16,10-9-5 15,-6-6-17-15,1-8-16 16,-12-5-16-16,-7-3-21 16,-11 3-9-16,-5 0 1 15,-12 3 7-15,-6-1 18 16,-3 4 22-16,-11 0 12 15,-4 4 5-15,-10 5 27 16,-3 5 5-16,-9 5 7 16,3 6-3-16,-4 7 1 15,7 5-22-15,2 9-4 16,10 1-9-16,6 3 3 16,12-3-7-16,12 3 4 0,10-14-5 15,10-3 4-15,3-9-9 16,10-10 1-16,-2-11-4 15,7-8 2-15,-7-5-3 16,7-5 8-16,-8-1-1 16,3-2 5-16,-9 4 2 15,0 1 0-15,-10 5-5 16,-6 4 4-16,-10 5-5 0,-9 5 0 16,-10 3 2-16,-15 7 1 15,-4 6-5-15,-11 10 1 16,-2 3-2-16,3 10-6 15,6 4-2-15,8 5 8 16,12-6-4-16,11 0 2 16,7-17-2-16,12-9 4 15,7-16-7-15,15-13 3 16,5-10-1-16,9-10 6 16,-4-1-5-16,1-7 7 15,-16 5 2-15,-6 2-1 16,-13 13 0-16,-10 3 5 15,-10 13-5-15,-6 13 4 16,-7 7-4-16,-6 9 2 16,-2 6-8-16,0 7-8 15,4-4-20-15,4 2-34 16,9-3-23-16,11-2-52 0,9-9-20 16,12-6-337-16,8-8 88 15</inkml:trace>
  <inkml:trace contextRef="#ctx0" brushRef="#br0" timeOffset="25581.86">8165 6192 1191 0,'6'-14'435'0,"-11"3"49"16,-2 3-335-16,-10 3-9 16,-5 6-73-16,-11 8-7 15,-3 8-20-15,-7 9-3 16,7 6-13-16,-2 14 1 15,10 1-11-15,3 4 0 16,13-6-2-16,4-5-5 16,13-15-8-16,9-12 0 15,9-15 2-15,15-16-8 16,8-11 2-16,13-23 3 16,2-6 3-16,8-22-5 15,-11-1 9-15,-1-14 24 16,-15 7 5-16,4-8 16 15,-11 16 4-15,0 6 3 0,-10 23-28 16,-3 14 9-16,-15 22-14 16,-8 23 13-16,-13 21-6 15,-13 25 12-15,-5 18-10 16,-12 23 4-16,-1 1-14 16,0 9-8-16,12-14-15 15,7-2-87-15,20-25-66 16,15-13-498-16,9-30 72 15</inkml:trace>
  <inkml:trace contextRef="#ctx0" brushRef="#br0" timeOffset="26428.96">9254 6217 680 0,'14'-10'436'0,"-7"-4"-14"16,-7 0-111-16,-8 1-121 15,-5 2-57-15,-8 4-9 16,-6 4-48-16,-5 9-11 16,-3 3-21-16,-4 14-7 15,4 6-19-15,2 14-2 16,11 2-11-16,12 4 2 16,14-9 1-16,20-8 3 15,12-18-4-15,13-17 3 16,2-18-6-16,6-17-1 15,-11-6-4-15,-4-8-1 16,-15 6-4-16,-11 4-27 16,-16 10-14-16,-15 8-52 15,-10 17-25-15,-12 20-39 16,-2 12-3-16,-6 16-309 0,7 5 110 16</inkml:trace>
  <inkml:trace contextRef="#ctx0" brushRef="#br0" timeOffset="26695.83">9390 6658 889 0,'38'-19'358'0,"5"-19"82"15,-5-15-216-15,1-23 2 16,-5-4-48-16,-1-24-2 16,-9 2-67-16,-4-23-27 15,-6 8-34-15,-4-11-17 16,-9 23-19-16,-2 4-2 15,0 35-4-15,-2 19-3 16,-2 25 3-16,6 16-2 16,4 20-3-16,5 14-3 15,4 5-1-15,11 13-20 16,2-2-20-16,4 7-96 16,-1-7-41-16,-2 9-378 15,-12-8 37-15</inkml:trace>
  <inkml:trace contextRef="#ctx0" brushRef="#br0" timeOffset="26953.64">9537 6243 1494 0,'-24'30'538'16,"2"1"72"-16,19-8-421 15,24-3-43-15,14-11-79 16,17-8-23-16,8-8-31 0,18-9-77 31,-3-6-49-31,1-8-508 0</inkml:trace>
  <inkml:trace contextRef="#ctx0" brushRef="#br0" timeOffset="28614.3">10933 6049 944 0,'-6'-9'436'0,"-16"2"-10"16,-8 1-197-16,-3 3-139 16,2 4-32-16,-7 1-6 15,3 2-5-15,-1 5-6 16,8 1-17-16,2 1-5 16,12 4-14-16,4 4 1 0,12 2-6 15,9 3 2-15,7-2 3 16,8 2 7-16,2-5-4 15,0-2 15-15,-7-3 6 16,-9 0 21-16,-9-2 1 16,-12 6 15-16,-10-4-11 15,-12 3-9-15,-4 0-24 16,-7-2-8-16,0-3-17 16,-5-4-16-16,10-5-11 15,5-5-44-15,10-5-43 0,17-10-84 16,16-6 426-16,23-14-748 15,12-5 348-15</inkml:trace>
  <inkml:trace contextRef="#ctx0" brushRef="#br0" timeOffset="28812.14">11270 5310 1295 0,'8'-16'414'0,"-7"22"92"16,-5 19-360-16,-1 32-21 15,-6 11-48-15,-8 24 3 16,1 1-37-16,-2 23-9 16,-5-16-13-16,-1 13-16 15,6-15-27-15,1-3-36 0,5-27-24 16,3-10-76-16,6-26-13 16,-2-21-320-16,0-20 1 15,-6-21-96-15</inkml:trace>
  <inkml:trace contextRef="#ctx0" brushRef="#br0" timeOffset="29245.41">11033 5899 963 0,'11'16'383'0,"4"10"48"16,4 1-266-16,12 1-39 16,4-5-65-16,12-3-19 15,4-10-37-15,11-5-6 16,-5-5 4-16,-2-7 24 15,-11 0 8-15,-10-1 19 16,-19-1 8-16,-8-1 25 16,-14 5-20-16,-13 0-3 15,-13 2-12-15,-8 5-7 16,-4 6-23-16,-5 13 5 16,11 6-11-16,1 17-1 15,14 5 3-15,9 6-1 16,10-3-10-16,11-2 2 15,8-14-3-15,15-3-5 16,5-17 1-16,11-13-4 0,3-11 0 16,3-16-1-16,-9-6-2 15,-5-13 2-15,-15 1 8 16,-12-7-11-16,-12 9-7 16,-16 1-21-16,-10 13-21 15,-16 15-60-15,-3 18-15 16,-6 20-39-16,9 11-17 15,7 12-320-15,16-6 111 0</inkml:trace>
  <inkml:trace contextRef="#ctx0" brushRef="#br0" timeOffset="29444.82">11783 6129 903 0,'8'-2'356'0,"-5"20"22"16,-5 8-235-16,-2 14-69 16,-4 3-43-16,-1 21-16 15,-1-5-9-15,1 13-4 16,3-4-25-16,-1 5-48 16,5-17 41-16,-1-2-354 15,4-17 88-15</inkml:trace>
  <inkml:trace contextRef="#ctx0" brushRef="#br0" timeOffset="29716.96">11761 6207 1068 0,'9'-37'449'16,"6"-2"62"-16,6 8-286 0,11 1-19 15,4 8-72-15,6 4-48 16,-2 12-51-16,0 3-15 15,-9 7-23-15,-6 10-4 16,-13 3-5-16,-11 11 7 16,-12 2 4-16,-15 10-1 15,-8-4 0-15,-14 5-1 16,3-10-14-16,-3 1-31 16,11-11-17-16,6 1-55 15,16-9-14-15,12-5-38 16,12-8-9-16,15-10-295 15,12-9 102-15</inkml:trace>
  <inkml:trace contextRef="#ctx0" brushRef="#br0" timeOffset="29912.97">12227 6124 836 0,'25'-16'479'16,"-4"2"-6"-16,-9 8-190 16,0 9-97-16,-8 6-72 15,-4 17-38-15,-5 8-48 16,-10 20-2-16,-4 6-15 15,-6 21-4-15,0-3-12 16,-9 14 5-16,8-10-17 16,-1 2-28-16,9-20-32 15,4-12-55-15,10-24-59 16,3-15-295-16,3-23 49 0</inkml:trace>
  <inkml:trace contextRef="#ctx0" brushRef="#br0" timeOffset="30211.82">12227 6125 853 0,'5'-29'584'15,"3"10"-82"-15,8 4-106 16,8 3-265-16,10 1-21 16,1 6-46-16,9 5 1 15,-6 2-10-15,5 4-12 16,-6 1-21-16,-1 0-7 15,-13 1-18-15,-6 4-2 16,-13 0 4-16,-16 7-1 16,-11 3 1-16,-15 5-6 15,-8 0-7-15,-10 6-13 16,4-2-11-16,0 5-33 0,13-4-11 16,10 2-61-16,15-6-22 15,12-8-51-15,11-11-282 16,19-15 68-16</inkml:trace>
  <inkml:trace contextRef="#ctx0" brushRef="#br0" timeOffset="30377.23">12871 6046 1418 0,'10'-3'477'0,"-5"2"48"16,-4 9-400-16,-6 10-46 15,-5 6-69-15,-9 11-4 16,-2 5 1-16,-5 7-1 15,7-6-10-15,3 4-57 16,10-11-59-16,6-5-346 16,7-19-65-16,2-18-148 15</inkml:trace>
  <inkml:trace contextRef="#ctx0" brushRef="#br0" timeOffset="30521.34">13059 5658 862 0,'-6'-40'686'0,"1"16"-140"0,-4 14-137 16,0 14-267-16,3 13-133 16,1 17-145-16,1 3-40 15,12 11-366-15,6-7 22 16</inkml:trace>
  <inkml:trace contextRef="#ctx0" brushRef="#br0" timeOffset="30879.48">13185 6009 763 0,'-5'-5'708'16,"-1"-9"-179"-16,0 5-18 16,6 2-416-16,-3 7-35 15,-3 12-36-15,-7 12 4 16,-1 8-2-16,-7 15-4 16,3 2-8-16,3 3-8 15,6-8-3-15,9-5 0 16,9-15-5-16,12-9-2 15,7-13 5-15,12-14-8 16,3-9 7-16,8-11-2 16,-6-4 2-16,1-3-8 15,-14 6 10-15,-5 6-5 16,-13 11 6-16,-7 6 3 16,-9 9 5-16,-7 10-7 15,-6 6 1-15,-6 10-2 0,-1 2-8 16,1 9-23-16,5-3-21 15,5 8-102-15,9-9-27 16,11 4-376-16,6-10 37 16</inkml:trace>
  <inkml:trace contextRef="#ctx0" brushRef="#br0" timeOffset="31313.75">13801 6160 1176 0,'18'-18'556'0,"-6"5"2"15,-9 5-323-15,-3-3-41 16,-6 5-124-16,-7 10-30 16,-5 2-31-16,-8 9 4 15,-4 7 11-15,-4 6 15 16,4 2 8-16,-2 6 4 16,10-6-13-16,8-1-13 15,11-7-16-15,10-6-17 16,8-13-4-16,11-10-3 15,1-6-1-15,10-10-1 16,-1-5 9-16,8-6 3 16,-6 3 6-16,6-3 4 15,-11 5-3-15,4 5 0 16,-8 11 1-16,-4 11-6 16,-6 13-6-16,-5 20 2 0,-11 9 0 15,-9 23-1-15,-9 6 8 16,-15 18-1-16,-7-2 11 15,-18 19 9-15,-4-11 8 16,-11 6 25-16,3-15 8 16,-4-2 28-16,15-24-1 15,-1-12-11-15,10-23-28 0,5-14-46 16,5-20-81-16,-9-27-171 16,5-25-448-16,-7-20 48 15</inkml:trace>
  <inkml:trace contextRef="#ctx0" brushRef="#br0" timeOffset="33744.19">14999 6103 1077 0,'-1'-5'298'0,"-8"23"97"0,-2 14-302 16,-5 19-8-16,1 5-23 16,-3 16-4-16,3-7-28 15,0 14-10-15,2-7-14 16,3 1-39-16,5-15-33 15,2-4 52-15,-1-24-412 16,4-20 126-16</inkml:trace>
  <inkml:trace contextRef="#ctx0" brushRef="#br0" timeOffset="33978.94">14873 6240 729 0,'7'-40'454'16,"0"-4"-34"-16,13-6-68 15,10-2-179-15,9-5-4 16,0 11-44-16,7 8-18 16,-9 13-51-16,-1 15-15 15,-12 17-26-15,-9 19-4 16,-12 9-3-16,-14 16-2 16,-7 3-3-16,-9 6-5 15,0-9-10-15,-3 0-36 16,7-15-32-16,-2-8-76 15,8-13-46-15,3-7-321 16,6-10 53-16</inkml:trace>
  <inkml:trace contextRef="#ctx0" brushRef="#br0" timeOffset="34163.85">15416 5918 1043 0,'5'17'296'0,"-11"11"73"15,-7 13-278-15,0 3-16 0,-7 9-19 16,3-3-17-16,0 5-4 16,4-10-20-16,-2-1-28 15,7-12-33-15,0-8-360 16,4-13 88-16</inkml:trace>
  <inkml:trace contextRef="#ctx0" brushRef="#br0" timeOffset="34610.83">15520 6071 813 0,'6'13'406'16,"-3"-2"-20"-16,8-2-157 16,5-3-144-16,12-5-25 15,3-3-22-15,15-3-4 16,2-1-13-16,5-5-4 0,-7 0-5 15,-1-3-9-15,-13 0 2 16,-8-3 2-16,-14 3-1 16,-8 0 19-16,-10 1 4 15,-14 1 1-15,-4 6-3 16,-14 5 18-16,-2 6-12 16,-6 12 6-16,7 3-1 15,1 13 4-15,12 2-11 16,10 10-7-16,14-3-10 0,11 4-6 15,14-11-2-15,16-8-7 16,8-15 2-16,10-11 0 16,-1-10 2-16,2-14-2 15,-12-6 4-15,-8-10-2 16,-12-2 1-16,-12-5 0 16,-13 5 3-16,-15 0-1 15,-13 9-4-15,-12 8-62 16,-7 13-36-16,-8 18-73 15,4 15-28-15,-5 23-313 16,13 8 89-16</inkml:trace>
  <inkml:trace contextRef="#ctx0" brushRef="#br0" timeOffset="35377.7">16279 6056 1243 0,'-13'-21'330'16,"-10"6"82"-16,2 7-369 15,-6 8 1-15,-2 11-35 16,-3 15 4-16,4 8 1 0,-1 15-1 16,11 1 1-16,6 5-6 15,10-11-2-15,11-7-2 16,9-18 4-16,17-14 0 15,7-20 1-15,13-20 6 16,0-11 0-16,7-23-7 16,-7-1 9-16,0-20 29 15,-10 3 7-15,-2-7 32 16,-13 15 2-16,-6 6-7 16,-13 27-22-16,-11 14-11 15,-8 24-31-15,-11 22-5 16,-8 16 2-16,-9 20-16 15,1 9-1-15,-6 22 0 16,10-3-1-16,0 9-5 16,14-8 9-16,9-3-3 15,11-20-1-15,11-5 1 0,9-20 7 16,11-11-9-16,1-16 5 16,8-13-1-16,-3-12 4 15,4-12-8-15,-7-4 7 16,-1-7-6-16,-10 4 5 15,-5 3 0-15,-11 12 7 16,-6 7-2-16,-11 15 0 16,-10 15-3-16,-5 13 1 0,-6 14-7 15,4 4 5-15,1 7-4 16,9-6 5-16,8 1-5 16,10-9 4-16,7 0-7 15,5-13 11-15,14-7-9 16,3-12 7-16,9-13-5 15,0-12 6-15,4-13-7 16,-8-3 8-16,0-7-6 16,-12 5 7-16,-1-1-11 15,-10 8 8-15,-4 8-6 16,-6 9 5-16,-8 11 1 16,-3 13 7-16,-8 15-4 15,-5 5 3-15,-2 11-6 16,3-1-1-16,3 4-5 15,10-12 4-15,7 3-73 0,6-10-70 16,4-8-404-16,8-13 41 16</inkml:trace>
  <inkml:trace contextRef="#ctx0" brushRef="#br0" timeOffset="35610.83">17278 6245 1123 0,'17'-28'509'15,"0"-3"0"-15,-8 6-306 0,-6 4-19 16,-7 10-101-16,-8 5-30 16,-5 8-11-16,-8 11-15 15,-6 3-11-15,-7 13-11 16,1 3-1-16,-1 8-7 16,9-1 5-16,8 4-7 15,12-8 4-15,12-3-18 16,10-11-7-16,15-10-69 15,10-13-48-15,15-14-74 16,3-12-316-16,10-11 47 16</inkml:trace>
  <inkml:trace contextRef="#ctx0" brushRef="#br0" timeOffset="35876.91">17756 5792 1257 0,'15'-74'433'0,"-2"-2"35"16,0 14-354-16,1 11-28 0,-2 25-62 15,-6 21 14-15,-3 21 11 16,-10 25 7-16,-9 9-16 16,-10 25 0-16,0 4-17 15,-6 17-10-15,2-7-6 16,4 13 9-16,8-18-42 16,4 1-50-16,8-21-39 0,4-10-54 15,-3-23-44-15,-1-12-22 16,-4-21 22-16,-8-16-12 15,-3-10-136-15,-6-9 51 16</inkml:trace>
  <inkml:trace contextRef="#ctx0" brushRef="#br0" timeOffset="36144.35">17443 6190 887 0,'-14'-6'357'0,"5"9"58"16,8 6-216-16,9 4-4 16,6-1-40-16,12-1-12 15,8-6-32-15,17-7-20 16,-1-8-25-16,13-9-15 15,-6-5-14-15,3-9-14 16,-13 5-9-16,0-2-10 16,-14 7 1-16,-3 4-6 15,-8 10 5-15,-5 5-6 16,-9 7 7-16,-1 9-8 0,-6 7 8 16,-5 9-4-16,-4 4 6 15,-2 6-2-15,1-6 0 16,1 3-3-16,6-8-3 15,4-1-18-15,2-14-28 16,6-4-75-16,4-12-46 16,5-10-79-16,1-9-182 0,6-10-84 15,1-4-33 1</inkml:trace>
  <inkml:trace contextRef="#ctx0" brushRef="#br0" timeOffset="36248.57">18205 5940 1036 0,'8'-56'517'0,"-2"2"18"16,-2 9-283-16,-2 7-54 15,-1 14-102-15,0 12-114 16,-2 16-126-16,4 13-392 16,0 7 37-16</inkml:trace>
  <inkml:trace contextRef="#ctx0" brushRef="#br0" timeOffset="36643.83">18538 6023 1308 0,'-11'-17'430'0,"-8"4"50"0,1 2-371 15,-7 10-34-15,-2 10-48 16,-3 11 8-16,5 9 9 16,-4 16 1-16,5 0 5 15,1 4-18-15,8-4-13 16,9 2-10-16,7-12-3 15,10-4-9-15,6-10 5 0,6-8-5 16,1-11 5-16,7-12-5 16,-1-11 1-16,4-9 0 15,-4-6 0-15,-3-10 1 16,-8 7 2-16,-9-3-1 16,-10 7 3-16,-10 3 5 15,-9 12-3-15,-11 5-5 16,1 12 0-16,-7 14-25 15,3 9-35-15,7 10-65 16,11 6-21-16,6 1-212 16,12-6-151-16,12-1-7 15</inkml:trace>
  <inkml:trace contextRef="#ctx0" brushRef="#br0" timeOffset="36977.93">18740 6153 973 0,'22'-23'413'0,"-9"8"6"16,-2 4-225-16,-5 9-121 15,-6 11-21-15,-9 10-18 16,-5 11 12-16,-3 2 8 16,-2 8-9-16,5 0-10 15,5 0-4-15,5-10-18 16,7-4-6-16,9-11-5 0,10-13-4 15,5-13 5-15,14-11-1 16,0-4-1-16,5-4 1 16,-5 6 8-16,-5 4 17 15,-10 12 17-15,-10 8 18 16,-9 11 12-16,-8 10-2 16,-6 6-20-16,-6 7-73 15,3 0-111-15,-1-9-422 16,2-12 45-16</inkml:trace>
  <inkml:trace contextRef="#ctx0" brushRef="#br0" timeOffset="65630.07">935 8116 997 0,'-54'8'486'0,"16"-2"-7"16,15 0-152-16,22 0-224 16,22-1 32-16,12-1-28 0,24 0-1 15,11 3-29 1,23 0-11-16,3 0-37 0,19-2-8 15,-9-2-42-15,10-3-99 16,-19-1-86-16,-5-4-381 16,-26 1-5-16</inkml:trace>
  <inkml:trace contextRef="#ctx0" brushRef="#br0" timeOffset="66005.69">2138 7896 1365 0,'-29'7'409'0,"13"9"92"16,16-2-398-16,16 0-7 15,10-6-34-15,19 1-6 0,10-3-11 0,13 0 9 16,-5 0-20-16,2 7-11 16,-18 4-12-16,-16 16 0 15,-23 7-9-15,-23 19-1 16,-20 3-8-16,-24 10-9 15,-9-8-11-15,-9 2-24 16,9-19-45-16,2-11 7 16,25-13-449-16,9-16 115 15</inkml:trace>
  <inkml:trace contextRef="#ctx0" brushRef="#br0" timeOffset="66622.47">3211 8955 1108 0,'1'33'361'15,"-2"-36"91"-15,8-32-245 0,6-25-61 16,7-43 15-16,3-17-37 16,4-41-21-16,-2-4-49 15,-2-33-13-15,-4 17-26 16,0-6-7-16,-4 44-9 16,-2 28-4-16,-1 56-7 15,-1 40-7-15,-6 39-4 16,-2 37-21-16,2 16-40 15,-2 30-92-15,-3 0-34 0,-3 5-322 16,-4-18 19-16</inkml:trace>
  <inkml:trace contextRef="#ctx0" brushRef="#br0" timeOffset="66888.76">3195 8361 1266 0,'-20'18'428'15,"17"-8"75"-15,14-3-319 16,17-4-47-16,19-8-9 15,8-4-50-15,15-5-8 16,-1 0-33-16,7-1-10 16,-12 7-29-16,0 7-3 15,-14 7-6-15,-10 12-3 16,-18 6-6-16,-12 10 8 16,-12 2-2-16,-13 5 4 15,-6-4 3-15,-4 6-3 0,2-9-11 16,0-3-27-1,7-10-43-15,8-13-90 16,9-21 322-16,6-19-675 16,4-17 271-16</inkml:trace>
  <inkml:trace contextRef="#ctx0" brushRef="#br0" timeOffset="66991.23">3972 7690 1302 0,'-5'-11'377'0,"-8"23"85"31,-6 24-373-31,-3 18-79 0,4 9-69 0,6 13 374 16,6-7-777-16,16 2 352 16</inkml:trace>
  <inkml:trace contextRef="#ctx0" brushRef="#br0" timeOffset="67178.83">4092 8300 984 0,'1'-5'444'15,"-6"-4"10"-15,3 14-206 16,1 2-153-16,1 11-17 16,1 2-50-16,7 15-9 15,1 1-11-15,5 12 0 16,-1-4-39-16,5 9-67 0,-4-9-56 16,-2 4-319-16,-8-12 17 15</inkml:trace>
  <inkml:trace contextRef="#ctx0" brushRef="#br0" timeOffset="67336.39">3975 8629 1130 0,'7'-14'349'0,"5"2"98"0,11-7-287 16,6 0-54-16,12-4-8 15,4 2-55-15,16-1-135 16,-1 6-380-16,12 1 75 15</inkml:trace>
  <inkml:trace contextRef="#ctx0" brushRef="#br0" timeOffset="67688.93">4552 8489 1115 0,'-2'11'355'16,"3"-4"87"-16,11-5-266 16,11-6-48-16,13-8 20 15,5-6-38-15,9-5-14 16,-6-5-41-16,2-3-14 16,-16-1-33-16,-6 0-4 15,-17 5-9-15,-8 4 11 16,-14 9-2-16,-16 15-4 15,-7 13 1-15,-14 14 5 16,3 8-9-16,-1 13 3 16,13-4 3-16,8 1-6 15,18-7-2-15,10-3-41 16,11-12-43-16,15-4-104 0,10-9-342 16,19-10 40-16</inkml:trace>
  <inkml:trace contextRef="#ctx0" brushRef="#br0" timeOffset="68055.57">5257 8406 1263 0,'0'-17'447'0,"-11"5"60"15,-8 4-359-15,-11 4-13 16,-4 8-67-16,-8 6-8 16,3 12-19-16,-6 10 0 15,7 4-10-15,4 11-7 16,8 1-13-16,10-1-6 15,15-10-7-15,12-7-11 0,11-15 3 16,16-21-5-16,9-18 8 16,16-26-2-16,0-13 6 15,9-25-1-15,-8-2 5 16,3-22-2-16,-14 6-1 16,-5-15 13-16,-14 16 2 15,-3 5 8-15,-15 32 9 16,-9 23 13-16,-9 40-4 15,-8 43 5-15,-12 29-8 0,-13 36-5 16,-1 12-8-16,-4 21-8 16,3-19-12-16,7-1-58 15,16-27-110-15,13-15-442 16,8-34 55-16</inkml:trace>
  <inkml:trace contextRef="#ctx0" brushRef="#br0" timeOffset="68872.01">6666 8242 1008 0,'-18'-17'463'0,"-13"-4"14"16,-11 7-215-16,-10 7-143 16,5 7-35-16,-7 8-16 15,8 8-33-15,-3 11-7 16,11 4-16-16,0 10-9 0,15 1-28 16,7 6-49-16,14-3-31 15,18-2-50-15,15-10-34 16,19-8-41-16,8-16 12 15,25-13-177-15,0-9 55 16,12-15 126-16,-13-3 163 16,-3-8 148-16,-25 3 243 15,-13-2 60-15,-23 11-61 0,-14 1-34 16,-14 8-95-16,-14 8-25 16,-7 8-62-16,-14 9-26 15,0 9-64-15,-10 13-19 16,8 8-10-16,2 11 2 15,12-2-6-15,15 8-1 16,18-11 0-16,20-3-4 16,13-16-1-16,17-10-1 15,0-15-1-15,10-13-6 16,-13-9 9-16,-2-7-2 16,-16 0 1-16,-9-5-12 15,-16 7-4-15,-14 0-37 16,-12 7-19-16,-11 8-55 15,-2 11-21-15,-4 13-60 16,1 5-260-16,4 12 63 0</inkml:trace>
  <inkml:trace contextRef="#ctx0" brushRef="#br0" timeOffset="69205.36">7371 8227 1032 0,'-19'-17'338'16,"-6"0"43"-16,-6 6-264 16,1 9-63-16,-4 6 20 15,5 8 0-15,4 10 2 16,14 5-11-16,11 8-4 16,9-3-42-16,10 7-16 15,6-1-1-15,-1 4 3 16,-6-3-3-16,-3 6 0 15,-10-5 2-15,-7 1 3 16,-9-8-3-16,-11-2 6 16,-2-10-2-16,-14-7 1 15,-2-13-1-15,-8-14 3 16,5-12-21-16,3-23-102 16,15-11-281-16,10-28-82 15,16-4-171-15</inkml:trace>
  <inkml:trace contextRef="#ctx0" brushRef="#br0" timeOffset="69372.02">7723 7516 1151 0,'41'-19'488'0,"-22"26"-6"16,-20 21-235-16,-7 13-205 16,-3 28-14-16,-8 11-21 0,-4 18 3 15,1-2-9-15,-3 17-20 16,-1-11-45-16,0 11-104 15,2-16-325-15,-5-1 30 16</inkml:trace>
  <inkml:trace contextRef="#ctx0" brushRef="#br0" timeOffset="69555.83">7467 8175 1331 0,'3'-1'538'0,"6"0"6"16,9 1-348-16,23 1-101 16,7-3-83-16,24-4-25 15,1-3-109-15,6-4-423 16,-19-2 91-16</inkml:trace>
  <inkml:trace contextRef="#ctx0" brushRef="#br0" timeOffset="70116.83">8748 8148 893 0,'3'-31'466'16,"-1"16"-28"-16,-6 17-160 16,0 14-186-16,-5 10-32 15,2 10-36-15,-1 10-6 16,3-3-13-16,2 5-60 15,4-9-22-15,0-2-75 16,1-13-38-16,3-6-266 0,3-11 59 16</inkml:trace>
  <inkml:trace contextRef="#ctx0" brushRef="#br0" timeOffset="70954.81">8849 8238 920 0,'7'15'377'0,"-4"0"23"0,7 7-195 15,5-3-92-15,8-2-7 16,5-5-22-16,15-9 13 16,3-10-22-16,10-11 1 15,-1-7-21-15,2-9-14 16,-12-1-23-16,-6-4-4 16,-13 6-12-16,-11 3-5 15,-14 7 7-15,-12 5-3 16,-8 13-5-16,-15 10 4 15,-2 13 2-15,-12 14-3 16,3 11 1-16,-4 10 6 16,11-3-4-16,8 6 1 15,14-11 0-15,16 0-1 16,13-11-3-16,17-4 0 16,6-11-1-16,16-10-3 15,-2-15-9-15,8-16-33 16,-5-7-14-16,7-9-4 15,-11-4 1-15,0-5 11 0,-9 9 32 16,-5 2 17-16,-15 9 5 16,-7 10 30-16,-9 12 4 15,-7 10 8-15,-9 9 2 16,-4 10 2-16,0 5-25 16,-1 5-3-16,2-2-4 15,5 3 1-15,9-8-3 0,8-3-3 16,7-7-5-16,13-7 3 15,2-8-5-15,11-14-1 16,1-3 3-16,6-13 1 16,-6-3-5-16,1-8 3 15,-10 5-1-15,-5-5-3 16,-8 11 4-16,-5 5-4 16,-9 10-2-16,0 8 6 15,-7 11-2-15,-3 14 0 16,-1 5 1-16,-2 12 1 15,0 2-3-15,1 7 0 16,1-8 1-16,4-1-1 16,6-9-5-16,1-5 4 15,7-10-2-15,6-10 1 16,4-9-4-16,9-12 11 16,9-9-6-16,7-12 5 0,-1-4-4 15,5-8 5-15,-8 4-4 16,-2 5 13-16,-11 13 3 15,-6 8 2-15,-10 18 0 16,-7 10 2-16,-7 10-15 16,-7 9-3-16,-5 8 2 15,-5 6-3-15,-3-2-4 16,0 3 3-16,3-8-2 0,7-6-38 16,10-11-49-16,12-12-99 15,8-13-33-15,14-12-327 16,-2-13 35-16</inkml:trace>
  <inkml:trace contextRef="#ctx0" brushRef="#br0" timeOffset="71556.8">10776 8130 812 0,'11'-12'619'16,"-9"1"-110"-16,-2 1-71 15,0 2-310-15,-7 3-29 16,-6 6-63-16,-11 8 0 16,-7 9-16-16,-14 10 12 15,1 9-12-15,-9 14 8 0,8 2 4 16,3 6-3-16,9-8-14 16,12-4 0-16,18-15-9 15,12-10-9-15,13-12-4 16,14-10 4-16,1-10-3 15,10-14 3-15,-1-5 1 16,1-9 5-16,-7-1-2 0,-5-5 1 16,-10 8 0-1,-5 2-4-15,-8 9 0 0,-9 12 2 16,-3 13 0-16,-4 17-5 16,-6 13 6-16,-9 13-5 15,-1 3 1-15,1 8-4 16,0-7 4-16,7-3-6 15,9-10 7-15,11-1-9 16,7-16 3-16,7-9-5 16,6-11 3-16,11-13-5 15,-1-9 8-15,11-8 1 16,-7-3 4-16,4-4 2 16,-11 3 1-16,1 0 6 15,-14 8 4-15,1 4 4 16,-7 9-2-16,-5 12 6 15,-6 13-3-15,-9 12 7 16,-4 7-6-16,-5 9 1 0,-1 2-7 16,-1 1-2-1,4-5-14-15,8-1-34 0,4-8-32 16,7-10-119-16,4-11-53 16,8-18-335-16,1-12 10 15</inkml:trace>
  <inkml:trace contextRef="#ctx0" brushRef="#br0" timeOffset="71689.8">11277 7712 822 0,'4'-28'581'0,"-3"9"-113"15,-6 18-136-15,-2 15-325 16,3 7-451-16,1 16 65 16</inkml:trace>
  <inkml:trace contextRef="#ctx0" brushRef="#br0" timeOffset="71990.71">11429 8105 1071 0,'9'3'405'15,"-24"-3"30"-15,13 4-210 16,-2 6-99-16,-5 14 13 16,-4 10-31-16,-4 15 3 15,2 3-54-15,1 9-19 0,8-8-28 16,9-4-8-16,11-15-4 15,10-11 1-15,8-15-4 16,10-16 4-16,0-10-1 16,7-16 0-16,-8-3 0 15,1-4 2-15,-10 8 8 16,-7 6 29-16,-11 14 6 16,-7 15 11-16,-9 14 1 15,-5 8-9-15,-4 6-36 0,1 6-78 16,2-4-111-16,6 5-417 15,4-7 28-15</inkml:trace>
  <inkml:trace contextRef="#ctx0" brushRef="#br0" timeOffset="74337.27">12892 8294 1074 0,'-1'-22'395'16,"-9"-2"70"-16,-3 2-286 0,-8 3-10 15,-5 7-58-15,-11 4-14 16,-2 8-43-16,-6 15-15 16,2 9-25-16,-6 18-6 15,10 11-11-15,-1 19 4 16,7-5-7-16,10 3 4 16,12-12 0-16,12-12 5 15,14-21-8-15,19-20 9 16,8-20-8-16,14-24 3 15,0-12-3-15,5-14 9 16,-13 4-7-16,-6 2 9 16,-19 20-9-16,-14 15 7 15,-15 18-8-15,-16 26 7 16,-5 16-7-16,-4 15 6 16,5 4-17-16,9 2-89 15,13-14-61-15,10-10-356 0,8-16 8 16</inkml:trace>
  <inkml:trace contextRef="#ctx0" brushRef="#br0" timeOffset="75086.07">14054 8319 1170 0,'-9'-15'453'0,"-9"2"36"16,-6 4-320-16,-6 7-29 16,-3 4-76-16,-17 10-27 15,1 6-15-15,-10 17-15 0,2 5-9 16,2 14-11-16,18-1-11 16,9 5-27-16,20-11-15 15,20-5-57-15,15-19-26 16,26-13-58-16,11-14-254 15,21-18 51-15</inkml:trace>
  <inkml:trace contextRef="#ctx0" brushRef="#br0" timeOffset="75403.79">14268 8406 791 0,'23'-26'466'0,"-19"4"20"16,-20 10-171-16,-16 5-70 16,-2 4-82-16,-15 13-42 15,2 7-69-15,-6 12-26 16,9 3-10-16,2 11-6 15,18-6-6-15,10 1-6 16,15-8 4-16,15-4-8 16,10-10 0-16,14-9-3 15,6-10 3-15,13-11-4 16,-3-7 0-16,2-9 0 16,-13 0 3-16,-11-4-1 15,-20 5 8-15,-20 0 4 16,-18 7 2-16,-19 8-9 15,-6 10-10-15,-9 9-37 0,9 10-23 16,8 11-70-16,22 3-29 16,12 4-337-16,22-5 66 15</inkml:trace>
  <inkml:trace contextRef="#ctx0" brushRef="#br0" timeOffset="75641.08">14694 8331 1094 0,'0'-22'444'15,"-16"3"22"-15,-11 10-284 16,-2 7-78-16,-3 9-50 16,2 9-43-16,-1 15 3 15,9 4-2-15,5 8-5 16,6 1 2-16,5 2-7 16,6-3-4-16,3 1 1 15,-1-7 2-15,-3 0-4 16,-4-6 9-16,-5-3-6 15,-4-8 1-15,-10-6-20 16,-3-10-14-16,-6-13-43 16,-2-16-9-16,4-22-161 15,10-13-216-15,13-37 30 16</inkml:trace>
  <inkml:trace contextRef="#ctx0" brushRef="#br0" timeOffset="75837.49">15011 7570 1224 0,'27'-26'507'16,"-9"18"2"-16,-15 19-338 16,-10 20-34-16,-4 14-89 15,-10 25-13-15,-3 6 2 16,-7 23-7-16,3-2-15 16,0 20-33-16,6-14-16 0,4 9-116 15,9-21-46-15,2-9-347 16,8-30 9-16</inkml:trace>
  <inkml:trace contextRef="#ctx0" brushRef="#br0" timeOffset="76038.76">14726 8297 1022 0,'2'5'571'15,"1"1"-33"-15,12 0-204 16,8-1-175-16,17-1-58 15,6-6-66-15,19-5-22 16,0-4-120-16,11-14-449 16,-12-5 103-16</inkml:trace>
  <inkml:trace contextRef="#ctx0" brushRef="#br0" timeOffset="76487.87">15812 8418 1217 0,'-5'-12'344'16,"-5"10"76"-16,2 10-347 16,-4 18-6-16,0 7-35 15,-4 18-10-15,1 0 1 16,0 8-9-16,4-10-23 15,8-6-68-15,5-22-45 16,8-28-321-16,5-25 26 0</inkml:trace>
  <inkml:trace contextRef="#ctx0" brushRef="#br0" timeOffset="76625.45">16023 7754 1079 0,'-20'17'287'0,"-11"22"78"15,2 9-319-15,1 11-7 16,9-6-37-16,13-4 163 16,13-20-530-16,19-16 223 15</inkml:trace>
  <inkml:trace contextRef="#ctx0" brushRef="#br0" timeOffset="76805.58">16365 7638 915 0,'12'-11'341'15,"-16"21"52"-15,-11 26-187 16,-7 19-64-16,-11 25-2 16,-4 7-36-16,-9 24-15 15,3-7-51-15,-4 16-13 0,9-14-39 16,1 9-74-16,11-22-53 16,5-10-338-16,12-25 25 15</inkml:trace>
  <inkml:trace contextRef="#ctx0" brushRef="#br0" timeOffset="77174.66">16101 8371 970 0,'1'20'314'0,"6"-2"64"15,6-2-251-15,15 3 13 16,6-8-13-16,15-4 27 15,0-7-17-15,12-7-14 16,-8-6-58-16,3-2-13 16,-15 0-42-16,-5-3-3 15,-20 7-6-15,-11-2 12 16,-14 5-12-16,-15 5 6 16,-9 9-4-16,-13 6 4 0,0 8-9 15,-10 12 7-15,7 3-10 16,2 5 8-16,14 1-4 15,9 2-2-15,15-8 0 16,18 1 3-16,12-6-6 16,10-7 3-16,5-8 2 15,10-6-36-15,-3-9-45 0,4-9-55 16,-3-5-53-16,-3-11-333 16,-9-1 72-16</inkml:trace>
  <inkml:trace contextRef="#ctx0" brushRef="#br0" timeOffset="77772.36">16805 8469 973 0,'18'-40'390'0,"-1"3"32"16,-4 14-260-16,-4 12-19 16,-5 15-64-16,-9 8-21 0,-3 11-14 15,-7 16-10-15,-2 0-13 16,-2 9 1-16,7-4-11 16,3 1-3-16,9-15-4 15,7-6-1-15,11-11-1 16,7-11-3-16,4-12 1 15,8-9 1-15,0-7-2 16,4-10 1-16,-3 0 1 0,3-2 2 16,-6 8-7-16,0 6 0 15,-11 10-5-15,-7 7-5 16,-6 11 2-16,-11 7 0 16,-8 4 1-16,-4 8 7 15,-2 0 5-15,-1 7-4 16,5-7 6-16,5 4 0 15,5-6-2-15,6-1 1 16,3-3 2-16,4 0 2 16,3-6 3-16,7-4 8 15,1-6-2-15,8-7 0 16,4-9-2-16,7-11-5 16,0-3-8-16,9-6 2 15,-6 4 3-15,1 1-6 16,-8 12 6-16,-5 8 12 15,-12 11-4-15,-9 11-2 16,-8 8 4-16,-8 9-9 0,-6 6-74 16,-7 11-427-16,-1-2 116 15</inkml:trace>
  <inkml:trace contextRef="#ctx0" brushRef="#br0" timeOffset="78887.32">855 10702 970 0,'22'5'337'0,"17"-2"97"16,10-2-242-16,29 2-21 15,5-3-25-15,26 2-12 16,-5-2-63-16,15 2-22 15,-17 3-23-15,11 4-110 16,-22-2-56-16,7 10-366 16,-18-5 7-16</inkml:trace>
  <inkml:trace contextRef="#ctx0" brushRef="#br0" timeOffset="79219.83">2282 10356 1343 0,'-39'1'397'0,"10"2"108"15,13 2-370-15,16 2-38 16,15 4-2-16,11 4-40 0,19 7-10 15,0 2-8-15,12 7-5 16,-10 1-20-16,-1 7-3 16,-19 4-4-16,-16 9-4 15,-22 1-9-15,-19 9-16 16,-14-4-6-16,-17-3-23 16,4-10-21-16,-3-7-84 15,13-17-163-15,11-13-203 16,17-13-58-16</inkml:trace>
  <inkml:trace contextRef="#ctx0" brushRef="#br0" timeOffset="79854.83">3151 10762 992 0,'5'-50'313'0,"2"-1"95"15,3 9-276-15,-1 11-3 16,-1 18-33-16,-7 19-10 15,-4 16-42-15,-6 26-5 16,-4 10-23-16,-1 16 0 16,2-3-5-16,4 5 9 15,4-23-2-15,13-7 4 16,11-24-2-16,17-18 11 16,11-23-11-16,16-20 6 15,-2-10-3-15,8-14 1 16,-10 3-15-16,-2 3-78 15,-12 13-52-15,-2 4-378 16,-17 13 31-16</inkml:trace>
  <inkml:trace contextRef="#ctx0" brushRef="#br0" timeOffset="80653.2">3994 10710 855 0,'17'-9'426'0,"-5"1"21"16,-8 0-142-16,-5 0-116 15,-8 1-21-15,-4 3-70 0,-10 5-26 16,-3 3-54-16,-11 9-6 16,-2 5-10-16,-16 12 0 15,4 2 1-15,-5 12 0 16,11 2-5-16,7 5 4 16,17-7-3-16,15-3-5 15,14-11 0-15,15-12 4 16,14-17-5-16,16-17 1 15,3-11 3-15,11-17 2 16,-9-2-2-16,0-6 3 16,-15 7 0-16,-3-3 0 15,-14 14 1-15,-7 6-1 16,-8 7 2-16,-8 12-3 16,-4 13 3-16,-7 12-6 15,-2 9 1-15,-8 17 3 16,3 2-1-16,-2 10-5 15,5-3 9-15,8 0-6 16,7-13-19-16,11-6-33 0,7-16-31 16,8-10-63-16,3-11 0 15,7-11-14-15,-4-8 5 16,5-13-6-16,-5-3 32 16,-2-13-129-16,-7 2 12 15,-1-2 40-15,-11 10 111 16,-4 10 92-16,-6 17 173 15,-6 16 36-15,-5 14 0 0,-3 13-52 16,0 5-57-16,-2 9-30 16,3-5-14-16,1 2-1 15,7-7-13-15,2-2-2 16,4-9-9-16,7-4-4 16,7-10-8-16,7-9-1 15,4-10-3-15,8-12 0 16,-1-4-2-16,5-7-4 15,-6 3 0-15,4 3-1 16,-8 8 0-16,1 2-3 16,-5 6 6-16,1 9-3 15,-7 1-3-15,-1 10 2 16,-8 5 1-16,-7 10 1 16,-6 5-3-16,-7 8 3 15,-5-2-1-15,-5 9 4 0,6-4-4 16,0-3 2-16,6-12-7 15,7-8-5-15,8-15-19 16,9-18-36-16,3-12-29 16,2-17-272-16,0-6 50 15</inkml:trace>
  <inkml:trace contextRef="#ctx0" brushRef="#br0" timeOffset="80717.35">5000 10282 932 0,'7'-26'298'0,"-9"16"44"16,-6 18-279-16,-5 19-361 15,5 10 71-15</inkml:trace>
  <inkml:trace contextRef="#ctx0" brushRef="#br0" timeOffset="81122.5">5385 10648 439 0,'-2'-1'715'0,"-5"-6"-236"15,-6 0-259-15,-7 2 279 16,-4 4-429-16,-15 9-9 16,-1 7-18-16,-7 11 4 15,2 7-10-15,0 13-1 16,13 3-14-16,5 4-8 0,13-7-7 16,13-6-8-16,12-13-3 15,15-14-3-15,10-15 3 16,13-14-1-16,1-11 3 15,5-11-1-15,-10-3 0 16,1-12 3-16,-15 6 1 16,-3-3-8-16,-12 11 9 15,-7 7 1-15,-9 15-5 16,-6 17-4-16,-8 15 6 0,-6 18-10 16,-1 7 0-16,1 12-18 15,1-6-8-15,7 7-38 16,8-13-43-16,9-2-79 15,5-10-307-15,17-15 46 16</inkml:trace>
  <inkml:trace contextRef="#ctx0" brushRef="#br0" timeOffset="81456.28">5781 10356 1026 0,'17'-55'322'16,"-9"21"68"-16,-3 16-264 15,-8 21-50-15,-6 25-8 16,-5 18-35-16,-9 22-5 16,-1 6-14-16,0 10-2 15,8-12-2-15,8-3-3 0,10-23-3 16,10-10-3-16,8-17 1 16,9-13-2-16,1-11-1 15,10-11 4-15,0-4 0 16,2-6-2-16,-7 4 1 15,-2 3-1-15,-10 11-3 16,-4 6-3-16,-11 14 3 16,-7 10 0-16,-8 7 2 0,-14 10 5 15,-5-1 0-15,-12 1 3 16,-3-7-6-16,-1-7 7 16,6-13-2-16,2-12-50 15,12-12-52-15,3-17-333 16,5-2 37-16</inkml:trace>
  <inkml:trace contextRef="#ctx0" brushRef="#br0" timeOffset="81686.39">6493 9947 1311 0,'-1'16'279'0,"-12"22"120"0,-4 17-387 16,-11 25-5-16,-1 0 1 16,-8 20 9-16,1-8 3 15,2 11-35-15,8-15-38 16,3 6-357-16,9-18 65 16</inkml:trace>
  <inkml:trace contextRef="#ctx0" brushRef="#br0" timeOffset="82150.89">6648 10655 861 0,'-4'16'320'0,"7"2"67"15,1-6-208-15,8-7 0 16,2-2-17-16,6-10-16 15,5-6-41-15,2-7-25 16,-1-3-44-16,-3-6-19 16,-8 6-14-16,-10 1-1 15,-9 8 4-15,-11 7-4 16,-11 8-6-16,-12 11 4 16,-5 7 4-16,-13 17-7 15,3 7 21-15,-2 17 54 16,8 1 18-16,10 7 17 0,18-9 1 15,18-8-22-15,21-18-50 16,27-21-48-16,20-18-30 16,24-27 34-16,3-5-594 15,-5-29 201-15</inkml:trace>
  <inkml:trace contextRef="#ctx0" brushRef="#br0" timeOffset="82622.3">7804 10578 643 0,'8'-12'495'0,"-2"-5"-27"16,-7 2-64-16,-8-1-185 16,-8 3-51-16,-9 4-18 15,-9 4-67-15,-14 6-23 16,-3 8-26-16,-9 8-14 16,8 8-12-16,0 12-9 15,17 0-6-15,8 10-3 16,19-2-2-16,11 1-81 15,15-10-53-15,23-4-85 16,13-15 308-16,22-10-613 0,3-10 297 16</inkml:trace>
  <inkml:trace contextRef="#ctx0" brushRef="#br0" timeOffset="82924.04">8122 10688 542 0,'20'-18'482'15,"-19"-1"-58"-15,-16 7-30 16,-17 0-187-16,-9 5-63 15,-12 6-24-15,2 8-53 16,-7 5-19-16,6 5-20 0,4 12-3 16,12 3-5-16,9 12-6 15,12 0-10-15,15 7-4 16,12-6-1-16,14-4-7 16,10-16 3-16,13-12 2 15,4-17-3-15,10-16 0 16,-8-12 8-16,-1-9-5 15,-15-1 4-15,-15-5 2 16,-21 9-3-16,-21-1-39 16,-18 8-30-16,-14 10-51 15,-3 15-15-15,-4 18-42 16,8 15 42-16,10 18-294 16,22 0 112-16</inkml:trace>
  <inkml:trace contextRef="#ctx0" brushRef="#br0" timeOffset="83253">8590 10679 1020 0,'-23'-13'283'0,"-15"-6"69"16,-1 4-302-16,-6 7-2 15,4 8-22-15,-3 10 26 16,10 7 6-16,8 11 9 15,9 2-6-15,7 7-9 16,9-6-30-16,10 5-9 16,4-9-8-16,4 3 4 15,1-5 6-15,-2 1 15 16,-7-4 3-16,-6 1 9 16,-7-2-2-16,-10-3 1 15,-4-4-17-15,-10-4 2 16,-2-6-10-16,-3-8-3 15,4-7-33-15,0-16-96 16,8-11-365-16,14-12 65 16</inkml:trace>
  <inkml:trace contextRef="#ctx0" brushRef="#br0" timeOffset="83454.5">8966 9862 1263 0,'19'-3'323'0,"-23"23"97"16,-9 21-358-16,-6 15-38 16,-3 22-9-16,-5 5-2 15,-5 21 7-15,7-8-2 16,2 19 8-16,-1-15-34 0,1 7-72 16,9-16-48-16,4-4-313 15,7-33 23-15</inkml:trace>
  <inkml:trace contextRef="#ctx0" brushRef="#br0" timeOffset="83740.96">8663 10560 1237 0,'-9'15'564'0,"13"-1"-3"16,7-2-309-16,14-3-102 15,11-6-90-15,17-2-26 16,8-4-17-16,29-7-54 0,3-3 173 16,11-8-713-16,-22-2 251 15</inkml:trace>
  <inkml:trace contextRef="#ctx0" brushRef="#br0" timeOffset="86758.39">10159 10700 1082 0,'-5'-12'379'16,"-5"3"55"-16,-8-3-273 15,-4 9-77-15,-16 1-19 16,-2 4-35-16,-13 5-1 16,4 3-12-16,-4 9 0 15,11 2-7-15,2 10-4 16,13 4-10-16,5 13-12 15,11-6-17-15,16 8-41 16,15-10-17-16,19-11-55 16,10-20-210-16,30-17-77 15,1-19-56-15</inkml:trace>
  <inkml:trace contextRef="#ctx0" brushRef="#br0" timeOffset="87085.47">10478 10594 1013 0,'10'-26'338'0,"-19"10"85"16,-11 14-280-16,-11 12 1 15,-2 8-36-15,-8 10-8 16,9 8-43-16,-4 8-5 16,7 0-26-16,1 5-6 15,8-5-13-15,4 1 4 16,10-11-7-16,8-5 2 16,9-12-7-16,10-16 0 15,4-15 1-15,9-14 2 16,0-9-5-16,6-9 4 15,-5 2 4-15,-3 1-7 16,-10 7-2-16,-7 7 3 16,-13 8-4-16,-10 18-6 15,-8 10 2-15,-8 18-4 16,-4 10 0-16,-2 13-2 16,6-2-17-16,2 4-51 15,9-11-15-15,10-2-39 16,10-15-16-16,8-13-296 15,9-12 110-15</inkml:trace>
  <inkml:trace contextRef="#ctx0" brushRef="#br0" timeOffset="87387.43">10645 10671 553 0,'-13'11'507'0,"-5"9"-117"0,-2 10 12 15,3 2-306-15,2 8-22 16,3-6-32-16,5 4-5 15,6-7-20-15,5-2-3 16,5-9-8-16,6-6 2 16,4-10-5-16,7-11 2 15,4-9-6-15,7-15 9 16,-2-5-6-16,6-12 6 16,-6 5-1-16,1 2 1 15,-10 12-3-15,-5 10 8 16,-10 17 1-16,-9 12 12 15,-8 14 4-15,-6 11-1 16,-4 7-3-16,-4 11-12 16,3-4-38-16,3 0-72 15,6-16-375-15,3-14 77 0</inkml:trace>
  <inkml:trace contextRef="#ctx0" brushRef="#br0" timeOffset="88070.9">12001 10804 859 0,'-2'-13'339'16,"-1"-2"53"-16,-7-2-181 16,-5 0-55-16,-10 6-9 15,-6 6-50-15,-10 9-16 16,-2 10-36-16,-7 10-4 15,6 6-15-15,-4 8 1 16,13 2-5-16,5 6-7 16,15-8-12-16,12-3-6 15,15-9-14-15,17-14-38 16,11-19-34-16,26-21-76 16,6-17 69-16,19-25-380 15,-6-13 108-15</inkml:trace>
  <inkml:trace contextRef="#ctx0" brushRef="#br0" timeOffset="88369.28">12346 10054 961 0,'-22'4'401'15,"-16"26"16"-15,-1 19-242 16,-6 27-70-16,8 6-39 16,5 22-29-16,9-5 3 0,5 6 2 15,12-14-12-15,7-1-2 16,5-24-13-16,9-10-8 15,8-24-6-15,8-14-1 16,4-21 0-16,8-20-3 16,0-11 3-16,7-15-2 15,-9 1 3-15,-1-3-4 16,-11 12-1-16,-8 8-3 16,-12 18-1-16,-5 15-6 15,-8 16 1-15,-10 14 3 16,-1 6 2-16,-1 9 0 15,1-3 4-15,3 2-53 16,8-8-33-16,9-4-359 16,5-13 58-16</inkml:trace>
  <inkml:trace contextRef="#ctx0" brushRef="#br0" timeOffset="88768.7">12876 10685 897 0,'2'-7'285'16,"-11"7"49"-16,-9 8-250 16,-6 6-17-16,-2 4-26 0,-11 9 5 15,3 2-2-15,-3 3 8 16,7-1-6-16,2 5 12 16,8-9-9-16,11 0-6 15,10-8-12-15,13-7-2 16,10-13-18-16,13-11-5 15,2-6 1-15,8-9-5 16,-4-1-5-16,1-5-6 16,-11 4-1-16,-5-2-6 15,-11 6-1-15,-4 0-11 16,-10 8 0-16,-6 11-18 16,-4 11-2-16,-10 16 2 15,-5 10 11-15,-4 14 1 16,3-1 19-16,4 1-2 15,13-11-15-15,13-4-55 16,10-15 46-16,14-8-315 0,3-10 72 16</inkml:trace>
  <inkml:trace contextRef="#ctx0" brushRef="#br0" timeOffset="89070.19">13102 10874 580 0,'24'-26'345'16,"-1"-1"-23"-16,-9 4-150 15,-1 4-32-15,-6 8-74 16,-2 7-10-16,-5 10-21 15,-6 9 6-15,-2 6-14 16,-6 11-2-16,-1 0-2 0,-1 8 16 16,6-5 1-16,3 0 10 15,8-11-6-15,11-5-12 16,6-14-16-16,13-10-11 16,5-10-7-16,9-8-2 15,3-6 5-15,4-2-8 16,-10 3 8-16,-4 3 0 15,-12 5 1-15,-6 4 5 16,-10 8 2-16,-4 3-12 16,-3 9-7-16,-4 7 4 15,-3 6-6-15,-4 10-24 16,-2 2-9-16,1 1-32 16,5-6-31-16,5-6-296 15,10-11 79-15</inkml:trace>
  <inkml:trace contextRef="#ctx0" brushRef="#br0" timeOffset="89534.78">13978 10844 762 0,'16'-14'441'16,"1"-2"-57"-16,-6 2-125 15,-1 1-189-15,-7 6-19 16,-8 3 17-16,-7 6 4 0,-11 9 7 15,-6 4-15-15,-12 9-11 16,-3 3-15-16,-6 13 14 16,8-1-6-16,5 2-5 15,15-5 1-15,18-3-23 16,15-15-20-16,19-11-4 16,7-14-1-16,10-13-9 15,-3-7 1-15,4-9-2 16,-12 1 2-16,-3-1-4 15,-8 11 9-15,-4 3 8 16,-7 12 1-16,0 10-6 16,-4 11 5-16,-4 17 1 15,-1 9 0-15,-7 22-5 16,-8 5 12-16,-8 17 0 0,-2-3-3 16,-9 17 1-16,-3-13 12 15,-8 6 20-15,-2-14 14 16,-13-3 29-16,2-23 4 15,-9-10 4-15,9-18-29 16,0-16-19-16,13-14-60 16,0-24-165-16,14-22-404 15,-18-21 52-15</inkml:trace>
  <inkml:trace contextRef="#ctx0" brushRef="#br0" timeOffset="90434.83">14399 10899 980 0,'-15'5'288'16,"3"-1"83"-16,9 0-280 15,7-1 12-15,4 0-18 16,11-2 28-16,0-1-10 0,8-2 15 15,-2-2-23-15,5-4-19 16,-8 1-35-16,-2-6-14 16,-8 3-23-16,-6-5-10 15,-9 2 9-15,-12 2-9 16,-7 2 2-16,-11 4 0 16,-2 10 9-16,-10 8-1 15,6 9 8-15,-1 12 14 16,15 0 6-16,10 4 5 15,20-6-2-15,19-5-15 16,16-14-18-16,25-19-119 16,7-16 79-16,21-18-498 15,1-10 92-15</inkml:trace>
  <inkml:trace contextRef="#ctx0" brushRef="#br0" timeOffset="90858.17">15500 10808 843 0,'6'-24'376'0,"-6"12"10"0,-5 16-169 16,-3 14-114-16,-4 13-16 15,-1 3-34-15,1 7-9 16,2-1-25-16,2-2-51 15,5-10-34-15,-2-7-363 16,6-16 72-16</inkml:trace>
  <inkml:trace contextRef="#ctx0" brushRef="#br0" timeOffset="90993.82">15557 10431 999 0,'-3'-6'252'15,"-5"17"70"-15,1 13-293 16,3 4 60-16,3 4-414 16,3-2 154-16</inkml:trace>
  <inkml:trace contextRef="#ctx0" brushRef="#br0" timeOffset="91284.79">15692 10746 968 0,'3'10'366'16,"-5"-1"63"-16,-6 2-256 15,-2 6-19-15,-1 6-46 16,-1 7-21-16,-1 0-35 16,1 6-15-16,4-6-23 0,5 0-9 15,3-11 3-15,9-5-10 16,5-10 6-16,10-10-9 16,6-6 8-16,7-5-8 15,-1 1 6-15,0 2-5 16,-12 6 3-16,-9 6-9 15,-7 5 4-15,-5 5-7 16,-4 2-11-16,2 3-58 16,-1 0-16-16,3 1-375 15,2-5 64-15</inkml:trace>
  <inkml:trace contextRef="#ctx0" brushRef="#br0" timeOffset="91670.35">16916 10320 996 0,'17'-44'419'0,"-9"12"58"16,-12 17-250-16,-6 22-57 15,-6 22-49-15,-11 18-49 16,-1 17-42-16,-4 25-22 15,-1-1-12-15,-3 12-30 16,5-11-6-16,-1 3-72 16,4-24-12-16,6-3-49 15,6-20 376-15,2-15-665 16,6-22 357-16</inkml:trace>
  <inkml:trace contextRef="#ctx0" brushRef="#br0" timeOffset="92134.82">16607 10789 1112 0,'3'1'385'16,"2"6"93"-16,5 2-299 16,8 1-9-16,8-2-38 15,9-4-32-15,6-10-43 16,9-15-13-16,-1-10-15 16,6-17-11-16,-5-7 2 15,5-11-8-15,-9 2-3 16,1-5-6-16,-6 14-1 0,-7 5 0 15,-11 16 3-15,-5 15-15 16,-13 18 4-16,-11 18-8 16,-8 13 3-16,-12 23-4 15,-5 11 8-15,-7 19 0 16,4-4 5-16,-3 13-8 16,8-12 7-16,7 1 6 15,8-23-5-15,12-3 1 16,11-22 5-16,13-12-2 15,7-20-2-15,16-17-5 16,3-12 4-16,11-16-6 16,-7-5-1-16,-3-3 3 15,-13 12 3-15,-11 7-7 16,-14 16 5-16,-10 15-26 0,-8 13-28 16,-11 15-70-16,-5 2-16 15,-12 21-16-15,3 0 20 16,-5 8 26-16,11-8 71 15,7 3-5-15,14-18-9 16,9-10-302-16,8-18 67 16</inkml:trace>
  <inkml:trace contextRef="#ctx0" brushRef="#br0" timeOffset="92502.36">17599 10875 936 0,'3'10'360'15,"3"1"60"-15,6-2-202 16,6-2-47-16,9-6-6 16,4-6-47-16,3-6-15 15,0-5-48-15,-2-4-13 16,-10 1-24-16,-8-1-1 15,-10 8-16-15,-13 3 3 16,-9 7-5-16,-15 9 3 0,-5 7-5 16,-15 11 12-16,0 7 10 15,-4 17 38-15,8 4 16 16,5 7 23-16,19-8-10 16,15-4-9-16,17-17-37 15,19-10-22-15,14-18-37 16,23-14-63-16,5-13-102 15,14-23-436-15,-13-2 52 16</inkml:trace>
  <inkml:trace contextRef="#ctx0" brushRef="#br0" timeOffset="93567.81">18877 10819 1065 0,'8'-6'358'0,"-6"-6"74"15,-8 2-294-15,-7 1 2 16,-3 2-49-16,-8-1-19 15,1 5-29-15,-4 4-15 16,7 5-16-16,-2 5 2 16,9 6 4-16,0 8 8 15,9 3 0-15,4 5 3 16,7 1-5-16,2 6-5 16,3-8-7-16,1 4 6 15,-5-8-14-15,-2 0 2 16,-6-10 1-16,-6-2 3 15,-5-6-4-15,-10 1 7 16,-8-8-5-16,-14-2-6 16,0-2 1-16,-8-8-6 15,8-11-6-15,9-9-58 16,18-11-40-16,18-21-86 0,17-7-32 16,30-24-292-16,14-3 66 15</inkml:trace>
  <inkml:trace contextRef="#ctx0" brushRef="#br0" timeOffset="93903.7">19207 10144 1027 0,'9'14'333'0,"-17"19"77"15,-8 12-279-15,-9 21-9 16,-5 0-36-16,-9 19-16 16,4-4-28-16,-1 9-9 15,7-12-22-15,4 5-3 16,12-18 0-16,6-5-3 15,10-17-11-15,7-9 0 16,10-19-2-16,10-16-8 16,3-14-2-16,9-13 1 15,-2-5-1-15,4-5-2 16,-11 5 5-16,-4 4 4 16,-13 12 5-16,-5 8 1 15,-11 10 7-15,-8 13 6 16,-6 8 2-16,-5 10 0 15,1 4 0-15,1 8-3 0,5-5-31 16,5 1-45-16,9-9-34 16,9-5-334-16,6-16 59 15</inkml:trace>
  <inkml:trace contextRef="#ctx0" brushRef="#br0" timeOffset="94200.74">19628 10845 926 0,'20'-20'374'15,"-15"4"43"-15,-10 7-229 0,-13 4-39 16,-4 7-44-16,-12 3-2 16,-2 5-32-16,-4 7-10 15,5 6-28-15,0 7-4 16,11 2-12-16,7 3-4 16,11-5-4-16,9-4 1 15,9-10-5-15,16-5 0 16,5-11-3-16,12-7-13 15,-1-9-7-15,3-8-30 16,-9-4-17-16,-2-6-27 16,-14 3-2-16,-6-2-25 15,-8 3 5-15,-9 5-36 16,-7 8-4-16,-8 14-63 16,-6 11 28-16,-6 14 9 15,2 6-10-15,3 6-66 0,8-7 72 16</inkml:trace>
  <inkml:trace contextRef="#ctx0" brushRef="#br0" timeOffset="94600.67">19735 10955 390 0,'34'-12'382'0,"-9"3"-73"16,-1 0 0-16,-7 1-214 16,-2 1-19-16,-5 2-50 0,-5 6-17 15,-3 4-11-15,-6 11 5 16,-5 6 1-16,-5 10 9 15,-2 3 15-15,3 3 13 16,6-9-3-16,11-5 1 16,10-15-6-16,14-14-13 15,9-13-14-15,16-18 7 16,2-5-3-16,15-17-2 16,-4 0 10-16,7-15 36 15,-6-4 17-15,16-20 26 16,-9 3 8-16,4-12 16 15,-13 16-27-15,-10 13-14 16,-24 27-24-16,-14 18 3 16,-17 30-20-16,-13 20-6 15,-9 16-7-15,-14 20-2 16,-4 8-11-16,-9 19-5 0,2-2-9 16,-4 16-21-16,10-12-11 15,2 6-83-15,12-20-39 16,8-6-391-16,11-25 54 15</inkml:trace>
  <inkml:trace contextRef="#ctx0" brushRef="#br0" timeOffset="94778.32">20229 10695 1327 0,'-10'-7'581'15,"6"4"18"-15,8 0-304 16,11 3-158-16,16-1-45 15,10 1-65-15,19 0-51 16,3 3-135-16,16-9-457 16,-13-2 69-16</inkml:trace>
  <inkml:trace contextRef="#ctx0" brushRef="#br0" timeOffset="95216.42">21432 10477 995 0,'49'-78'361'0,"-11"21"55"16,-16 31-272-16,-12 17-1 15,-11 22-36-15,-22 26-4 16,-8 12-28-16,-11 27-4 16,-2 6-43-16,-8 11-30 15,13-10-27-15,0 1-43 16,12-18-39-16,4-7-53 15,10-16-311-15,5-16 64 0</inkml:trace>
  <inkml:trace contextRef="#ctx0" brushRef="#br0" timeOffset="95391.19">21203 10744 984 0,'7'-8'330'0,"1"1"59"16,4 7-270-16,7 4-31 15,0 5-40-15,7 5-18 16,3 1-27-16,5 3-61 16,-1-8-35-16,-1-1-308 15,-7-3 37-15</inkml:trace>
  <inkml:trace contextRef="#ctx0" brushRef="#br0" timeOffset="95854.99">21475 10792 866 0,'0'13'255'0,"6"1"91"16,6-3-233-16,12 1 15 15,5-8-9-15,6-6 19 16,3-5-24-16,3-9-3 16,-6-5-36-16,0-7-9 15,-13 5-37-15,-6-1-12 0,-13 6-12 16,-12 2 0-16,-10 11-2 15,-14 5 3-15,-6 11-3 16,-13 13-1-16,0 7 2 16,-7 11-2-16,9 3 1 15,1 4 2-15,19-4 2 16,14 1-5-16,21-12 1 16,18-4 2-16,11-11-2 0,19-13 0 15,3-12 1-15,10-12 2 16,-3-9-4-16,7-14 4 15,-9 1 0-15,5-6 1 16,-8 6 2-16,-7 2 0 16,-15 12-5-16,-6 7 1 15,-15 11-4-15,-11 8 6 16,-9 8 2-16,-5 7 6 16,-5 2-4-16,-4 9 3 15,2-1-9-15,-3 7-7 16,5-1-16-16,0 4-77 15,6-4-27-15,3-2-391 16,5-11 50-16</inkml:trace>
  <inkml:trace contextRef="#ctx0" brushRef="#br0" timeOffset="96517.38">22063 10851 1071 0,'8'-1'385'0,"1"-5"70"16,7-2-241-16,4-3-70 16,10-4-6-16,-1 0-50 0,8-3-23 15,-4 3-38-15,3 1-15 16,-10 6-12-16,0 7-7 16,-14 6-6-16,-6 7-3 15,-9 7-2-15,-11 7 2 16,-7 2 2-16,-7 10 4 15,3-2 4-15,0 3 4 16,7-7-2-16,9-1 4 16,8-11 1-16,8-7-4 15,7-12 2-15,9-8-2 16,3-6-4-16,13-9 1 16,1-2 7-16,8-7-7 15,-6 3 7-15,0-1-4 16,-10 9 4-16,-2 0-9 15,-10 10 4-15,-3 3-28 16,-5 4-2-16,-3 5-19 0,-4 3 5 16,-6 5 2-16,-3 2 23 15,-2 6 4-15,-1-2 18 16,-1 4-1-16,1 1 4 16,2 2-4-16,0-2 4 15,5 4 1-15,1-5 1 16,5 2-4-16,1-6 2 15,4-3 0-15,0-5 1 0,5-8 2 16,1-7 2-16,10-9-2 16,-2-6-2-16,13-8-3 15,0 1 0-15,11-1-2 16,-3 5 6-16,3 4 5 16,-11 12 4-16,-3 9 8 15,-14 9 8-15,-13 14 21 16,-11 6 4-16,-6 9 8 15,-3-1-12-15,-1 3-6 16,5-9-68-16,3-1-485 16,3-7 136-16</inkml:trace>
  <inkml:trace contextRef="#ctx0" brushRef="#br0" timeOffset="98169.18">4915 11558 1108 0,'5'14'243'16,"-16"14"122"-16,-7 13-318 16,-18 17 14-16,-5 7 8 0,-14 21 35 15,1 4 1-15,-9 20 8 16,12-8-8-16,5 13-9 15,15-19-43-15,7 4-20 16,14-23-24-16,10-2-25 16,11-20-55-16,12-7 250 15,8-15-683-15,8-9 264 16</inkml:trace>
  <inkml:trace contextRef="#ctx0" brushRef="#br0" timeOffset="113682.22">5557 12407 1021 0,'-4'-3'305'0,"-6"2"79"16,-4 2-283-16,-6 6-10 16,-3 3-28-16,-7 8 0 0,-1 2-16 15,-2 10-6-15,4 1-11 16,3 7-7-16,6-6-7 16,7 4-3-16,3-10-7 15,13-6 1-15,7-10 2 16,12-13-7-16,7-11 2 15,10-18-4-15,0-8-2 16,5-14-2-16,-8-2 6 16,-2 0-3-16,-8 14 3 15,-6 10 4-15,-9 19 5 0,-7 24 2 16,-8 21 6-16,-8 28 3 16,-6 11-4-16,-6 23-1 15,-2-2-6-15,-4 11-7 16,3-16 4-16,-8 3 7 15,3-21 5-15,-8-5 7 16,4-24 4-16,-9-6-8 16,5-17-5-16,-2-11-6 15,5-12-29-15,3-16-75 16,14-9-32-16,4-21-292 16,13-5-87-16,12-11-80 15</inkml:trace>
  <inkml:trace contextRef="#ctx0" brushRef="#br0" timeOffset="114080.7">6182 12314 1157 0,'22'-6'422'16,"-24"4"57"-16,-12 5-301 15,-12 6-81-15,-5 3-35 16,-10 8-16-16,-4 1-16 0,-6 9 4 15,7-1-8-15,0 6-3 16,12-4-7-16,6 6-6 16,10-8-7-1,6-3-1-15,11-5-1 0,10-6-8 16,6-12 3-16,12-5-3 16,3-4 6-16,9-12-4 15,-2-3 6-15,5-11-5 16,-5 0 0-16,-5-8-1 15,-11 7 4-15,-6 4-1 16,-14 14 5-16,-13 10 5 16,-8 14-9-16,-5 14-2 15,-3 5-5-15,-4 15-33 16,7 0-19-16,1 4-41 16,8-7-17-16,8 2-63 15,10-13-291-15,10-6 82 0</inkml:trace>
  <inkml:trace contextRef="#ctx0" brushRef="#br0" timeOffset="114384.58">6659 12378 711 0,'14'-15'419'16,"-15"2"-35"-16,-16 7-109 0,-14 6-178 15,-4 3-24-15,-11 4-4 16,0 4-12-16,0 4-3 15,9-4-4-15,6 5-14 16,13-2-14-16,9 7-11 16,9-3-5-16,9 8-10 15,5-3 9-15,8 3-4 16,0-3 2-16,4 3-1 16,-5-6 8-16,-5 2 14 15,-9-2 15-15,-9 2 15 16,-10-5 0-16,-8 5 2 15,-8-4-15-15,-7 0-17 16,2-8-16-16,-4-4-52 16,5-9-69-16,2-9-406 15,2-5 66-15</inkml:trace>
  <inkml:trace contextRef="#ctx0" brushRef="#br0" timeOffset="114922.32">6893 12775 1100 0,'-7'2'318'0,"-4"7"73"0,-3 12-307 16,0 5-51-16,-1 8-16 15,1 1-11-15,2 5-39 16,4-3-37-16,4 2-319 16,5-7 58-16</inkml:trace>
  <inkml:trace contextRef="#ctx0" brushRef="#br0" timeOffset="115598.88">7885 12381 847 0,'11'-7'335'16,"-6"-1"53"-16,-4-3-179 15,-4 0-47-15,-7-1-7 16,-5 4-39-16,-9 5-15 15,-5 5-38-15,-12 7-12 16,-2 7-19-16,-13 13-6 16,2 6-11-16,-5 11-3 15,11 3-2-15,5 9-3 16,20-5-5-16,9-2 0 16,17-11 4-16,17-10-8 15,12-15 1-15,19-16 1 0,7-12 5 16,12-18-11-16,-8-11 7 15,3-14-1-15,-18 1-1 16,-7-6 1-16,-18 9 5 16,-9 5-15-16,-17 12 5 15,-12 12-16-15,-9 16-14 16,-11 17-20-16,-3 15 0 0,-4 20-27 16,5 7-5-16,1 6-15 15,13-6 8-15,14 0-58 16,11-19-265-16,17-6 81 15</inkml:trace>
  <inkml:trace contextRef="#ctx0" brushRef="#br0" timeOffset="115774.33">8224 12461 995 0,'19'-18'335'0,"-7"4"70"15,-9 8-265-15,-6 6-4 16,-4 6-41-16,-7 10-24 15,-1 6-25-15,-7 10-19 16,1 4-25-16,-4 9-8 16,3-2-7-16,1 1-61 15,9-9-29-15,5-10-349 16,9-15 57-16</inkml:trace>
  <inkml:trace contextRef="#ctx0" brushRef="#br0" timeOffset="115938.25">8356 11947 1131 0,'-26'21'314'0,"-6"5"74"0,0 18-308 16,9 2-74-16,3 9-32 16,8-8-42-16,12-2-320 15,16-16 73-15</inkml:trace>
  <inkml:trace contextRef="#ctx0" brushRef="#br0" timeOffset="116132.36">8790 11803 1056 0,'1'4'418'16,"-9"16"22"-16,-8 25-259 15,-6 14-110-15,-12 26-33 16,-5 4-20-16,-15 19-8 15,2-6-3-15,-5 9-5 16,8-19 0-16,4 0-56 16,15-23-34-16,8-10-360 15,14-23 61-15</inkml:trace>
  <inkml:trace contextRef="#ctx0" brushRef="#br0" timeOffset="117192.83">9164 12786 921 0,'-13'3'328'0,"-5"8"25"0,-5 8-229 15,-6 16-88-15,1 5-23 16,-5 10-3-16,5 1-3 16,2 3-19-16,9-11-20 15,5-6-327-15,8-14 84 16</inkml:trace>
  <inkml:trace contextRef="#ctx0" brushRef="#br0" timeOffset="117646.91">9800 12529 1016 0,'-16'0'288'0,"5"7"87"16,11-1-281-16,11 0 14 15,6-6-13-15,8-11 8 16,4 0-14-16,8-10-5 0,-2-4-31 15,0-4-16 1,-8 7-23-16,-10 0-1 0,-11 7-8 16,-15 3-6-16,-11 6 9 15,-12 6-5-15,-3 6 2 16,-11 8 0-16,2 7 3 16,-2 13-7-16,9 5 5 15,-2 13-2-15,11-2-1 16,10 7-6-16,11-11 6 15,13-1-9-15,15-16-4 0,17-12-53 16,10-15-17-16,25-20-70 16,7-18-61-16,19-34-263 15,-4-13 49-15</inkml:trace>
  <inkml:trace contextRef="#ctx0" brushRef="#br0" timeOffset="117848.19">10666 11884 1094 0,'11'-33'378'0,"-17"19"77"15,-12 23-298-15,-12 25-7 16,-7 18-46-16,-15 28-10 16,-1 7-26-16,-3 18-9 15,6-6-19-15,4 11-3 16,14-22-19-16,10 0-18 16,10-19-29-16,9-9-98 15,7-23-40-15,4-9 345 16,-2-19-701-16,0-15 337 15</inkml:trace>
  <inkml:trace contextRef="#ctx0" brushRef="#br0" timeOffset="117974.83">10221 12343 1044 0,'3'-2'360'0,"3"1"49"0,9 0-258 15,4-1-98-15,14 3-14 16,2 1-24-16,15 3-76 15,-1-2-354-15,21 0 95 16</inkml:trace>
  <inkml:trace contextRef="#ctx0" brushRef="#br0" timeOffset="118280.46">10984 12414 1164 0,'-11'-6'334'16,"-4"-1"79"-16,-5 2-305 16,-3 0-36-16,-13 6-13 15,0 5-15-15,-9 10-4 16,2 8-15-16,-5 12 15 0,7 4 10 16,-2 10 19-16,11-5 5 15,5 4 7-15,12-9-25 16,10-3-17-16,12-11-14 15,13-4-14-15,9-13-11 16,18-9-29-16,6-11-53 16,16-12-463-16,-1-4 111 15</inkml:trace>
  <inkml:trace contextRef="#ctx0" brushRef="#br0" timeOffset="119078.33">11112 12893 1198 0,'-20'4'272'0,"12"-5"103"15,11-1-379-15,16-9-358 16,10-5 97-16</inkml:trace>
  <inkml:trace contextRef="#ctx0" brushRef="#br0" timeOffset="120215.5">11778 11815 636 0,'-17'-17'392'16,"2"4"-35"-16,6 3-104 15,4 6-142-15,6 10-36 16,3 14 10-16,1 13-20 0,5 25-1 15,0 13-15-15,6 26-8 16,0 1-25-16,-1 20-10 16,-4-12-3-1,-11 11 0-15,-13-19-8 0,-15 7 6 16,-9-19-1-16,-9 2-4 16,2-18 7-16,-3-5-10 15,13-23-23-15,1-8-30 16,14-18-40-16,9-6-334 15,10-9 77-15</inkml:trace>
  <inkml:trace contextRef="#ctx0" brushRef="#br0" timeOffset="125312.22">759 15179 1210 0,'-12'5'289'0,"14"1"99"0,14 1-353 16,25-1-14-16,10-3-8 15,23-3 16-15,1-1 3 16,19-1 0-16,-6 2-3 16,14 2-13-16,-11 3-23 15,7 3-62-15,-18 0-42 16,-4-2-311-16,-23-4 39 16</inkml:trace>
  <inkml:trace contextRef="#ctx0" brushRef="#br0" timeOffset="125595.4">893 15399 1108 0,'-8'11'283'0,"11"1"88"16,17 3-316-16,18 1-23 15,10-3-4-15,19-8 25 16,1-2 3-16,23-8 8 16,-1-3-11-16,17-2-10 0,-11 1-63 15,9-5-407-15,-24-5 111 16</inkml:trace>
  <inkml:trace contextRef="#ctx0" brushRef="#br0" timeOffset="126096.63">2043 15022 1082 0,'-27'3'317'0,"14"5"61"15,13 5-284-15,13 0-76 16,13 3-5-16,6-3-6 15,9 2 18-15,-1 0 13 16,2 3 4-16,-10 2 2 16,-8 11-8-16,-16 3-10 0,-18 12-12 15,-16 2-8-15,-19 7 0 16,-5-5 2-16,-13 0-11 16,5-8-6-16,-3-2-74 15,13-10-350-15,1-7 87 16</inkml:trace>
  <inkml:trace contextRef="#ctx0" brushRef="#br0" timeOffset="127945.48">2929 15382 838 0,'13'3'322'0,"-1"-2"55"15,1-1-220-15,-3 2 10 0,-5-5-39 16,-5-2-8-16,-5 2-36 16,-11-3-9-16,-5-2-39 15,-11 10-13-15,-4 10-11 16,-9 19 3-16,7 15-6 16,-2 22-1-16,14 3-2 15,10 0-2-15,19-18-3 16,16-24-2-16,17-33-1 0,18-35 3 15,8-26 0-15,10-38 1 16,-9-10-2-16,6-25 3 16,-12 10-5-16,-3-15 6 15,-12 19-7-15,-4 6 4 16,-14 32 0-16,-7 21-7 16,-11 37-3-16,-13 36 9 15,-9 32-5-15,-11 39 3 16,-4 11 5-16,-6 25-1 15,8-6-1-15,2 11 4 16,10-25-2-16,8-3 0 16,9-27-6-16,13-11-45 15,9-25-31-15,10-16-25 16,4-17-10-16,15-18-13 16,-6-11 47-16,2-15 22 0,-7 3 28 15,-5 0 17-15,-15 15 21 16,-4 11 16-16,-9 19 13 15,-6 17 17-15,-6 14-1 16,-4 13 18-16,-4 6-15 16,-2 7-1-16,3-7-21 15,4-2-7-15,6-11-21 16,8-12-28-16,6-18-32 16,7-20-51-16,3-21-25 0,2-25-299 15,-1-12 60-15</inkml:trace>
  <inkml:trace contextRef="#ctx0" brushRef="#br0" timeOffset="128058.49">3680 14708 1254 0,'-9'-7'362'0,"-4"11"70"16,3 12-368-16,1 14-84 16,5 6-77-16,3 12-335 15,3 5 42-15</inkml:trace>
  <inkml:trace contextRef="#ctx0" brushRef="#br0" timeOffset="128347.4">3773 15772 1373 0,'1'14'357'0,"-1"-22"128"0,8-13-382 15,6-21-28-15,2-14-2 16,4-22-12-16,-3-4-23 15,2-27-11-15,-1 3-13 16,-2-17-27-16,-5 15-7 16,-3 0-4-16,-5 33 3 15,-5 12 1-15,-1 29 19 0,1 8 4 16,2 18 0-16,5 8-3 16,3 8 0-16,6 11-72 15,4 7-44-15,2 9-364 16,-1 3-20-16,-2 11-160 15</inkml:trace>
  <inkml:trace contextRef="#ctx0" brushRef="#br0" timeOffset="128506.63">3767 15445 1155 0,'-14'14'282'0,"16"-8"97"16,13-8-333-16,16-4-20 15,6-4-9-15,8-1-6 16,-1-1-5-16,7 3-53 16,-12 7-32-16,-1 7-308 0,-10 13 43 15</inkml:trace>
  <inkml:trace contextRef="#ctx0" brushRef="#br0" timeOffset="128746.87">4105 15727 1021 0,'-7'19'359'16,"2"-18"65"-16,6-15-274 15,8-25-19-15,3-13-38 0,8-25-5 16,4-7-20-16,6-32-3 16,-4 0-13-16,4-32-5 15,-3 5 1-15,-1-16-27 16,-5 30-2-16,-1 9-10 16,-5 42-4-16,-4 23-16 15,-4 37-8-15,-4 28-68 16,-3 23-35-16,-8 26-398 15,-2 11 62-15</inkml:trace>
  <inkml:trace contextRef="#ctx0" brushRef="#br0" timeOffset="128884.13">4079 15375 1111 0,'-7'2'303'0,"6"-2"77"0,8-1-317 15,10-1-31-15,9 2-18 16,12-3-23-16,7 3-32 16,9-4-340-16,-1-2 90 15</inkml:trace>
  <inkml:trace contextRef="#ctx0" brushRef="#br0" timeOffset="129344.79">4473 15402 917 0,'-1'19'291'16,"2"-5"71"-16,10 1-226 15,5-10-15-15,13-7 26 16,3-9-27-16,14-13 1 16,1-7-29-16,4-8-22 15,-8 6-42-15,-11-4-14 16,-16 11-19-16,-19 7 1 15,-13 11-3-15,-20 11 1 16,-6 12 1-16,-12 19 5 16,2 8 1-16,-5 15 2 15,11 2-3-15,1 10 7 16,17-14-5-16,12-3 2 16,18-16-2-16,17-14 3 15,12-19-6-15,14-13 3 16,7-14-6-16,13-16-1 0,-4-6 2 15,7-10 1-15,-11 0-5 16,-6-5 2-16,-16 11 2 16,-6 7-5-16,-14 13-2 15,-4 11 2-15,-9 18 4 16,-6 14 0-16,-1 10-1 0,-6 12-2 16,-1 2-3-16,-2 6-29 15,1-3-26-15,3-2-31 16,5-7-30-16,5-2-333 15,5-12 94-15</inkml:trace>
  <inkml:trace contextRef="#ctx0" brushRef="#br0" timeOffset="129961.79">5036 15439 790 0,'14'-2'324'0,"4"0"45"16,1-3-204-16,13-4-8 15,2-4-37-15,7-5-1 16,-2-3-33-16,2-4-11 16,-10-2-30-16,-5-1-16 15,-10 8-21-15,-6-2-3 16,-8 9-8-16,-10 7-6 0,-8 6-2 16,-13 11 1-16,-6 7-1 15,-11 12 2-15,5 7 8 16,-4 11 3-16,11 0 2 15,4 8 1-15,13-6 6 16,10-3 3-16,13-14-3 16,16-7 0-16,10-18-1 15,16-15-4-15,4-10 1 16,6-13-2-16,-7-6 1 0,-2-6-1 16,-14 7 5-16,-5-2-9 15,-9 13 1-15,-3 2-3 16,-8 11 8-16,-3 7-13 15,-6 7 8-15,-4 9 1 16,-4 7 3-16,-4 9-11 16,0 4 15-16,0 9-6 15,3-5 5-15,3 1-2 16,7-9 8-16,6-6-11 16,6-11 0-16,8-11-1 15,5-10 3-15,8-12-6 16,3-7 8-16,10-9-2 15,-5-1 1-15,4 1-10 16,-11 7 7-16,-1 6-4 0,-14 11 12 16,-5 9-2-16,-9 10 13 15,-9 11 1-15,-7 5-2 16,-3 11-3-16,-4 1-6 16,-4 8-21-16,5-6-35 15,2 0-78-15,5-8-60 16,8-8-333-16,8-11 30 15</inkml:trace>
  <inkml:trace contextRef="#ctx0" brushRef="#br0" timeOffset="130227.81">6278 15385 937 0,'15'-11'360'0,"-5"1"53"15,-10 5-241-15,-5 3-23 16,-7 5-50-16,-12 2 12 16,-9 6-28-16,-16 5 3 15,-3 6-14-15,-9 11 4 16,10 3-27-16,4 10-5 16,17-4-22-16,9 4-15 15,18-9-16-15,8 0-34 16,11-11-36-16,14-9-78 15,4-12-38-15,17-10-333 0,4-6 55 16</inkml:trace>
  <inkml:trace contextRef="#ctx0" brushRef="#br0" timeOffset="130630.3">6573 15465 844 0,'-2'11'317'0,"4"3"56"16,5-1-223-16,12-1-6 16,7-6-31-16,8-5-3 15,1-7-18-15,5-6 6 16,-6-6-29-16,-3-1-11 15,-9-1-18-15,-6 1-16 16,-12 4-17-16,-12 2-1 16,-10 6-2-16,-17 9 2 15,-8 5-6-15,-16 16 5 16,2 7 17-16,-7 16 33 16,11 3 18-16,10 13 17 15,18-8-2-15,18 2-14 0,23-15-35 16,24-7-32-16,16-18-36 15,21-15-111-15,3-20-445 16,6-13 89-16</inkml:trace>
  <inkml:trace contextRef="#ctx0" brushRef="#br0" timeOffset="137176.79">7884 15398 925 0,'-8'-7'347'0,"-3"2"32"16,-1-1-213-16,0 1-78 15,-3 1-11-15,-1 3-25 16,-5 1 8-16,0 4-15 15,-4 9 2-15,3 6-8 16,-3 12 5-16,5 7-19 16,3 14 1-16,6-1-13 0,10 6 7 15,9-8-3-15,7-6 12 16,7-18-3-16,11-15 5 16,-2-19-4-16,7-17 1 15,-6-13-3-15,-1-13 2 16,-9-3-11-16,-9-6 3 15,-13 8-9-15,-10 1-11 16,-6 17-11-16,-9 10-37 16,-2 18-31-16,-2 19-61 15,5 16-12-15,3 14-117 16,8 6-200-16,13 5 43 16</inkml:trace>
  <inkml:trace contextRef="#ctx0" brushRef="#br0" timeOffset="137443.34">8168 15904 915 0,'7'-15'360'16,"-2"-12"71"-16,-2-5-235 16,2-21 8-16,-2-9-50 15,3-26-13-15,-2-6-46 16,0-32-22-16,1-3-40 15,1-15-12-15,-6 19-9 0,1 10-8 16,-2 38 0-16,1 25 2 16,-1 31-4-16,1 26-8 15,3 19 0-15,4 20-21 16,1 5-36-16,5 17-87 16,3-3-41-16,2 2-332 15,0-10 24-15</inkml:trace>
  <inkml:trace contextRef="#ctx0" brushRef="#br0" timeOffset="137708.53">8022 15590 1290 0,'-14'16'498'0,"5"-3"43"15,19-7-357-15,21-8-20 16,14-9-86-16,20-8-19 0,5-5-16 15,20-5-135-15,-4 0-266 16,0 3-215-16</inkml:trace>
  <inkml:trace contextRef="#ctx0" brushRef="#br0" timeOffset="144119.91">9365 15348 1117 0,'-8'-4'315'0,"-5"19"73"15,1 12-314-15,1 15-28 16,3-4-25-16,4 6-5 15,2-5-6-15,5 0-28 16,1-10-28-16,-1-4-353 16,-1-12 84-16</inkml:trace>
  <inkml:trace contextRef="#ctx0" brushRef="#br0" timeOffset="144253.32">9442 15033 725 0,'6'-18'419'16,"-7"15"-63"-16,-3 13-130 16,-2 12-544-16,0 8 74 15</inkml:trace>
  <inkml:trace contextRef="#ctx0" brushRef="#br0" timeOffset="144608.86">9555 15271 1120 0,'-3'1'307'15,"-3"8"75"-15,4 12-298 16,2 4-40-16,1 13-9 16,2 2-11-16,2 6-3 15,0-5-9-15,-1 2-4 16,2-13-3-16,3-7 0 15,5-15 10-15,4-13 1 16,4-11 1-16,6-15-3 16,-3-5 2-16,5-3-7 0,-8 2-4 15,-1 5-5-15,-8 14 0 16,-4 11-2-16,-7 12 0 16,-5 16-1-16,-4 3 1 15,-3 10-3-15,-2-4-6 16,2 3-36-16,3-9-32 15,4-2-347-15,8-8 71 16</inkml:trace>
  <inkml:trace contextRef="#ctx0" brushRef="#br0" timeOffset="145025.34">10374 15254 790 0,'11'-11'365'0,"-1"1"26"15,-7 3-192-15,-3 1-26 0,-5 3-51 16,-6 4-15-16,-5 2-30 16,-8 5-9-16,-2 5-19 15,-8 8 2-15,0 3-4 16,-4 7-3-16,7 0-8 16,-1 6-5-16,10-3-16 15,5 0-14-15,11-4-15 16,8-2-41-16,10-7-35 15,10-8-49-15,5-8-19 0,10-8-36 16,-1-8-132-16,10-8-100 16,-2-4-10-16</inkml:trace>
  <inkml:trace contextRef="#ctx0" brushRef="#br0" timeOffset="145329.36">10585 15377 1018 0,'3'-8'342'0,"-5"-1"75"16,-4 3-276-16,-4 1-6 15,-5 4-40-15,-11 2-3 16,0 4-28-16,-10 8 1 16,0 2-15-16,0 11 5 15,6 3-13-15,4 8-3 16,11-3-12-16,10 4-10 16,9-10-13-16,16-6 3 0,7-10-5 15,16-12-8 1,4-11 6-16,6-8 1 0,-3-8-6 15,2-9-1-15,-14 3 3 16,-6-5-16-16,-11 4 6 16,-12 1-7-16,-12 10-3 15,-11 6-46-15,-9 11-6 16,-14 13-48-16,-1 12-3 16,-7 11-18-16,4 6 32 15,6 3-18-15,9-4-120 0,11-3-124 16,13-9-21-16</inkml:trace>
  <inkml:trace contextRef="#ctx0" brushRef="#br0" timeOffset="145891.86">10895 15378 1087 0,'10'-10'307'15,"-9"6"72"-15,-3 7-285 16,-1 2-49-16,-8 9-4 15,2 5-2-15,-5 7-1 16,2 3-8-16,0 4-4 16,5 0-6-16,3-3 3 15,6-7-7-15,7-6 1 16,7-10 0-16,10-12-5 0,1-7-4 16,9-11 1-16,-1-4-4 15,-1-6-6-15,-6 4 3 16,-2 1-3-16,-7 9-2 15,-3 5-3-15,-5 7 8 16,-4 3-6-16,-2 8-1 16,-7 4 0-16,-3 5 4 0,-3 7-2 15,1 2 4-15,-3 6 1 16,4 1 4-16,1 0 17 16,5-5 5-16,4-2 0 15,3-9-3-15,7-10 4 16,5-8-13-16,5-11-7 15,3-6 1-15,3-7-2 16,-3 2-3-16,5-6-5 16,-7 6 1-16,2 1-3 15,-7 8 0-15,0 4 1 16,-7 6 0-16,-3 9-2 16,-7 4 3-16,-3 9 3 15,-5 5-1-15,-6 11-5 16,-1 0 5-16,-2 6-4 15,4-7 3-15,6-4-27 16,7-11-39-16,10-11-59 16,5-10-350-16,11-6 52 15</inkml:trace>
  <inkml:trace contextRef="#ctx0" brushRef="#br0" timeOffset="146325.26">11730 15481 889 0,'4'8'307'0,"7"-2"61"15,4-2-239-15,5-4 0 16,5-2-14-16,5-4 15 16,0-2-16-16,3-4 0 15,-3 0-38-15,-2-2-23 16,-9 1-26-16,-6 1-13 16,-7 1-7-16,-9 2 1 15,-7 3 4-15,-12 3-10 16,-7 2 2-16,-11 6 1 15,-2 5-1-15,-3 9 6 0,6 4 19 16,2 12 23-16,12-1 14 16,7 9 13-16,11-5-8 15,11 0-19-15,12-10-23 16,17-10-36-16,10-15-36 16,21-20-77-16,11-10-461 15,3-10 108-15</inkml:trace>
  <inkml:trace contextRef="#ctx0" brushRef="#br0" timeOffset="147308.7">13035 15482 1060 0,'-8'-13'322'0,"-6"1"86"15,-1 2-288-15,-8 6-8 16,-4 3-31-16,-9 7 4 16,1 6-24-16,-8 10-2 15,6 3-12-15,1 12 8 16,8-3-7-16,6 0 1 15,12-4-15-15,10-7-8 16,7-12-10-16,16-13-8 16,9-11-5-16,13-16 0 15,1-7 2-15,6-5-5 16,-12 4 3-16,-4 0-6 16,-16 14-2-16,-8 7 0 15,-11 12-2-15,-6 11 1 16,-8 10 0-16,-4 11 3 15,-1 4 0-15,-3 7-4 16,4-3-12-16,9 1-32 0,3-10-30 16,13-2-46-1,5-12-15-15,11-9-37 0,3-8 12 16,5-10-1-16,-4-7-195 16,5-9-1-16,-7-2-53 15</inkml:trace>
  <inkml:trace contextRef="#ctx0" brushRef="#br0" timeOffset="147608.63">13187 15457 678 0,'11'-22'313'0,"-5"12"20"0,-5 12-105 16,-4 9-102-16,-6 11 18 16,1 3-22-16,-4 10-2 15,3-2-37-15,2 3 9 16,2-7-29-16,5-1-7 16,4-11-18-16,6-6-8 15,5-7-17-15,9-10-1 16,4-7-8-16,9-14-3 15,2-3-2-15,3-8 1 16,-7 3-4-16,-4 4 2 16,-10 14 0-16,-9 9 2 15,-9 11-2-15,-6 9-2 16,-5 1-1-16,-3 9-7 16,-1-1-5-16,-5 3-53 15,7-2-24-15,4 1-55 0,5-5-21 16,7-3-301-16,9-7 92 15</inkml:trace>
  <inkml:trace contextRef="#ctx0" brushRef="#br0" timeOffset="148041.8">13965 15420 791 0,'10'-8'330'0,"-6"3"41"16,-4 5-201-16,-7 1-26 15,-3 4-44-15,-11 5-5 16,0 0-30-16,-10 3 7 16,-1 3-8-16,-6 7 6 15,5 0-11-15,-1 7-5 16,6 3-16-16,5 5-13 16,8-4-13-16,7 3-5 15,8-9-3-15,10-11-4 16,10-13 3-16,15-18-3 15,6-15-1-15,13-22-1 16,-2-8-2-16,7-14-3 16,-10-3 3-16,1-16 1 15,-8 11 4-15,-4-13 10 16,-8 17 4-16,-5 8 2 16,-11 23 3-16,-6 18-5 15,-10 27-3-15,-9 25 3 16,-5 18 1-16,-6 28 4 0,-2 12 7 15,-5 19-3-15,4-7-7 16,2 6-12-16,7-23-17 16,7-8-93-16,9-24-48 15,7-16-384-15,4-23 32 16</inkml:trace>
  <inkml:trace contextRef="#ctx0" brushRef="#br0" timeOffset="149342.93">14660 15453 981 0,'-2'-8'341'0,"-4"3"59"16,2 8-271-16,-2 7-25 15,0 11-49-15,-1 13-16 16,0 6-24-16,3 13-11 15,1-4-2-15,7-2 0 16,5-14 1-16,12-15 8 16,4-17 8-16,18-21 17 15,2-13 1-15,8-15 4 16,-4-1-7-16,5-4-6 16,-13 13-46-16,-1 7-76 15,-12 12 246-15,-4 13-613 16,-11 12 215-16</inkml:trace>
  <inkml:trace contextRef="#ctx0" brushRef="#br0" timeOffset="150125.11">15304 15428 708 0,'17'-11'388'16,"-6"1"-1"-16,-6 5-149 15,-4 1-71-15,-6 3-53 16,-7 4-17-16,-8 4-32 15,-12 6-12-15,-6 4-24 16,-7 12 0-16,0 1-7 16,0 12 16-16,10-2-3 15,7 2 10-15,10-7-10 0,13-3 0 16,9-15-15-16,11-6-1 16,7-15-15-16,13-12 2 15,2-10-4-15,11-14-2 16,-2-2-1-16,1-4-3 15,-11 4-5-15,-5 1-5 16,-14 13-10-16,-7 8 3 16,-10 11 6-16,-10 14 5 15,-3 13 5-15,-9 12 9 16,1 7-3-16,-2 10-1 16,6-4-3-16,6 1-19 15,12-10-26-15,10-5-32 16,7-14-14-16,9-10-16 15,2-10 17-15,2-10 12 16,-4-7 28-16,4-11 16 0,-2-1 20 16,0-8 5-16,-3 5 13 15,-2-1 10-15,-7 11 6 16,-3 8 9-16,-6 8 0 16,-3 8 5-16,-5 9-8 15,-5 10-9-15,-4 3-8 16,-3 11-8-16,1 3-3 15,-2 1 0-15,4-5-4 16,4 0-5-16,5-8 1 0,8-8-11 16,5-4 3-16,9-9 4 15,3-9 7-15,9-7 4 16,-1-6 13-16,7-4 8 16,-3-1 8-16,1-1 6 15,-7 3 2-15,2 2 0 16,-10 7-11-16,-4 2-6 15,-4 7-9-15,-1 7-5 16,-6 6-2-16,-2 10-4 16,-6 4 3-16,-5 9 0 15,-4 2 6-15,-1 2 3 16,-2-5 6-16,3-3 1 16,2-9-3-16,5-6-3 15,3-8-7-15,5-5-18 0,3-7-11 16,5-9-43-16,2-7-27 15,2-14-304-15,1-4 66 16</inkml:trace>
  <inkml:trace contextRef="#ctx0" brushRef="#br0" timeOffset="150210.94">16060 15098 495 0,'-1'-7'383'0,"-11"15"-77"15,-3 12-34-15,0 5-235 0,-1 9-57 16,3-5-278-16,9-1 68 15</inkml:trace>
  <inkml:trace contextRef="#ctx0" brushRef="#br0" timeOffset="150874.85">16409 15522 963 0,'5'-23'395'15,"-6"2"48"-15,-2 2-201 16,0 6-81-16,-5 3-10 15,-4 6-50-15,-6 7-17 16,-4 2-34-16,-10 8-8 16,-4 3-11-16,-7 11 2 15,2 2-8-15,1 9 1 16,9 0-6-16,9 0-7 16,13-8-6-16,10-5 1 15,10-13-6-15,14-14-3 16,7-7 4-16,11-16-1 15,3-7-4-15,1-11-8 16,-7 5-2-16,-7-1-6 16,-11 10-3-16,-12 7 1 15,-7 12 1-15,-9 12 9 0,-7 10 3 16,-5 15 4-16,-2 8 2 16,-3 7 1-16,7-1-12 15,7 1-32-15,6-9-41 16,15-6-84-16,8-15-33 15,5-18-323-15,6-15 49 16</inkml:trace>
  <inkml:trace contextRef="#ctx0" brushRef="#br0" timeOffset="151208.22">16718 15097 1094 0,'15'-39'381'0,"-5"14"68"15,-8 24-303-15,-12 24-32 16,-6 15-47-16,-10 25-28 15,-4 7-27-15,-4 16-4 16,4-7-4-16,4-1-3 16,13-21 2-16,11-11-1 15,12-24-1-15,16-14-3 16,6-16 4-16,14-11-5 16,0-6 3-16,7-6-3 15,-9 3 3-15,-4 3 0 16,-12 7 1-16,-7 12 2 15,-11 7 4-15,-9 14 2 0,-8 5 2 16,-9 13 2-16,-3 2-3 16,-9 6 0-16,3-9-4 15,-3 0-3-15,4-10-2 16,-2-8-6-16,6-12-22 16,0-9-65-16,4-9-33 15,4-12-353-15,5-2 47 16</inkml:trace>
  <inkml:trace contextRef="#ctx0" brushRef="#br0" timeOffset="151441.19">17278 14933 1187 0,'5'-2'325'0,"-10"20"89"15,-4 15-335-15,-13 22-24 16,-4 7-28-16,-9 18-12 16,2-5-10-16,-4 9-9 15,9-12-11-15,4 4-25 16,9-18-23-16,5-1 17 16,7-18-372-16,9-12 110 15</inkml:trace>
  <inkml:trace contextRef="#ctx0" brushRef="#br0" timeOffset="151744.01">17292 15564 706 0,'1'17'476'0,"9"0"-48"16,-1-5-101-16,10-6-157 15,3-10-44-15,5-10 0 16,-2-5-30-16,1-7-10 15,-8 1-29-15,-5-3-15 16,-10 6-29-16,-11 3-4 16,-6 11-4-16,-13 8-5 15,-5 12 5-15,-7 15 15 16,2 6 10-16,-2 11 20 16,7-1 5-16,10 2 0 15,12-9-13-15,19-5-14 16,12-14-41-16,21-12-62 15,8-18-98-15,12-16-420 16,-8-6 53-16</inkml:trace>
  <inkml:trace contextRef="#ctx0" brushRef="#br0" timeOffset="152357.84">18387 15475 1108 0,'-9'-10'360'15,"-10"-2"75"-15,-4 5-298 0,-9 5-14 16,-1 5-38 0,-12 7-9-16,0 4-22 0,-7 7-8 15,10 1-17-15,-2 7-7 16,13 1-6-16,9 3-5 16,15 0-10-16,14 2-34 15,13-3-30-15,22-6-59 16,9-10-27-16,14-12-76 15,1-12-244-15,4-13 71 16</inkml:trace>
  <inkml:trace contextRef="#ctx0" brushRef="#br0" timeOffset="152661.98">18617 15546 906 0,'18'-25'375'0,"-14"0"52"16,-16 7-223-16,-12 2-16 15,-6 7-53-15,-10 8-5 0,-2 6-43 16,-3 11-16-16,7 10-30 15,-2 13-7-15,10 2-17 16,9 8 1-16,12-7-4 16,11-2-3-16,13-12 1 15,16-10-2-15,7-12-5 16,14-15-2-16,0-8-1 16,6-11 0-16,-10-2 1 15,-7-8-7-15,-20 8-7 0,-16-2-8 16,-18 7-7-16,-18 7-21 15,-7 11-3-15,-11 12-13 16,5 8-3-16,0 13-29 16,14 1 4-16,14 5-27 15,17-8-15-15,21-3 83 16,16-12-370-16,25-12 143 16</inkml:trace>
  <inkml:trace contextRef="#ctx0" brushRef="#br0" timeOffset="152924.29">18981 15520 856 0,'-8'-16'316'16,"-8"4"53"-16,-8 4-193 15,0 4-60-15,-2 10 8 16,5 6-28-16,3 9-4 16,8 3-24-16,6 8-10 0,5 1-20 15,7 5-15-15,3-5-14 16,1 6-2-16,0-7-1 15,-4-2-4-15,-5-9 1 16,-8-1 3-16,-6-9-3 16,-8-1 1-16,-5-5-4 15,-6-5-6-15,1-3-8 16,-6-13-63-16,5-10-39 16,2-17-356-16,12-4 49 0</inkml:trace>
  <inkml:trace contextRef="#ctx0" brushRef="#br0" timeOffset="153157.86">19405 14730 943 0,'12'6'358'0,"-14"25"47"16,-13 14-215-16,-11 22-79 15,0 9-11-15,-4 19 2 16,2-4-31-16,0 14-6 15,12-13-36-15,5 8-33 16,4-17-47-16,7-2-70 16,3-19-46-16,4-8-312 15,1-24 42-15</inkml:trace>
  <inkml:trace contextRef="#ctx0" brushRef="#br0" timeOffset="153316.81">19129 15480 1223 0,'9'1'435'0,"1"1"68"0,17-2-278 16,10-2-84-1,13-5-10-15,5-2-54 0,20-2-26 16,2 4-145-16,15 4-463 16,-12-1 92-16</inkml:trace>
  <inkml:trace contextRef="#ctx0" brushRef="#br0" timeOffset="155932.81">20366 15501 1104 0,'-5'-11'293'0,"-4"12"95"0,0 15-297 16,-1 17-15-16,2 2-19 15,3 13-1-15,1-1-23 16,3 4-45-16,3-11-46 16,3-10-114-16,0-20-253 15,1-27 24-15</inkml:trace>
  <inkml:trace contextRef="#ctx0" brushRef="#br0" timeOffset="156051.31">20413 15232 910 0,'-6'-4'361'0,"-2"8"3"16,2 13-224-16,8 13-159 16,6 3-342-16,8 9 77 15</inkml:trace>
  <inkml:trace contextRef="#ctx0" brushRef="#br0" timeOffset="156340.24">20811 15490 1170 0,'-30'3'310'0,"-11"1"108"16,7-1-330-16,-1 5 4 15,10 2-13-15,8 1-12 16,10 1-21-16,10 3-10 0,12 1-21 15,7 2-8-15,2 0-6 16,5 0 2-16,-5-3-4 16,-3 6 4-16,-11-2-2 15,-8 8 4-15,-13-1 2 16,-12 5 4-16,-6-5-2 16,-5-2 1-16,1-10-6 15,-1-7-8-15,10-13-57 16,5-17-417-16,7-15 116 15</inkml:trace>
  <inkml:trace contextRef="#ctx0" brushRef="#br0" timeOffset="156852.94">21469 15601 1087 0,'22'-26'312'16,"-24"12"69"-16,5 18-252 15,-3 15-53-15,-8 20-1 16,-1 9-6-16,-4 14 4 16,0 2-42-16,1 7-13 15,1-8-9-15,0 3-21 16,3-12-45-16,1-3-74 15,1-15-41-15,0-15-281 16,3-17 24-16</inkml:trace>
  <inkml:trace contextRef="#ctx0" brushRef="#br0" timeOffset="157141.83">21408 15620 1024 0,'10'-21'385'0,"1"4"64"15,8-1-213-15,6 3-61 16,10 0-6-16,1 6-43 0,5 2-22 16,-4 8-51-16,0 3-20 15,-10 4-17-15,-5 7-11 16,-12 3-3-16,-10 5-2 16,-9 1 0-16,-12 5-9 15,-5-5-12-15,-7 1-28 16,3-8-34-16,-2-5-72 15,7-6-13-15,5-6-70 16,9-5-267-16,6-8 83 16</inkml:trace>
  <inkml:trace contextRef="#ctx0" brushRef="#br0" timeOffset="157490.03">22150 15508 983 0,'17'-10'396'0,"-12"3"38"0,-12 5-239 16,-12 5-60-16,-7 3-50 16,-10 1 2-16,-7 3-32 15,-8 8-3-15,5 2-17 16,-1 10-2-16,11 4-13 16,10 12 3-16,13-1-21 15,12 1 4-15,13-9-6 16,17-8 3-16,12-16-5 15,13-13 9-15,-1-13-9 0,7-14 7 16,-12-4-4-16,-6-10 0 16,-18 1-7-16,-8-1 6 15,-17 6-2-15,-15 4-13 16,-10 9-10-16,-12 11-18 16,-4 12-14-16,-7 15-45 15,9 6-6-15,4 10-16 16,15-1-4-16,14 6-150 15,16-9-130-15,18-4-3 16</inkml:trace>
  <inkml:trace contextRef="#ctx0" brushRef="#br0" timeOffset="157806.7">22544 15571 933 0,'6'-34'307'0,"-14"4"65"16,-9-1-240-16,-4 8-65 15,-5 3-5-15,0 7-28 16,-5 6 12-16,8 9-1 16,-1 8 10-16,7 7 1 15,4 9-8-15,7 2-26 16,6 6-1-16,7-1-9 16,7 2-1-16,2-5-6 15,6 5 5-15,-5-7 2 0,-4-1 3 16,-7-3 0-16,-12 2 6 15,-9-7-6-15,-9-2-4 16,-3-6-10-16,-7-7 2 16,4-9-9-16,1-9-36 15,8-4-37-15,6-7-66 16,11 2-297-16,7-4-21 16,10 5-120-16</inkml:trace>
  <inkml:trace contextRef="#ctx0" brushRef="#br0" timeOffset="157974.81">22704 15498 1231 0,'3'3'318'0,"-9"11"123"0,-2 7-333 16,-4 9-24-16,-1 2-13 16,0 6-10-16,3-2-29 15,3 0-29-15,7-7-36 16,1-5-75-16,4-11-51 15,2-19-314-15,3-16 23 16</inkml:trace>
  <inkml:trace contextRef="#ctx0" brushRef="#br0" timeOffset="158123.82">22813 15051 1496 0,'-15'-1'361'0,"1"9"111"15,6 9-432-15,0 9-120 16,6 2-60-16,4 4-340 16,3-6 32-16</inkml:trace>
  <inkml:trace contextRef="#ctx0" brushRef="#br0" timeOffset="158339.79">23125 15044 1110 0,'5'-15'421'16,"-2"8"42"-16,-3 10-261 16,-3 11-105-16,-5 14-19 15,-4 8-42-15,-5 17-10 0,-1 2-16 16,-3 15-5-16,3-2-8 16,-3 12-25-16,3-6-26 15,-1 7-69-15,3-9-41 16,-2-2-324-16,3-14 56 15</inkml:trace>
  <inkml:trace contextRef="#ctx0" brushRef="#br0" timeOffset="158572.33">22961 15401 1250 0,'-8'-1'468'0,"7"-8"59"16,2 9-345-16,3 3-29 16,2 5-68-16,8 7-34 15,3 0-24-15,10 0-10 16,4 0-28-16,7-2-49 16,-2-6-58-16,4-1-99 15,-8-8-48-15,-5-3-275 16,-8 0 31-16</inkml:trace>
  <inkml:trace contextRef="#ctx0" brushRef="#br0" timeOffset="158710.23">23279 15467 933 0,'-7'13'417'0,"-2"-1"10"15,0 6-194-15,2 0-127 16,2 6-22-16,-1 2-36 16,2 4-15-16,-1-2-15 15,2 5-46-15,0-7-43 16,1 0-54-16,0-9-334 0,4-15 55 15</inkml:trace>
  <inkml:trace contextRef="#ctx0" brushRef="#br0" timeOffset="158855.31">23473 15212 1044 0,'3'-18'478'0,"-6"4"-23"16,-1 14-276-16,-1 11-151 15,-4 9-129-15,-2 10-352 16,1 7 36-16</inkml:trace>
  <inkml:trace contextRef="#ctx0" brushRef="#br0" timeOffset="159159.11">23595 15521 825 0,'2'-13'332'16,"3"5"35"-16,-3 7-193 16,-2 7-43-16,-1 8-25 15,-6 10 2-15,1 4-28 16,-1 3-8-16,3-4-37 16,6-1-14-16,6-10-10 15,8-7-5-15,6-9-7 0,9-4 10 16,0-7 8-16,8-6 2 15,-5-2 6-15,4-2 2 16,-3 0-8-16,-2-2-56 16,-4 3-45-16,-2-1-397 15,-3 6 68-15</inkml:trace>
  <inkml:trace contextRef="#ctx0" brushRef="#br0" timeOffset="159573.77">24158 15639 628 0,'16'4'334'0,"2"-3"5"15,6-3-85-15,2-1-115 16,6-7 22-16,-4 1-32 16,2-8-13-16,-6 1-30 0,0-2-14 15,-7 4-36-15,-7-1-2 16,-8 6-14-16,-13 1-2 16,-8 3-4-16,-17 3 12 15,-2 5 11-15,-14 7 16 16,3 7 2-16,-4 11 17 15,11 4-13-15,3 13-9 16,11-1-12-16,10 2 2 16,10-7-19-16,12-3-5 15,14-15-2-15,14-8-7 16,7-11-10-16,15-6-34 16,0-6-43-16,8-7-247 15,-13-11-246-15,4-4-42 16</inkml:trace>
  <inkml:trace contextRef="#ctx0" brushRef="#br0" timeOffset="160958.31">4367 16594 1253 0,'-11'17'315'0,"9"3"98"16,22 3-370-16,20 0-11 15,10-4-32-15,24-4 10 16,6-6-11-16,15-7 4 16,-3-4-20-16,12-8-53 15,-12-6-347-15,-7-9 84 16</inkml:trace>
  <inkml:trace contextRef="#ctx0" brushRef="#br0" timeOffset="161224.19">4433 16896 739 0,'-34'11'442'16,"9"10"-46"-16,15-2-124 16,15 5-170-16,13-4-30 15,19-3 12-15,8-8-13 16,25-6 11-16,10-8-29 16,23-9-6-16,0-2-24 15,16-2-91-15,-14-1 115 16,11 10-522-16,-25 4 127 15</inkml:trace>
  <inkml:trace contextRef="#ctx0" brushRef="#br0" timeOffset="161573.19">5279 16530 1301 0,'5'-2'296'0,"18"0"116"0,14 2-376 16,15 2-11-16,1-1 3 15,10 6 25-15,-6 2-7 16,0 9 8-16,-15 5-23 16,-10 15-1-16,-19 4-26 15,-25 14 7-15,-15 3-17 16,-21 14 10-16,-8-4-17 16,-13 13-66-16,8-12-46 15,-9 4-336-15,12-18 30 0</inkml:trace>
  <inkml:trace contextRef="#ctx0" brushRef="#br0" timeOffset="162327.06">6711 16903 1090 0,'-17'-10'316'0,"-7"2"74"16,-6 0-289-16,-3 3-60 15,-7 3 9-15,1 7-16 0,-6 11 15 16,6 8-8-16,-2 12-3 16,10 5-15-16,9 11-11 15,11-8-28-15,12 4-26 16,10-9-13-16,15-3-31 16,5-12-11-16,17-4-41 15,3-11 91-15,16-10-337 16,-5-9 117-16</inkml:trace>
  <inkml:trace contextRef="#ctx0" brushRef="#br0" timeOffset="162656.23">6942 17035 908 0,'-1'-18'337'0,"-13"5"51"16,-7 6-248-16,-10 4-18 16,0 6-51-16,-7 8-1 15,2 7-31-15,-2 12 3 16,8 6-22-16,3 11 12 0,12-4-18 15,13 3 11-15,13-10-12 16,13-7 5-16,6-13-14 16,14-10 9-16,-1-14-13 15,10-9 5-15,-5-6-5 16,2-11 7-16,-9 1-13 16,-9-4 11-16,-15 6-7 15,-16-1 0-15,-14 11-9 16,-17 4-2-16,-10 11-14 15,-7 8-6-15,2 8-10 0,-2 8-18 16,15 6-12-16,5 5-40 16,17-2-23-16,9 1-270 15,13-4 55-15</inkml:trace>
  <inkml:trace contextRef="#ctx0" brushRef="#br0" timeOffset="163006.05">7225 17089 952 0,'5'-14'320'0,"-7"4"55"16,-3 5-267-16,-2 7-20 15,-3 5-37-15,-4 11 6 16,-1 5-17-16,2 11 8 0,3 2-11 16,6 4-2-16,8-5-16 15,9-4-3-15,5-9-15 16,10-6 6-16,3-9-9 15,6-12 1-15,-3-7 3 16,7-15 3-16,-6-6-5 16,5-14 4-16,-5 2-5 15,3-6-2-15,-9 12 0 16,-6 3 2-16,-9 17-2 0,-8 14 2 16,-11 13 0-16,-5 15-1 15,-3 9-8-15,-1 12-2 16,5 0-9-16,6 6-24 15,6-6-36-15,11-2-137 16,4-15-200-16,18-6-6 16</inkml:trace>
  <inkml:trace contextRef="#ctx0" brushRef="#br0" timeOffset="163193.61">8156 16583 836 0,'11'-28'338'0,"-15"13"33"16,-10 20-204-16,-12 19-74 16,-2 14-33-16,-9 21-3 0,2 8-30 15,-1 15 1-15,10-5-22 16,2 12-6-16,9-11-22 16,7 5-75-16,6-17 97 15,2-5-396-15,3-17 97 16</inkml:trace>
  <inkml:trace contextRef="#ctx0" brushRef="#br0" timeOffset="163656.32">7820 17157 837 0,'9'-10'393'16,"5"0"-7"-16,9-3-141 15,6-1-168-15,10-5 1 16,-1 5-27-16,5 1-4 15,-3 5-29-15,0 4-9 16,-10 8-18-16,-3 6-9 16,-9 6-21-16,-7 8-21 15,-7 6-20-15,-1 7-7 16,-2-2 3-16,-2-1 14 16,2-7 27-16,1-6 22 15,2-10 15-15,3-7 11 16,4-9 8-16,6-8 19 15,2-4-3-15,4-8 1 16,0-1-4-16,4-1-5 0,-4 4-20 16,2 1 3-16,-3 9-6 15,2 5 2-15,-3 7-4 16,1 6 3-16,-7 5-5 16,-4 0 2-16,-4 3-1 15,-5 2 5-15,-8 0-3 16,-5 7 8-16,0 2-4 15,-3 6 3-15,0-3-3 16,5 0-1-16,7-7-7 0,6-7-35 16,5-14-39-16,9-17-274 15,0-11 44-15</inkml:trace>
  <inkml:trace contextRef="#ctx0" brushRef="#br0" timeOffset="163749.83">8634 16714 1140 0,'-14'-30'525'0,"-9"10"-23"16,1 14-320-16,0 10-127 16,7 3-536-16,-1-4 94 15</inkml:trace>
  <inkml:trace contextRef="#ctx0" brushRef="#br0" timeOffset="164408.52">8974 16854 1035 0,'14'-83'333'16,"-5"10"75"-16,-3 5-255 16,-4 21-63-16,-5 12-1 15,-10 28-35-15,-8 23-11 16,0 19-27-16,-7 25 4 0,1 9-14 16,-4 17 2-16,7-9-7 15,2 3 5-15,8-18-1 16,10-2 4-16,12-19-7 15,11-9 3-15,9-18-5 16,15-12 1-16,5-14-4 16,13-11 2-16,-4-3 3 15,2 4 0-15,-15 6-3 0,-7 9 2 16,-16 10-5 0,-8 13-2-16,-14 3-4 0,-10 11 6 15,-6-1-8-15,-15 2 10 16,-5-5-2-16,-10-3 8 15,0-11-15-15,1-2-35 16,12-9-23-16,5-6-61 16,13-4 496-16,9-5-806 15,7-4 418-15</inkml:trace>
  <inkml:trace contextRef="#ctx0" brushRef="#br0" timeOffset="164722.69">9555 17017 1023 0,'-14'19'327'0,"-12"2"51"15,-7 12-266 1,1 3-75-16,-1 9 12 0,6-4 4 16,4 5 19-16,11-11 1 15,9-2-4-15,11-13-25 16,14-4-21-16,5-10-21 15,11-9 1-15,3-9-7 16,7-10-3-16,-7-2-3 16,-3-8 3-16,-10 3-2 0,-7 2 7 15,-11 6-2-15,-6 5 2 16,-3 9-6-16,-5 12-7 16,-2 7-4-16,1 12-15 15,-1 3-10-15,2 7-18 16,6-5-4-16,8 0-86 15,6-12-255-15,12-6 61 16</inkml:trace>
  <inkml:trace contextRef="#ctx0" brushRef="#br0" timeOffset="164940.28">10138 16827 1029 0,'18'-62'384'0,"-7"7"37"0,-7 21-279 16,-5 18-30-16,-6 21-56 15,-5 21-20-15,-4 12-9 16,-6 18-11-16,2 1-11 16,-4 16-4-16,4-7-4 15,1 14-10-15,8-7-15 16,3 6-68-16,5-11-32 16,2-1-314-16,-1-21 32 15</inkml:trace>
  <inkml:trace contextRef="#ctx0" brushRef="#br0" timeOffset="165242.31">9880 17181 1132 0,'-5'-10'323'16,"5"4"75"-16,10 4-307 16,11 2-46-16,16-5-2 15,6 1-15-15,13-3 8 16,0-3-13-16,8 0 1 15,-12 1-14-15,-1 2-3 16,-9 3-10-16,-2 4 5 16,-11 3-3-16,-1 4 3 15,-11 1-3-15,-3 4 5 16,-8 3 1-16,-6 6 2 16,-5-1 5-16,-3 4-1 15,-1-2-1-15,0 1-12 0,4-6-12 16,2-2-93-16,4-7 22 15,2-8-359-15,4-10 48 16</inkml:trace>
  <inkml:trace contextRef="#ctx0" brushRef="#br0" timeOffset="165355.48">10616 16858 1096 0,'3'-38'422'0,"2"6"16"15,0 11-333-15,3 9-116 16,3 9-414-16,3 21 53 15</inkml:trace>
  <inkml:trace contextRef="#ctx0" brushRef="#br0" timeOffset="165738.81">10888 17077 894 0,'-8'-6'466'0,"-6"-6"-44"15,-3 0-194-15,-4 4-156 16,-1 4-58-16,-5 5 5 16,-1 6 16-16,-3 11 27 15,2 9 4-15,1 10 1 16,7 2-17-16,4 7-16 0,10-3-29 16,8-2 2-16,10-10-11 15,13-4 0-15,7-13-6 16,8-11 8-16,1-11-10 15,3-12 9-15,-8-5-1 16,-2-12 10-16,-8-1-3 16,-7-9 12-16,-12 3-3 15,-10-2 9-15,-7 8-15 0,-9 4-14 16,-1 17-32-16,-3 15-54 16,0 16-22-16,0 17-10 15,3 7 2-15,6 10-4 16,6-5 39-16,9-2-295 15,7-13 86-15</inkml:trace>
  <inkml:trace contextRef="#ctx0" brushRef="#br0" timeOffset="165991.57">11056 17125 1136 0,'12'-20'424'15,"-4"5"22"-15,2 8-287 16,0 6-106-16,-2 11-39 15,-5 8-18-15,-5 12 9 16,-5 1-1-16,-4 9 7 0,2-3 10 16,7-2-1-16,8-10-7 15,11-4 0-15,11-12-12 16,10-7-4-16,4-7 3 16,13-5 7-16,-2 3 6 15,7 4 21-15,-11 4 2 16,0 8 1-16,-14 3-5 15,-4 2-4-15,-11 1-12 16,-3-2-136-16,-1-2-381 16,2-4 84-16</inkml:trace>
  <inkml:trace contextRef="#ctx0" brushRef="#br0" timeOffset="167372.22">12459 17005 1033 0,'8'-30'299'0,"-8"15"77"16,-5 14-284-16,-5 15-27 15,-3 18-2-15,-2 6-31 16,-5 13 4-16,5-2-12 16,4 2 5-16,5-12-13 15,5-3 3-15,5-14-9 0,9-7 3 16,4-11-6-16,9-8 7 16,2-11-9-16,7-11 4 15,-3-4-5-15,1-11 1 16,-5 4-4-16,-2 0 5 15,-9 9-5-15,-3 7 9 16,-10 12 8-16,-5 11 2 16,-4 8 0-16,-7 15 5 15,-3 9-8-15,-5 11-7 16,2 0-10-16,0 4 5 16,6-11-6-16,9-3 2 15,7-14-1-15,12-10 5 16,7-10-7-16,12-14 4 15,2-11-4-15,11-9 6 16,0-5-3-16,6-8 1 0,-9 7-1 16,-5 1 5-16,-12 11-10 15,-11 9 5-15,-14 14 1 16,-9 17 2-16,-11 11-6 16,-6 12-2-16,0 5-27 15,1 5-47-15,7-8-18 16,11-3-46-16,11-12-19 15,12-9-271-15,9-12 90 0</inkml:trace>
  <inkml:trace contextRef="#ctx0" brushRef="#br0" timeOffset="168338.77">13285 17110 782 0,'23'-34'329'16,"-16"14"35"-16,-15 7-155 15,-12 11-72-15,-10 8-14 16,-6 8-40-16,-9 11-15 15,1 2-43-15,-5 11 2 16,8-4-5-16,1 4 2 16,12-6-12-16,8 0 4 15,13-9-7-15,12 0-5 16,8-9-8-16,15-7 6 16,3-8-2-16,11-11 1 15,-2-5-4-15,10-11 2 16,-5 0-5-16,4-16 4 15,-6 0-4-15,0-7 6 0,-11 9-3 16,-7 2 6-16,-12 15-6 16,-6 10 7-16,-11 11-6 15,-6 7 6-15,-3 7-5 16,-7 12 5-16,-4 7-8 16,0 13 3-16,2-1-2 15,5 5 6-15,8-5-11 0,8-2-16 16,9-12-26-16,10-7-21 15,6-10-19-15,10-12-17 16,-1-13 2-16,5-9 3 16,-5-5 15-16,-3-10-25 15,-10 2-2-15,-2 0 4 16,-8 7 18-16,-7 7-9 16,-4 13 55-16,-6 12 44 15,-2 12 20-15,-5 8 16 16,3 4 23-16,-2 4-2 15,5-2-14-15,3 0 2 16,7-9-14-16,6-2-5 16,6-9-10-16,10-5 2 15,5-8-6-15,13-3 2 16,3-6-1-16,14 0 3 16,0-2-3-16,4-2 19 0,-12 2 5 15,-2 1 18-15,-15-1 2 16,-5-3 24-16,-10 3-10 15,-3-6 10-15,-7 3-15 16,-6-3 3-16,-8 5-17 16,-8 2 10-16,-8 6-13 15,-10 7-2-15,-5 8-13 16,-8 13-4-16,5 9-22 0,-3 15-5 16,10 2-2-16,8 5 6 15,14-7-11-15,11-4 6 16,14-12-2-16,17-11 3 15,6-13-6-15,10-12 8 16,1-8-5-16,3-12 4 16,-12-3-5-16,-1-12 7 15,-12 1-9-15,-5-3 11 16,-11 8-8-16,-5 6 26 16,-6 13 9-16,-3 15 13 15,-4 14-8-15,-1 26 6 16,-3 12-26-16,-3 23-13 15,-1 6-9-15,-3 19 6 16,-3-8-5-16,-7 16 6 16,-1-12-3-16,-14 4 3 15,0-22 1-15,-4-9 20 16,5-23 0-16,0-16 4 0,12-21 0 16,-1-14-4-16,5-13-14 15,6-20-39-15,8-7-72 16,4-21-115-16,11-5-291 15,9-6-13-15</inkml:trace>
  <inkml:trace contextRef="#ctx0" brushRef="#br0" timeOffset="168526.97">14318 17073 1307 0,'21'3'349'16,"-28"8"90"-16,4 11-360 15,-1 5-67-15,-7 7-5 16,1-3-7-16,-4 5 3 16,4-6-6-16,2-1-34 15,4-5-51-15,0-4-351 16,4-6 61-16</inkml:trace>
  <inkml:trace contextRef="#ctx0" brushRef="#br0" timeOffset="168664.64">14498 16658 1311 0,'-18'-24'383'15,"5"11"42"-15,3 19-413 16,6 19-144-16,-2 12-323 16,7 18 22-16</inkml:trace>
  <inkml:trace contextRef="#ctx0" brushRef="#br0" timeOffset="168974.46">14562 17106 1095 0,'-3'-11'334'0,"-2"-3"64"16,2 7-303-16,0 6-7 16,2 7-39-16,-2 11-6 15,-2 8-9-15,2 9-10 16,-1 1-19-16,5 3 6 15,4-8-8-15,5-5 4 16,7-13-5-16,7-7 14 16,1-10-2-16,6-5 8 15,-2-5 0-15,4-2 7 16,-7 1-15-16,-3 5-2 16,-7 7-3-16,-8 8 2 15,-9 9-11-15,-7 13 16 0,-1 4-56 16,-3 10 174-16,4-1-606 15,-2-2 210-15</inkml:trace>
  <inkml:trace contextRef="#ctx0" brushRef="#br0" timeOffset="169856.13">15473 17196 884 0,'1'-6'272'0,"-3"11"71"16,1 4-253-16,-5 12 0 16,-2 3-39-16,-3 7-8 15,2 0-25-15,0 6-8 16,4-7-10-16,5-2-26 15,5-11-44-15,3-12-292 16,6-14 57-16</inkml:trace>
  <inkml:trace contextRef="#ctx0" brushRef="#br0" timeOffset="170019.78">15536 16751 1138 0,'-18'-24'370'16,"-5"15"46"-16,7 11-328 15,5 14-35-15,11 6-57 16,11 8-40-16,10 1-21 16,18 8-66-16,10-3-47 15,17 2-228-15,2-3 28 16</inkml:trace>
  <inkml:trace contextRef="#ctx0" brushRef="#br0" timeOffset="170289.31">15956 17058 777 0,'5'-2'392'0,"-12"-4"1"16,-11-3-206-16,-9-5-34 15,-3-1-76-15,-7-4-18 16,2 2-15-16,0 3 23 16,8 6-8-16,3 7 11 15,12 10-13-15,10 10-10 16,12 4-29-16,12 8-5 16,5 2-12-16,6 11 2 15,-4-6-5-15,-1 6 11 16,-12-6-4-16,-7 1 15 15,-9-8 4-15,-10 0 15 16,-9-9-6-16,-5-3 6 16,-1-10-20-16,-8-8 0 15,9-7-13-15,1-5-60 16,7-3-72-16,3-4-399 16,6-2 54-16</inkml:trace>
  <inkml:trace contextRef="#ctx0" brushRef="#br0" timeOffset="170788.29">16634 17404 884 0,'16'-69'301'16,"5"-4"82"-16,2 19-242 16,-1 11 19-16,-8 21-32 15,-9 21-13-15,-9 19-41 16,-10 20-12-16,-5 11-33 15,-5 17-3-15,0-3-22 16,-1 14 0-16,5-5-2 0,4 4-6 16,7-12-37-1,5 0-47-15,7-18-75 0,1-15-299 16,3-18 27-16</inkml:trace>
  <inkml:trace contextRef="#ctx0" brushRef="#br0" timeOffset="171071.31">16603 17187 922 0,'2'-36'343'0,"6"-5"63"15,11 5-234-15,14-2 39 16,4 10-49-16,6 4 2 16,-4 10-44-16,1 11-30 15,-10 9-58-15,-5 10-15 16,-6 8-18-16,-11 10 5 15,-11 6 0-15,-11 6-4 16,-6-4 1-16,-10 3 6 0,-2-9-4 16,-4-6-30-1,7-10-12-15,-3-4-68 0,10-9-38 16,7-3-71-16,9-2-76 16,11-2-199-16,13-3 35 15</inkml:trace>
  <inkml:trace contextRef="#ctx0" brushRef="#br0" timeOffset="171388.19">17282 17109 1106 0,'22'-23'380'15,"-21"4"67"-15,-7 4-248 16,-7 6-68-16,-10 1-11 16,-8 3-31-16,-9 7-7 15,0 5-49-15,-8 10 2 16,8 8-20-16,2 15-8 15,10 6-8-15,5 10 0 16,14-4-6-16,10-2 9 16,13-14-6-16,16-12 2 15,9-15 0-15,13-13 5 16,-1-13-6-16,3-13 10 16,-13-6-4-16,-4-9 1 15,-17 2-3-15,-13-4 4 0,-14 9-7 16,-14 6-4-16,-11 13-18 15,-12 16-38-15,0 13-64 16,-2 12 85-16,10 8-480 16,4 10 143-16</inkml:trace>
  <inkml:trace contextRef="#ctx0" brushRef="#br0" timeOffset="171804.77">17784 17051 900 0,'-10'-22'239'0,"-3"4"63"16,-2 5-245-16,-5 4 2 15,0 4 1-15,-8 5 38 16,4 1 6-16,2 10 1 16,8 4-40-16,8 12-11 15,7 6-40-15,10 11 9 16,4 1-4-16,6 7 18 0,-3-8 9 16,1 5 9-16,-9-13-17 15,-4-1 25-15,-11-11-12 16,-10-2 4-16,-5-10-5 15,-11-8 0-15,-3-6-28 16,-4-11-2-16,5-5-17 16,5-12-61-16,13-2-53 15,13-6-74-15,14 4-50 16,17-7-282-16,7 8 66 0</inkml:trace>
  <inkml:trace contextRef="#ctx0" brushRef="#br0" timeOffset="171933.13">17937 17121 916 0,'10'20'374'16,"-12"3"41"-16,-5 3-206 16,-4 0-69-16,-1-1-22 15,1-4-60-15,4 0-16 16,6-4-29-16,4 1-59 16,2-1-61-16,5-6-350 15,0-5 49-15</inkml:trace>
  <inkml:trace contextRef="#ctx0" brushRef="#br0" timeOffset="172073.13">18155 16804 1145 0,'-4'-32'370'16,"-10"8"45"-16,2 13-334 16,-1 14-102-16,4 2-111 15,3 5-280-15,8 5 16 16</inkml:trace>
  <inkml:trace contextRef="#ctx0" brushRef="#br0" timeOffset="172254.83">18444 16561 1000 0,'-4'-2'366'0,"-8"15"23"16,-8 17-276-16,-3 19-19 15,0 5-57-15,-6 15 2 16,8-4-4-16,3 7-2 15,4-5-21-15,4 13-21 16,5-9-28-16,2 5-108 16,-3-13-281-16,4-1 38 15</inkml:trace>
  <inkml:trace contextRef="#ctx0" brushRef="#br0" timeOffset="172554.67">18247 17076 966 0,'14'-16'377'0,"2"-1"31"16,9-2-199-16,5 4-87 15,10-4-16-15,0 4-34 16,3 3-8-16,-3 8-43 16,0 6-5-16,-11 10-8 15,-5 13 3-15,-9 8-2 16,-8 15 2-16,-9 1-4 15,-4 10-4-15,-5-7-3 0,2 0 4 16,2-13-7-16,5-6-15 16,3-12-50-16,5-12-57 15,3-14-40-15,7-18-315 16,3-12 54-16</inkml:trace>
  <inkml:trace contextRef="#ctx0" brushRef="#br0" timeOffset="172649.01">18862 16681 1051 0,'2'-39'429'0,"-5"9"-3"16,1 20-318-16,-1 17-103 15,-2 14-143-15,0 19-290 16,2 9 12-16</inkml:trace>
  <inkml:trace contextRef="#ctx0" brushRef="#br0" timeOffset="172937.79">18934 17031 1050 0,'1'-11'301'15,"0"0"89"-15,3 7-289 16,-4 6-10-16,-3 8-27 16,-4 15-10-16,-1 8-20 0,-2 16-15 15,1 0-13-15,2 8 0 16,5-12-8-16,6-4-1 15,8-14-2-15,10-10 4 16,6-16 1-16,14-11 5 16,4-10 1-16,5-12-1 15,-5-3-4-15,1-3 7 16,-12 6-4-16,-6 1 244 16,-6 7-672-16,-4 2 304 15</inkml:trace>
  <inkml:trace contextRef="#ctx0" brushRef="#br0" timeOffset="173554.49">19683 17252 742 0,'-24'-15'462'0,"1"0"-28"16,3 1-124-16,7 7-128 15,4 1-44-15,9 4-25 16,9 1-32-16,6-3 0 15,5-2-31-15,9-2-2 16,1-2-13-16,4-7-3 16,-3 0-13-16,-3-3-6 0,-8 1-8 15,-10 0 2-15,-11 6-4 16,-15 3-3-16,-9 8-3 16,-14 12-1-16,-9 8 1 15,-10 13 2-15,3 7 0 16,0 7 3-16,10-1-4 15,13 4 3-15,17-8-5 16,17-2 3-16,17-11-3 0,16-5 3 16,9-10-17-16,13-6-79 15,-2-8-56-15,7-3-394 16,-11-2 31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2T15:39:00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13 9794 288 0,'7'3'100'0,"1"1"13"16,1 1-75-16,1 2-15 15,-2 0-7-15,1 1-3 16,2-1 3-16,0 1 14 16,0-1 10-16,0 2 5 15,-1 1 0-15,-1 0 3 16,-3-1-18-16,-2 3-6 16,1-2-9-16,-2 2-2 15,-2-1-4-15,2 3-4 16,-1 0 0-16,-1 2 5 0,0-2 7 15,-1 1 11-15,1-3 9 16,-2 3 6-16,1-1-3 16,-1 1 0-16,0 0-13 15,0 1-4-15,-1 1-8 16,0 2-1-16,1 0-6 16,0-1-3-16,1-1-4 0,-1-2 3 15,0-3-3-15,0 0 7 16,-2-2 5-16,1 2 6 15,-1-2 2-15,-1 2 2 16,-1 0-8-16,2 2-3 16,0-5-1-16,-2 4-3 15,0-7-3-15,1 4 6 16,-2-5-1-16,0 4-1 16,3-4 0-16,-2 2-3 15,0-3-2-15,2 0-1 16,-2-3-1-16,-2 2 11 15,2-3 4-15,-3 0 5 16,0-1-1-16,1-2 0 16,0 2-6-16,-1-1-8 15,3 2-3-15,-1 0-1 16,1 0-1-16,0 0-3 16,4 2 5-16,-2-1-4 0,1-1 3 15,3 1-3-15,-1 1 1 16,0-1 2-16,4 0-3 15,-4 0-1-15,0-1 2 16,0 2 0-16,0 1-2 16,0 0 4-16,1 2-1 15,0 0 1-15,0 2-1 16,-2 3-1-16,-2-2 2 0,3 1 1 16,0 1 2-16,-2 1 6 15,4 0 1-15,1 4 1 16,-1-1 1-16,5 1-2 15,-1 0-4-15,1 0-5 16,0-3-1-16,0 0 2 16,-4-3-1-16,2 1 0 15,-2-3 5-15,3 1-1 16,-1-1-2-16,0 1-1 16,1 1-1-16,-1-3-1 15,-2-2 1-15,1 0 0 16,0-3 1-16,-1-2-2 15,0 1-1-15,1 1-3 16,-2-1 0-16,0 2 1 16,-1 0 1-16,-1 2 0 15,-2-2 2-15,1 2 0 16,-3-2-1-16,1 0-1 0,0-1 5 16,-2 1-2-16,-1-1 0 15,-1 0-1-15,0 0-1 16,-1 3-4-16,3-3 6 15,-1 3 1-15,1 0-5 16,2-1 0-16,-2-2 1 16,3 2-5-16,-1-5-1 15,2 4 4-15,0-5 1 0,2 1-1 16,-3 1 1-16,0-3 2 16,-3 2 0-16,-1 1-1 15,2 0 3-15,-3 1-3 16,2 3-2-16,1 2-1 15,-1 1 2-15,0 4-1 16,2 3 5-16,-2 1 2 16,1-1-4-16,-1 2 2 15,2-3 1-15,-1-1-3 16,1 1-2-16,-1 1 4 16,1-2-1-16,-1 4-2 15,1-2 0-15,2 1 2 16,0-3-2-16,2 3 0 15,0-4-3-15,1 2 3 0,0-1 3 16,2 1 3-16,-3-3-2 16,3 3 1-16,-3-1 2 15,0 1-7-15,0-1-2 16,1 3 1-16,-2-3 2 16,-2 1-2-16,1 1 4 15,-6 0-1-15,0-1 0 16,-1 3-1-16,0-2-1 15,-5 2-2-15,4 0 2 0,-5 3-2 16,1-2 5-16,0 8-3 16,1-5-1-16,1 3 2 15,1-5 0-15,2-1-2 16,4-5 0-16,1-2 5 16,2-7 0-16,-1-3 15 15,0-1 0-15,-3-3 3 16,0 2 2-16,0 1-7 15,0-1-13-15,-1 4-11 16,4 5-21-16,-3 3-66 16,-2-2-301-16,-2 5 62 15</inkml:trace>
  <inkml:trace contextRef="#ctx0" brushRef="#br0" timeOffset="7250.38">20757 5115 699 0,'3'-55'336'15,"-21"60"-29"-15,-7 21-103 16,9 31-170-16,1 20 13 16,1 0 7-16,-2 18 9 15,4-12-8-15,-6 9-11 16,1-14-21-16,-1 4-9 15,3-15-24-15,-3-4-60 16,4-19-40-16,-7-20-267 16,-4-24 24-16</inkml:trace>
  <inkml:trace contextRef="#ctx0" brushRef="#br0" timeOffset="7648.33">20435 5522 799 0,'2'-15'383'0,"1"6"-5"15,1 7-204-15,12 5-60 0,9 6-75 16,13 4-14-16,4 0-14 16,11-1-11-16,-4-5-2 15,1-3 1-15,-9-6-1 16,-6-2-4-16,-11-1 8 16,-9 2 1-16,-13 1-1 15,-8 4 2-15,-5 3 1 16,-10 4-7-16,-2 1 1 0,-3 7 2 15,2 2-1-15,1 7 1 16,7 2 3-16,1 7 7 16,8-1 3-16,7-1 13 15,7-12 7-15,9-6 2 16,5-10-1-16,9-15-1 16,1-8-14-16,4-12-7 15,-5-4-2-15,-2-8-6 16,-10 7-3-16,-9 0-2 15,-10 14 2-15,-12 11-13 16,-7 13-12-16,-3 15-28 16,1 4-14-16,3 5-39 15,7-1-19-15,9-6-289 16,5-12 79-16</inkml:trace>
  <inkml:trace contextRef="#ctx0" brushRef="#br0" timeOffset="7849.48">21166 5078 798 0,'9'-35'340'16,"-7"21"19"-16,-9 22-204 15,-5 22-34-15,-6 15-47 16,-7 18 1-16,-3 5-22 16,-4 18-4-16,3-8-24 0,2 6-8 15,7-11-11-15,5 2-18 16,8-20-22-16,6-4-37 15,3-17-29-15,2-14-316 16,-1-19 76-16</inkml:trace>
  <inkml:trace contextRef="#ctx0" brushRef="#br0" timeOffset="8281.54">20998 5567 865 0,'4'6'321'0,"7"4"50"16,5-2-234-16,8 0 8 15,2-2-44-15,9-3 2 16,-5-5-29-16,2 1-12 16,-3-1-32-16,-4-2-9 15,-7 2-17-15,-7 3-1 16,-8 3-2-16,-13 3 1 0,-5 4-1 16,-8 5 1-16,-2 1-3 15,-4 4 2-15,5-1 4 16,1 1-5-16,6-5 1 15,7-1 6-15,7-4-6 16,6-4-4-16,7-6 6 16,7-6-3-16,2-7-6 15,9-10 5-15,-1-3-1 0,3-4-4 16,-4 1 1-16,-3 3-6 16,-7 9-7-16,-6 9 0 15,-9 10-3-15,-7 16 6 16,-4 9 7-16,-5 6 5 15,1-2 3-15,2-2 1 16,8-11-10-16,7-11-32 16,10-14-17-16,7-16-63 15,7-9-39-15,5-18-260 16,1-8 42-16</inkml:trace>
  <inkml:trace contextRef="#ctx0" brushRef="#br0" timeOffset="8448.55">21615 5206 901 0,'5'4'326'0,"-19"25"86"0,-9 19-235 16,-14 27 3-16,-3 2-41 16,-5 14-23-16,6-10-51 15,5 0-25-15,15-21-44 16,8 2-91-16,11-16-197 16,2-15-185-16,0-16-88 15</inkml:trace>
  <inkml:trace contextRef="#ctx0" brushRef="#br0" timeOffset="11499.23">16566 11443 116 0,'8'5'109'0,"1"0"-13"16,4 3 24-16,-2 0-43 15,6 2 5-15,-2 2-2 16,4 4 0-16,-2 0-25 16,4 5-6-16,-5 1-7 15,2-1-1-15,-7-2-6 16,-2-1 5-16,-3-3-1 15,-2-2 3-15,-4-1-1 0,-4-1-4 16,1-1-8-16,-4 2-8 16,1-2-8-16,-4 1-3 15,3-1-3-15,1 1 0 16,2-3 3-16,3 1-2 16,5-3 1-16,5-1 1 15,-1-4 0-15,1 1 0 16,1-4 3-16,-4 0-2 15,-3-1 2-15,-3 0-1 16,-3 1-1-16,-3-1 1 16,-3 0-3-16,-4 1-2 15,-1 2-3-15,-6 1 4 16,2 4-3-16,-2 3 6 16,2 2 4-16,0 3 2 15,6 1-4-15,0 2-3 0,5-2 1 16,5 3-6-16,2-2 2 15,3 3-2-15,3 1 0 16,5 3 0-16,0-4 1 16,5 0-2-16,2-6 4 15,1-1 4-15,2-2-4 16,1-1 1-16,-5 0 2 16,0 4-5-16,-2 0 4 0,-4 2-2 15,-4 0-1-15,-3 3 0 16,0-1-3-1,-5 0-5-15,-1 3 3 0,-2-2 5 16,-3-2-2-16,-7 0 2 16,1-1 1-16,-7 0-2 15,-1-3-6-15,-6 2-1 16,3 0 7-16,-7-2-1 16,4-2 5-16,2 1 12 15,6-5 1-15,2 0-5 16,8 1-2-16,5-2 0 15,4 2-13-15,3 2-44 16,0 0 280-16,2-2-596 16,-4-4 247-16</inkml:trace>
  <inkml:trace contextRef="#ctx0" brushRef="#br0" timeOffset="14964.05">10676 11695 990 0,'-76'-27'265'0,"-26"-4"87"15,2 8-283-15,-21 1 4 16,0 6-21-16,-23 1-8 16,14 8-18-16,-28 4-9 15,14 8-9-15,-11 13 14 16,21 7 3-16,-12 19-1 15,28 10 0-15,1 20-4 0,23 8-16 16,11 24-5 0,30-1 0-16,20 17-4 0,29-10-1 15,29 4 0-15,22-21 6 16,42-7 7-16,18-25 9 16,38-18 6-16,14-25 5 15,36-22 1-15,-9-22-5 16,35-28-2-16,-18-16-5 0,18-28-5 15,-28 1-3-15,2-21 4 16,-45 9 3-16,-16-12 17 16,-48 19 9-16,-28-9 12 15,-44 16 1-15,-46 1-2 16,-42 25-22-16,-62 14-20 16,-30 29-42-16,-61 33-78 15,-5 33-26-15,-41 34-69 16,18 15-283-16,-28 31 79 15</inkml:trace>
  <inkml:trace contextRef="#ctx0" brushRef="#br0" timeOffset="20979.34">10813 14102 1181 0,'-60'-44'277'0,"-7"-9"123"16,3 10-334-16,-20-6-11 16,5 4-2-16,-14-6-11 15,4 11-16-15,-14 3-11 16,11 15-11-16,-16 19-2 15,12 22-4-15,-13 38-9 16,12 19 3-16,-5 38-1 16,22 14-3-16,2 45 2 15,30 1 3-15,18 34-6 0,31 2 4 16,30 28-17-16,27-31-2 16,32 2-4-16,11-44 5 15,39-33-1-15,-7-55 18 16,29-42 4-16,-8-41 7 15,27-38-3-15,-24-29 3 0,20-37 4 16,-30-4 0-16,-9-37 4 16,-37 8 5-16,-26-22 7 15,-49 17 2-15,-40-23 4 16,-36 27-5-16,-60-12-5 16,-24 29 2-16,-47 12-8 15,-3 44-3-15,-33 32-26 16,26 43-15-16,-12 47-54 15,36 31-19-15,-6 38-309 16,47 19 76-16</inkml:trace>
  <inkml:trace contextRef="#ctx0" brushRef="#br0" timeOffset="44592.2">17929 5128 807 0,'-8'-55'357'16,"-2"23"-10"-16,6 5-177 15,3 13-131-15,1 13-21 16,1 12-17-16,-1 16 4 16,-3 7 5-16,-2 15 5 15,-1-3-2-15,-1 2 13 16,3-11-1-16,3-7-1 15,6-15-5-15,6-10-1 16,6-13-10-16,5-15-2 16,2-6-2-16,6-13-1 15,-3 2 1-15,4-6-2 0,-3 7-1 16,0 2-1-16,-6 12 2 16,-2 6-5-16,-6 13 1 15,-3 14 1-15,-8 9-3 16,-3 8 3-16,-4 1-2 15,0-1 9-15,-4-10-2 0,11-6 4 16,6-8-4-16,7-11 1 16,2-1-2-16,6-3-2 15,-9 1 4-15,-1 4-7 16,-7 11-1-16,-3 9-3 16,-4 3 7-16,0 2-11 15,1-2 4-15,6-7-62 16,2-12-316-16,9-21 77 15</inkml:trace>
  <inkml:trace contextRef="#ctx0" brushRef="#br0" timeOffset="45592.46">18527 4892 1093 0,'3'-3'255'0,"-3"1"93"16,-2 4-310-1,-3 1-40-15,-10 4 3 0,-4 4 5 16,-11 12 11-16,-4 6 12 16,-5 15 29-16,6 2-3 15,-2 8 4-15,12-9-14 16,6-3-11-16,12-15-21 16,10-10-2-16,8-17-4 15,8-11 2-15,5-7-5 16,4-14 2-16,1 1-8 15,2-7 5-15,-6 6-6 0,-1-3 6 16,-7 9-4-16,-5 4 2 16,-10 12-1-16,-1 10 0 15,-6 11 0-15,-2 11-2 16,-2 4 4-16,-4 4-8 16,2-2-2-16,-1 0-28 15,6-6-11-15,4-7-39 16,8-8-13-16,7-11-33 15,7-7 3-15,6-15-4 16,1-1 41-16,2-8 25 16,-5 3 46-16,-3-1 57 15,-5 10 32-15,-3 7 12 16,-8 8-7-16,-4 8 4 0,-2 11-32 16,-4 8-8-16,-4 3-17 15,-2 8 5 1,0-3-15-16,3 0 1 0,-1-6-9 15,4-3 2-15,3-6-6 16,6-6-10-16,0-7-13 16,8-9-16-16,2-1-15 15,1-9-16-15,-1-2 13 16,4-3 13-16,-6 2 17 0,-2 1 26 16,-1 7 25-16,-2 7 17 15,-3 7 3-15,0 8 15 16,-2 2-9-16,1 4 9 15,1-4-14-15,2 0 6 16,2-4-11-16,6-9 8 16,3-4-8-16,4-1 1 15,-3-5-13-15,1-1-2 16,-6 6-13-16,-3 2-5 16,-8 6-3-16,-7 7 5 15,-6 5 0-15,-9 9 5 16,-2 2-3-16,-7 5 0 15,4-1-2-15,2 1-4 16,6-4-3-16,5-3 5 16,8-7-4-16,4-6 0 15,5-7 4-15,8-13 3 0,3-6-3 16,6-9 6-16,1-2-5 16,6-8-3-16,-5 5 0 15,1 2 2-15,-5 10-8 16,0 14 6-16,-5 17-1 15,-2 15-2-15,-7 10 3 16,-2 12 4-16,-6-2 6 16,-10 7 12-16,-5-8 5 15,-6 2 10-15,-4-8 2 0,-7-1 0 16,2-12-11-16,-4-8-6 16,2-10-16-16,2-10-22 15,6-11-34-15,3-11-60 16,10-8-38-16,6-9-329 15,11 7 54-15</inkml:trace>
  <inkml:trace contextRef="#ctx0" brushRef="#br0" timeOffset="45730.49">19173 5211 1395 0,'1'20'321'0,"-7"-7"93"0,8 0-445 16,11-3-399-16,5-4 78 16</inkml:trace>
  <inkml:trace contextRef="#ctx0" brushRef="#br0" timeOffset="46275.48">18269 5706 1068 0,'-11'5'250'16,"-13"7"94"-16,0 2-309 16,-10 2-19-16,1 0-7 15,-7 2 13-15,0 0 0 16,2 5 9-16,11-2-1 0,7 5 0 15,12-1-14-15,13 3-8 16,11-3-13-16,20-3-36 16,9-8-32-16,14-16-303 15,3-12 57-15</inkml:trace>
  <inkml:trace contextRef="#ctx0" brushRef="#br0" timeOffset="46608.84">18503 5801 1145 0,'-21'6'243'0,"-2"2"105"15,2 0-336-15,-2 1-7 0,0-3-3 16,-3 5 16-16,0 0 13 16,4 6 3-16,6 2 4 15,6 7 1-15,9-2-18 16,8 4-9-16,2-5-5 15,9-4-5-15,2-9 8 16,5-5 12-16,1-9 5 16,3-7 6-16,-3-5 0 15,0-6-6-15,-6-1-11 16,-9-5-2-16,-6 1-14 16,-7 1-5-16,-9 5-10 15,-7 2-18-15,1 10-19 0,-4 9-27 16,6 10-25-16,3 5-310 15,7-2 82-15</inkml:trace>
  <inkml:trace contextRef="#ctx0" brushRef="#br0" timeOffset="46908.82">18758 5786 959 0,'-3'-8'322'0,"-3"-3"47"16,-3-1-274-16,-3-3-28 15,-2 4-47-15,-4 4-9 16,0 3-11-16,-2 7 3 16,4 5 8-16,5 8 7 15,5 3 0-15,9 6 2 0,9 1-4 16,9 2-5-16,2-4-8 16,4-1 4-16,-4-6-4 15,-2-2-1-15,-9-4-1 16,-5-3 10-16,-9-3-7 15,-7-2 3-15,-5-2 3 0,-6-3-4 16,-5-2-3-16,-7-5-10 16,1 0-7-16,-1-7-44 15,6 1-29-15,6-7-314 16,10 0 60-16</inkml:trace>
  <inkml:trace contextRef="#ctx0" brushRef="#br0" timeOffset="47290.78">19046 5508 1077 0,'-11'-5'303'15,"0"3"67"-15,4 12-309 16,-3 8-12-16,0 10-22 0,-5 14 13 15,0 6 18-15,-4 5 17 16,3-5-6-16,2 6-7 16,6-9-19-16,5 1-25 15,7-10-27-15,5 3-54 16,3-12-31-16,0-7 326 16,-3-11-678-16,-3-16 316 15</inkml:trace>
  <inkml:trace contextRef="#ctx0" brushRef="#br0" timeOffset="47576.3">18910 5731 807 0,'0'5'509'16,"2"3"-61"-16,14 1-96 16,9-1-270-16,22-4-20 0,8 0-81 15,23-6-429-15,-3-5 114 16</inkml:trace>
  <inkml:trace contextRef="#ctx0" brushRef="#br0" timeOffset="52341.21">14742 5248 864 0,'-25'-2'190'0,"-3"15"85"15,13 19-261-15,0 22 13 16,5 6-11-16,-2 20 22 16,2 3-4-16,-1 14 5 15,3-10-8-15,4 6 3 16,6-18-20-16,7-4-5 16,4-21-8-16,4-10-1 0,-2-22-12 15,0-11-50-15,-7-15-77 16,-7-25-176-16,-5-13-18 15</inkml:trace>
  <inkml:trace contextRef="#ctx0" brushRef="#br0" timeOffset="52608.35">14605 5573 724 0,'-5'-28'258'0,"9"-19"42"15,10-4-210-15,11-16-4 16,11 5-40-16,11-7-5 15,1 15-20-15,3 5 4 16,-4 19-13-16,-1 11 3 16,-10 19-9-16,-6 13-2 15,-9 11-1-15,-12 14 1 16,-12 6-3-16,-15 10 2 16,-7 1 3-16,-13 11 3 15,0-10 0-15,-7 5-5 16,8-10-1-16,2-1-18 15,12-13-36-15,6-10-286 16,11-11 71-16</inkml:trace>
  <inkml:trace contextRef="#ctx0" brushRef="#br0" timeOffset="52794.7">15080 5360 659 0,'-13'22'339'15,"-2"12"-25"-15,4 7-141 16,1 10-118-16,7-1-40 16,1 6-5-16,1-5-9 15,1 0 4-15,1-11-5 16,3-2-1-16,6-13-19 0,3-9-49 16,2-14-248-16,3-15 54 15</inkml:trace>
  <inkml:trace contextRef="#ctx0" brushRef="#br0" timeOffset="53043.09">15233 5552 828 0,'12'-11'250'0,"4"1"56"15,1 5-238-15,5-6-12 16,0 0-29-16,2-1 3 16,-4 3-13-16,-2 2 1 15,-5 11-11-15,-3 13 7 16,-4 6-11-16,-5 15 5 15,-1 6-5-15,-3 9 6 16,-1-7-8-16,-3 0 7 0,5-11-6 16,-1-12 1-16,0-14-3 15,3-19-51-15,3-19-282 16,4-29 73-16</inkml:trace>
  <inkml:trace contextRef="#ctx0" brushRef="#br0" timeOffset="53130.74">15479 5020 689 0,'-7'45'156'0,"2"4"55"0,11 12-412 15,7-10 55-15</inkml:trace>
  <inkml:trace contextRef="#ctx0" brushRef="#br0" timeOffset="53341.65">15843 5586 995 0,'1'-21'332'0,"-18"1"42"16,0 8-286-16,-6 1-26 15,0 8-49-15,-10 10-5 16,3 8-7-16,-7 9 6 16,5 7-8-16,1 9 3 15,11 0-1-15,9 6 3 16,15-5-8-16,17 6-46 15,11-8-42-15,16-6-286 0,7-12 31 16</inkml:trace>
  <inkml:trace contextRef="#ctx0" brushRef="#br0" timeOffset="53707.79">16056 5595 588 0,'0'19'278'0,"6"0"11"15,1-6-128-15,9-5-49 16,3-9-22-16,8-13 17 16,-1-9-16-16,0-11-1 15,-4 0-30-15,-5-9-9 16,-11 8-30-16,-12 3-10 15,-10 12-11-15,-14 11 4 16,-3 17-7-16,-10 21 4 16,4 12 0-16,-1 13 3 15,8 3-8-15,7 7 7 16,11-16-8-16,14-1 3 16,14-12-4-16,20-6 4 15,10-14-17-15,28-7-43 0,6-6-30 16,16-5-293-16,-5-5 42 15</inkml:trace>
  <inkml:trace contextRef="#ctx0" brushRef="#br0" timeOffset="54048.43">16918 5420 826 0,'-37'24'359'0,"4"-1"6"15,9-7-224-15,9-3-23 16,15-6-50-16,8-9-33 16,10-3 5-16,13-3-1 15,4-3-18-15,17-3 1 0,4 3-23 16,9 1-29-16,-5 5-25 16,0 7-64-16,-18 9-290 15,-7 2 57-15</inkml:trace>
  <inkml:trace contextRef="#ctx0" brushRef="#br0" timeOffset="54244.18">16757 5777 988 0,'-2'2'306'0,"5"-5"60"15,17-2-276-15,13-5-20 16,10 0-41-16,15 0 2 15,1 5-13-15,25 6-389 16,1 2 123-16</inkml:trace>
  <inkml:trace contextRef="#ctx0" brushRef="#br0" timeOffset="56743.44">16844 9373 990 0,'-20'-13'299'0,"3"-4"61"16,2 1-270-16,-2-3-32 15,0-3-26-15,-3-4-12 16,-5-3-10-16,-9-10-4 16,-3 0-5-16,-19-3-4 15,-8 8-1-15,-21 6-2 0,3 15-6 16,-10 13 19-16,14 17 11 16,4 28 3-16,18 17 8 15,4 26 3-15,19 7-17 16,18 26-2-16,18-13-6 15,31 9 3-15,20-22-2 16,32 0 0-16,11-32-8 16,30-14 16-16,0-28 2 0,20-24 17 15,-16-23 3-15,6-24 12 16,-29-13-9-16,-20-24 7 16,-42-3-16-16,-40-19 13 15,-45 8-14-15,-47-11-15 16,-24 20-33-16,-44 21-64 15,1 40-41-15,-35 46-360 16,16 39 63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4T11:41:01.3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404 12646 517 0,'1'-17'197'16,"-2"-3"24"-16,0-3-123 16,-2-2-15-16,-7-8-4 15,-3 2-16-15,-9-5 4 16,-6 5-12-16,-12 2-9 16,-3 9-11-16,-9 5-15 15,1 8-9-15,-9 4-5 0,6 7-2 16,-10 3-6-16,4 2 4 15,-9 8 1-15,6 6 0 16,-6 15 0-16,10 6 4 16,3 9 3-16,13-2 3 15,6 5 6-15,12-12 2 16,5 12-5-16,12-1 5 16,7 16-6-16,9-3-4 15,13 11-4-15,11-16 7 0,18-5-8 16,6-19 3-16,23-7 0 15,3-13 1-15,16-10 8 16,-5-9 3-16,15-8 3 16,-11-7-1-16,5-9-3 15,-18-2-11-15,-5-14 3 16,-22-7-9-16,-12-24-3 16,-20-5 12-16,-17-18-7 15,-18 2-1-15,-31-17 3 16,-20 21-1-16,-41 10-12 15,-14 32 7-15,-32 32-12 16,7 43 1-16,-13 31-63 16,28 12-295-16,-11 9 76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2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t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endParaRPr lang="de-DE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5" y="2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endParaRPr lang="de-DE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4925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1" y="4861442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108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b" anchorCtr="0" compatLnSpc="1">
            <a:prstTxWarp prst="textNoShape">
              <a:avLst/>
            </a:prstTxWarp>
          </a:bodyPr>
          <a:lstStyle>
            <a:lvl1pPr algn="l">
              <a:defRPr/>
            </a:lvl1pPr>
          </a:lstStyle>
          <a:p>
            <a:endParaRPr lang="de-DE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5" y="9721108"/>
            <a:ext cx="3076363" cy="511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47" tIns="47374" rIns="94747" bIns="47374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7CDB261C-854E-4DE0-8EF9-C88376CD1D71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98176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6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455965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5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081502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6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863258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7087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453041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2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250312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2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48158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29193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1509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82833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76394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CDB261C-854E-4DE0-8EF9-C88376CD1D71}" type="slidenum">
              <a:rPr lang="de-DE" smtClean="0"/>
              <a:pPr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4920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680218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0784727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C299D7-F822-4CC6-B06D-4088CFDAB1DA}" type="slidenum">
              <a:rPr lang="de-DE" altLang="de-DE" smtClean="0"/>
              <a:pPr/>
              <a:t>14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253656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4910138"/>
            <a:ext cx="8061325" cy="381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de-DE" noProof="0"/>
              <a:t>Titelmasterformat durch Klicken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9750" y="5659438"/>
            <a:ext cx="8061325" cy="279400"/>
          </a:xfrm>
        </p:spPr>
        <p:txBody>
          <a:bodyPr anchor="b">
            <a:spAutoFit/>
          </a:bodyPr>
          <a:lstStyle>
            <a:lvl1pPr marL="0" indent="0"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de-DE" noProof="0"/>
              <a:t>Formatvorlage des Untertitelmasters durch Klicken bearbeiten</a:t>
            </a:r>
          </a:p>
        </p:txBody>
      </p:sp>
      <p:pic>
        <p:nvPicPr>
          <p:cNvPr id="4105" name="Picture 9" descr="TU_Logo_lang_RGB_rot_PPT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8" y="539750"/>
            <a:ext cx="2160587" cy="120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D13EBFF1-42FF-4AC1-B19B-C9E8D436070B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0810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86538" y="1357313"/>
            <a:ext cx="2014537" cy="46339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39750" y="1357313"/>
            <a:ext cx="5894388" cy="4633912"/>
          </a:xfr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F0534A37-F467-4360-8F69-0FF6DFA7E7BE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09331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3E27B4C-9A72-4D67-9690-1B5E781E1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38A079C-AEF5-424C-A606-51CE4EE34C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981C377E-89E9-442D-ADBB-597FAF16AC0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 dirty="0"/>
              <a:t>Energy Economics </a:t>
            </a:r>
            <a:r>
              <a:rPr lang="de-DE" altLang="de-DE" b="0" dirty="0"/>
              <a:t>|</a:t>
            </a:r>
            <a:r>
              <a:rPr lang="de-DE" altLang="de-DE" dirty="0"/>
              <a:t> </a:t>
            </a:r>
            <a:r>
              <a:rPr lang="de-DE" altLang="de-DE" b="0" dirty="0" err="1"/>
              <a:t>Plenary</a:t>
            </a:r>
            <a:r>
              <a:rPr lang="de-DE" altLang="de-DE" b="0" dirty="0"/>
              <a:t> Tutorial</a:t>
            </a:r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56470CA4-23D6-43F0-8D39-DD4A6516CB4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altLang="de-DE" dirty="0"/>
              <a:t>Slide </a:t>
            </a:r>
            <a:fld id="{5EAACD38-76DA-45AF-B952-DE84E0A62E99}" type="slidenum">
              <a:rPr lang="de-DE" altLang="de-DE" smtClean="0"/>
              <a:pPr/>
              <a:t>‹Nr.›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514637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dirty="0"/>
              <a:t>Energiesysteme – 2. Übung: Lineare Programmierung </a:t>
            </a:r>
            <a:r>
              <a:rPr lang="de-DE" b="0" dirty="0"/>
              <a:t>| 03.05.2017 | D. Schröder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E66A7B7C-08CC-4993-82C8-3B54832252F2}" type="slidenum">
              <a:rPr lang="de-DE"/>
              <a:pPr/>
              <a:t>‹Nr.›</a:t>
            </a:fld>
            <a:endParaRPr lang="de-DE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2" hasCustomPrompt="1"/>
          </p:nvPr>
        </p:nvSpPr>
        <p:spPr>
          <a:xfrm>
            <a:off x="539750" y="519113"/>
            <a:ext cx="3168650" cy="431800"/>
          </a:xfrm>
        </p:spPr>
        <p:txBody>
          <a:bodyPr/>
          <a:lstStyle>
            <a:lvl1pPr>
              <a:defRPr lang="de-DE" sz="1400" kern="1200" dirty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5pPr marL="1828800" indent="0">
              <a:buNone/>
              <a:defRPr/>
            </a:lvl5pPr>
          </a:lstStyle>
          <a:p>
            <a:pPr lvl="0"/>
            <a:r>
              <a:rPr lang="de-DE" dirty="0"/>
              <a:t>Gliederungspunkt</a:t>
            </a:r>
          </a:p>
        </p:txBody>
      </p:sp>
    </p:spTree>
    <p:extLst>
      <p:ext uri="{BB962C8B-B14F-4D97-AF65-F5344CB8AC3E}">
        <p14:creationId xmlns:p14="http://schemas.microsoft.com/office/powerpoint/2010/main" val="321903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1C699646-8D76-45C1-A4D1-ADB95AEFC49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0383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39750" y="1924050"/>
            <a:ext cx="3954463" cy="406717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924050"/>
            <a:ext cx="3954462" cy="4067175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D0B24EB3-407C-4619-928C-4FFE767EED3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8520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8032089C-48BA-4FFA-B15F-550F5F96E85E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34350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256C82CA-C742-4A77-A832-FD3195E2DA93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1868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FE3C5A61-BD4D-4A2F-9BDC-17F2388A4C3D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1830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FD75F7A0-C4E5-4479-8E46-3C0827B297DA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1139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räsentationstitel Blindtext Lorem ipsum dolores </a:t>
            </a:r>
            <a:r>
              <a:rPr lang="de-DE" b="0"/>
              <a:t>|</a:t>
            </a:r>
            <a:r>
              <a:rPr lang="de-DE"/>
              <a:t> </a:t>
            </a:r>
            <a:r>
              <a:rPr lang="de-DE" b="0"/>
              <a:t>M. Mustermann | Anlass der Präsentation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Seite </a:t>
            </a:r>
            <a:fld id="{29529DC1-5053-40CB-8504-2F4D3AFC8F70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457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1357313"/>
            <a:ext cx="806132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dirty="0"/>
              <a:t>Titel durch Klicken hinzufüg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15617" y="1924050"/>
            <a:ext cx="6768752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 durch Klicken hinzufügen</a:t>
            </a:r>
          </a:p>
          <a:p>
            <a:pPr lvl="1"/>
            <a:r>
              <a:rPr lang="de-DE" dirty="0" err="1"/>
              <a:t>Xxx</a:t>
            </a:r>
            <a:endParaRPr lang="de-DE" dirty="0"/>
          </a:p>
        </p:txBody>
      </p:sp>
      <p:pic>
        <p:nvPicPr>
          <p:cNvPr id="1031" name="Picture 7" descr="TU_Logo_lang_RGB_rot_PPT-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650" y="539750"/>
            <a:ext cx="1368425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39750" y="6372225"/>
            <a:ext cx="6624638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000" b="1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Energiesysteme – 2. Übung: Lineare Programmierung </a:t>
            </a:r>
            <a:r>
              <a:rPr lang="de-DE" b="0" dirty="0"/>
              <a:t>| 21.05.2014 | L. Koch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39750" y="6557963"/>
            <a:ext cx="6624638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accent1"/>
                </a:solidFill>
              </a:defRPr>
            </a:lvl1pPr>
          </a:lstStyle>
          <a:p>
            <a:r>
              <a:rPr lang="de-DE" dirty="0"/>
              <a:t>Seite </a:t>
            </a:r>
            <a:fld id="{383A9892-AD99-4BCA-8A0E-FE41FC512E8C}" type="slidenum">
              <a:rPr lang="de-DE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2pPr>
      <a:lvl3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3pPr>
      <a:lvl4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4pPr>
      <a:lvl5pPr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1" fontAlgn="base" hangingPunct="1">
        <a:lnSpc>
          <a:spcPts val="3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lnSpc>
          <a:spcPts val="2200"/>
        </a:lnSpc>
        <a:spcBef>
          <a:spcPts val="500"/>
        </a:spcBef>
        <a:spcAft>
          <a:spcPct val="0"/>
        </a:spcAft>
        <a:defRPr sz="1800" kern="1200">
          <a:solidFill>
            <a:srgbClr val="000000"/>
          </a:solidFill>
          <a:latin typeface="+mn-lt"/>
          <a:ea typeface="+mn-ea"/>
          <a:cs typeface="+mn-cs"/>
        </a:defRPr>
      </a:lvl1pPr>
      <a:lvl2pPr marL="784225" indent="-244475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800" kern="1200">
          <a:solidFill>
            <a:srgbClr val="000000"/>
          </a:solidFill>
          <a:latin typeface="+mn-lt"/>
          <a:ea typeface="+mn-ea"/>
          <a:cs typeface="+mn-cs"/>
        </a:defRPr>
      </a:lvl2pPr>
      <a:lvl3pPr marL="1192213" indent="-228600" algn="l" rtl="0" eaLnBrk="1" fontAlgn="base" hangingPunct="1">
        <a:spcBef>
          <a:spcPct val="20000"/>
        </a:spcBef>
        <a:spcAft>
          <a:spcPct val="0"/>
        </a:spcAft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emf"/><Relationship Id="rId4" Type="http://schemas.openxmlformats.org/officeDocument/2006/relationships/customXml" Target="../ink/ink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emf"/><Relationship Id="rId5" Type="http://schemas.openxmlformats.org/officeDocument/2006/relationships/customXml" Target="../ink/ink9.xml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customXml" Target="../ink/ink11.xml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.wmf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customXml" Target="../ink/ink10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emf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emf"/><Relationship Id="rId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emf"/><Relationship Id="rId4" Type="http://schemas.openxmlformats.org/officeDocument/2006/relationships/customXml" Target="../ink/ink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tertitel 4"/>
          <p:cNvSpPr>
            <a:spLocks noGrp="1"/>
          </p:cNvSpPr>
          <p:nvPr>
            <p:ph type="subTitle" idx="1"/>
          </p:nvPr>
        </p:nvSpPr>
        <p:spPr>
          <a:xfrm>
            <a:off x="539750" y="4982166"/>
            <a:ext cx="8061325" cy="956672"/>
          </a:xfrm>
        </p:spPr>
        <p:txBody>
          <a:bodyPr/>
          <a:lstStyle/>
          <a:p>
            <a:endParaRPr lang="de-DE" dirty="0"/>
          </a:p>
          <a:p>
            <a:r>
              <a:rPr lang="de-DE" dirty="0"/>
              <a:t>Chair </a:t>
            </a:r>
            <a:r>
              <a:rPr lang="de-DE" dirty="0" err="1"/>
              <a:t>of</a:t>
            </a:r>
            <a:r>
              <a:rPr lang="de-DE" dirty="0"/>
              <a:t> Energy Systems | Department </a:t>
            </a:r>
            <a:r>
              <a:rPr lang="de-DE" dirty="0" err="1"/>
              <a:t>of</a:t>
            </a:r>
            <a:r>
              <a:rPr lang="de-DE" dirty="0"/>
              <a:t> Energy Systems</a:t>
            </a:r>
          </a:p>
          <a:p>
            <a:r>
              <a:rPr lang="de-DE" dirty="0"/>
              <a:t>Technische Universität Berlin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772B61D-E828-A84A-8A11-1AEBDBE77B9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29084" y="3861048"/>
            <a:ext cx="8061325" cy="743280"/>
          </a:xfrm>
        </p:spPr>
        <p:txBody>
          <a:bodyPr/>
          <a:lstStyle/>
          <a:p>
            <a:r>
              <a:rPr lang="de-DE" altLang="de-DE" b="1" dirty="0"/>
              <a:t>Integrated course „Energy Economics“</a:t>
            </a:r>
            <a:br>
              <a:rPr lang="de-DE" altLang="de-DE" b="1" dirty="0"/>
            </a:br>
            <a:r>
              <a:rPr lang="de-DE" altLang="de-DE" b="1" dirty="0"/>
              <a:t>- </a:t>
            </a:r>
            <a:r>
              <a:rPr lang="de-DE" altLang="de-DE" b="1" dirty="0" err="1"/>
              <a:t>Microeconomics</a:t>
            </a:r>
            <a:r>
              <a:rPr lang="de-DE" altLang="de-DE" b="1" dirty="0"/>
              <a:t>: </a:t>
            </a:r>
            <a:r>
              <a:rPr lang="de-DE" altLang="de-DE" b="1" dirty="0" err="1"/>
              <a:t>basic</a:t>
            </a:r>
            <a:r>
              <a:rPr lang="de-DE" altLang="de-DE" b="1" dirty="0"/>
              <a:t> </a:t>
            </a:r>
            <a:r>
              <a:rPr lang="de-DE" altLang="de-DE" b="1" dirty="0" err="1"/>
              <a:t>concepts</a:t>
            </a:r>
            <a:r>
              <a:rPr lang="de-DE" altLang="de-DE" b="1" dirty="0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428451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71600" y="2467725"/>
            <a:ext cx="6768752" cy="4067175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b="1" dirty="0"/>
              <a:t>Fixed Costs </a:t>
            </a:r>
            <a:r>
              <a:rPr lang="en-US" dirty="0"/>
              <a:t>are the share of the total costs that do not change with a variation of the produced quantity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b="1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b="1" dirty="0"/>
              <a:t>Variable Costs </a:t>
            </a:r>
            <a:r>
              <a:rPr lang="en-US" dirty="0"/>
              <a:t>are the share of the total costs that do change with a variation of the produced quantity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b="1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b="1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b="1" dirty="0"/>
              <a:t>Total Costs </a:t>
            </a:r>
            <a:r>
              <a:rPr lang="en-US" dirty="0"/>
              <a:t>are the sum of fixed and variable costs</a:t>
            </a:r>
            <a:endParaRPr lang="en-US" b="1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 </a:t>
            </a:r>
            <a:endParaRPr lang="de-DE" sz="1200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Terms and definitions of cost accounting</a:t>
            </a:r>
          </a:p>
        </p:txBody>
      </p:sp>
    </p:spTree>
    <p:extLst>
      <p:ext uri="{BB962C8B-B14F-4D97-AF65-F5344CB8AC3E}">
        <p14:creationId xmlns:p14="http://schemas.microsoft.com/office/powerpoint/2010/main" val="4225634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043608" y="2566988"/>
            <a:ext cx="6768752" cy="4067175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b="1" dirty="0"/>
              <a:t>Average costs </a:t>
            </a:r>
            <a:r>
              <a:rPr lang="en-US" dirty="0"/>
              <a:t>are total cost per unit: TC divided by the produced quantity Q.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b="1" dirty="0"/>
              <a:t>Marginal costs </a:t>
            </a:r>
            <a:r>
              <a:rPr lang="en-US" dirty="0"/>
              <a:t>are costs incurred for producing one additional unit of production volume.</a:t>
            </a:r>
            <a:endParaRPr lang="de-DE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b="1" dirty="0"/>
              <a:t>Contribution margin </a:t>
            </a:r>
            <a:r>
              <a:rPr lang="en-US" dirty="0"/>
              <a:t>is selling price minus variable cost per unit.</a:t>
            </a:r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 </a:t>
            </a:r>
            <a:endParaRPr lang="de-DE" sz="1200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Terms and definitions of cost accounting (continued)</a:t>
            </a:r>
          </a:p>
        </p:txBody>
      </p:sp>
    </p:spTree>
    <p:extLst>
      <p:ext uri="{BB962C8B-B14F-4D97-AF65-F5344CB8AC3E}">
        <p14:creationId xmlns:p14="http://schemas.microsoft.com/office/powerpoint/2010/main" val="36250634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erms and definitions of cost accounting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25CC5A0C-13E0-4590-ABBD-226A8AD13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1340768"/>
            <a:ext cx="8061325" cy="4650457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1600" b="1" dirty="0"/>
              <a:t>Fixed Costs </a:t>
            </a:r>
            <a:r>
              <a:rPr lang="en-US" sz="1600" dirty="0"/>
              <a:t>are the share of the total costs that do not change with a variation of the produced quantity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sz="1600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1600" b="1" dirty="0"/>
              <a:t>Variable Costs </a:t>
            </a:r>
            <a:r>
              <a:rPr lang="en-US" sz="1600" dirty="0"/>
              <a:t>are the share of the total costs that do change with a variation of the produced quantity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sz="1600" b="1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1600" b="1" dirty="0"/>
              <a:t>Total Costs </a:t>
            </a:r>
            <a:r>
              <a:rPr lang="en-US" sz="1600" dirty="0"/>
              <a:t>are the sum of fixed and variable costs</a:t>
            </a:r>
            <a:endParaRPr lang="en-US" sz="1600" b="1" dirty="0"/>
          </a:p>
          <a:p>
            <a:pPr marL="285750" indent="-2857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sz="1600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1600" b="1" dirty="0"/>
              <a:t>Average Costs </a:t>
            </a:r>
            <a:r>
              <a:rPr lang="en-US" sz="1600" dirty="0"/>
              <a:t>are the total costs C divided by the produced quantity Q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sz="1600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1600" b="1" dirty="0"/>
              <a:t>Contribution margin </a:t>
            </a:r>
            <a:r>
              <a:rPr lang="en-US" sz="1600" dirty="0"/>
              <a:t>is price minus variable costs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endParaRPr lang="en-US" sz="1600" dirty="0"/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US" sz="1600" b="1" dirty="0"/>
              <a:t>Marginal Costs </a:t>
            </a:r>
            <a:r>
              <a:rPr lang="en-US" sz="1600" dirty="0"/>
              <a:t>are the costs that incur due to an increase of the produced quantity by one</a:t>
            </a:r>
          </a:p>
          <a:p>
            <a:pPr marL="0" indent="0"/>
            <a:endParaRPr lang="en-US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2</a:t>
            </a:fld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1723610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otal cost consideration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 dirty="0"/>
              <a:t>Slide </a:t>
            </a:r>
            <a:fld id="{5EAACD38-76DA-45AF-B952-DE84E0A62E99}" type="slidenum">
              <a:rPr lang="de-DE" altLang="de-DE" smtClean="0"/>
              <a:pPr/>
              <a:t>13</a:t>
            </a:fld>
            <a:endParaRPr lang="de-DE" altLang="de-DE" dirty="0"/>
          </a:p>
        </p:txBody>
      </p:sp>
      <p:pic>
        <p:nvPicPr>
          <p:cNvPr id="8" name="Picture 1">
            <a:extLst>
              <a:ext uri="{FF2B5EF4-FFF2-40B4-BE49-F238E27FC236}">
                <a16:creationId xmlns:a16="http://schemas.microsoft.com/office/drawing/2014/main" id="{B847A8A2-9511-164F-83EA-FDD21B89D9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2" y="1412776"/>
            <a:ext cx="7785100" cy="4603750"/>
          </a:xfrm>
          <a:prstGeom prst="rect">
            <a:avLst/>
          </a:prstGeom>
          <a:solidFill>
            <a:srgbClr val="ECD3CB"/>
          </a:solidFill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BE2B54F-49F7-074C-A765-0F1BAB86CA47}"/>
              </a:ext>
            </a:extLst>
          </p:cNvPr>
          <p:cNvSpPr txBox="1"/>
          <p:nvPr/>
        </p:nvSpPr>
        <p:spPr>
          <a:xfrm>
            <a:off x="1187624" y="2102607"/>
            <a:ext cx="1099404" cy="369332"/>
          </a:xfrm>
          <a:prstGeom prst="rect">
            <a:avLst/>
          </a:prstGeom>
          <a:solidFill>
            <a:srgbClr val="ECD3CB"/>
          </a:solidFill>
        </p:spPr>
        <p:txBody>
          <a:bodyPr wrap="none" rtlCol="0">
            <a:spAutoFit/>
          </a:bodyPr>
          <a:lstStyle/>
          <a:p>
            <a:r>
              <a:rPr lang="de-DE" sz="1800" dirty="0" err="1"/>
              <a:t>Turnover</a:t>
            </a:r>
            <a:endParaRPr lang="de-DE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1330AE-E59F-114F-A6E1-8D9C478CD75C}"/>
              </a:ext>
            </a:extLst>
          </p:cNvPr>
          <p:cNvSpPr txBox="1"/>
          <p:nvPr/>
        </p:nvSpPr>
        <p:spPr>
          <a:xfrm>
            <a:off x="961055" y="2815208"/>
            <a:ext cx="1552541" cy="369332"/>
          </a:xfrm>
          <a:prstGeom prst="rect">
            <a:avLst/>
          </a:prstGeom>
          <a:solidFill>
            <a:srgbClr val="F6EBE8"/>
          </a:solidFill>
        </p:spPr>
        <p:txBody>
          <a:bodyPr wrap="none" rtlCol="0">
            <a:spAutoFit/>
          </a:bodyPr>
          <a:lstStyle/>
          <a:p>
            <a:r>
              <a:rPr lang="de-DE" sz="1800" dirty="0"/>
              <a:t>Variable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D6D51F-D55C-204A-8657-D21CDD438D5B}"/>
              </a:ext>
            </a:extLst>
          </p:cNvPr>
          <p:cNvSpPr txBox="1"/>
          <p:nvPr/>
        </p:nvSpPr>
        <p:spPr>
          <a:xfrm>
            <a:off x="1176114" y="3447549"/>
            <a:ext cx="1287532" cy="369332"/>
          </a:xfrm>
          <a:prstGeom prst="rect">
            <a:avLst/>
          </a:prstGeom>
          <a:solidFill>
            <a:srgbClr val="ECD3CB"/>
          </a:solidFill>
        </p:spPr>
        <p:txBody>
          <a:bodyPr wrap="none" rtlCol="0">
            <a:spAutoFit/>
          </a:bodyPr>
          <a:lstStyle/>
          <a:p>
            <a:r>
              <a:rPr lang="de-DE" sz="1800" dirty="0"/>
              <a:t>Fixed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D99BFA-C750-DE4A-9719-248E01BB45C1}"/>
              </a:ext>
            </a:extLst>
          </p:cNvPr>
          <p:cNvSpPr txBox="1"/>
          <p:nvPr/>
        </p:nvSpPr>
        <p:spPr>
          <a:xfrm>
            <a:off x="1132032" y="4129997"/>
            <a:ext cx="1331614" cy="369332"/>
          </a:xfrm>
          <a:prstGeom prst="rect">
            <a:avLst/>
          </a:prstGeom>
          <a:solidFill>
            <a:srgbClr val="F6EBE8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Total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7BF52C-E360-7846-B85D-DA6711764139}"/>
              </a:ext>
            </a:extLst>
          </p:cNvPr>
          <p:cNvSpPr txBox="1"/>
          <p:nvPr/>
        </p:nvSpPr>
        <p:spPr>
          <a:xfrm>
            <a:off x="693209" y="4812445"/>
            <a:ext cx="2088232" cy="369332"/>
          </a:xfrm>
          <a:prstGeom prst="rect">
            <a:avLst/>
          </a:prstGeom>
          <a:solidFill>
            <a:srgbClr val="ECD3CB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Operating </a:t>
            </a:r>
            <a:r>
              <a:rPr lang="de-DE" sz="1800" dirty="0" err="1"/>
              <a:t>income</a:t>
            </a:r>
            <a:endParaRPr lang="de-DE" sz="1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C5B0462-9FD5-3349-831D-28D69A9961D7}"/>
              </a:ext>
            </a:extLst>
          </p:cNvPr>
          <p:cNvSpPr txBox="1"/>
          <p:nvPr/>
        </p:nvSpPr>
        <p:spPr>
          <a:xfrm>
            <a:off x="753723" y="5479197"/>
            <a:ext cx="2088232" cy="369332"/>
          </a:xfrm>
          <a:prstGeom prst="rect">
            <a:avLst/>
          </a:prstGeom>
          <a:solidFill>
            <a:srgbClr val="F6EBE8"/>
          </a:solidFill>
        </p:spPr>
        <p:txBody>
          <a:bodyPr wrap="square" rtlCol="0">
            <a:spAutoFit/>
          </a:bodyPr>
          <a:lstStyle/>
          <a:p>
            <a:r>
              <a:rPr lang="de-DE" sz="1800" b="1" dirty="0"/>
              <a:t>Overall </a:t>
            </a:r>
            <a:r>
              <a:rPr lang="de-DE" sz="1800" b="1" dirty="0" err="1"/>
              <a:t>outcome</a:t>
            </a:r>
            <a:endParaRPr lang="de-DE" sz="1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Freihand 2"/>
              <p14:cNvContentPartPr/>
              <p14:nvPr/>
            </p14:nvContentPartPr>
            <p14:xfrm>
              <a:off x="6895800" y="1228320"/>
              <a:ext cx="1272600" cy="4506480"/>
            </p14:xfrm>
          </p:contentPart>
        </mc:Choice>
        <mc:Fallback xmlns="">
          <p:pic>
            <p:nvPicPr>
              <p:cNvPr id="3" name="Freihand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83920" y="1216440"/>
                <a:ext cx="1297080" cy="45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0546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otal cost consideration without product C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4</a:t>
            </a:fld>
            <a:endParaRPr lang="de-DE" altLang="de-DE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DB89742F-3592-3243-89AE-0BCCF6B282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" y="1412776"/>
            <a:ext cx="7777162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9225D7-B78D-8B4D-982E-2CFFA9A43E3A}"/>
              </a:ext>
            </a:extLst>
          </p:cNvPr>
          <p:cNvSpPr txBox="1"/>
          <p:nvPr/>
        </p:nvSpPr>
        <p:spPr>
          <a:xfrm>
            <a:off x="1187624" y="2102607"/>
            <a:ext cx="1099404" cy="369332"/>
          </a:xfrm>
          <a:prstGeom prst="rect">
            <a:avLst/>
          </a:prstGeom>
          <a:solidFill>
            <a:srgbClr val="ECD3CB"/>
          </a:solidFill>
        </p:spPr>
        <p:txBody>
          <a:bodyPr wrap="none" rtlCol="0">
            <a:spAutoFit/>
          </a:bodyPr>
          <a:lstStyle/>
          <a:p>
            <a:r>
              <a:rPr lang="de-DE" sz="1800" dirty="0" err="1"/>
              <a:t>Turnover</a:t>
            </a:r>
            <a:endParaRPr lang="de-DE" sz="1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DC5DCC-01BD-E549-9AF8-A2CD249E5645}"/>
              </a:ext>
            </a:extLst>
          </p:cNvPr>
          <p:cNvSpPr txBox="1"/>
          <p:nvPr/>
        </p:nvSpPr>
        <p:spPr>
          <a:xfrm>
            <a:off x="961055" y="2815208"/>
            <a:ext cx="1552541" cy="369332"/>
          </a:xfrm>
          <a:prstGeom prst="rect">
            <a:avLst/>
          </a:prstGeom>
          <a:solidFill>
            <a:srgbClr val="F6EBE8"/>
          </a:solidFill>
        </p:spPr>
        <p:txBody>
          <a:bodyPr wrap="none" rtlCol="0">
            <a:spAutoFit/>
          </a:bodyPr>
          <a:lstStyle/>
          <a:p>
            <a:r>
              <a:rPr lang="de-DE" sz="1800" dirty="0"/>
              <a:t>Variable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B8154A-2244-5F4D-A2B1-2EA78A5511C1}"/>
              </a:ext>
            </a:extLst>
          </p:cNvPr>
          <p:cNvSpPr txBox="1"/>
          <p:nvPr/>
        </p:nvSpPr>
        <p:spPr>
          <a:xfrm>
            <a:off x="1176114" y="3447549"/>
            <a:ext cx="1287532" cy="369332"/>
          </a:xfrm>
          <a:prstGeom prst="rect">
            <a:avLst/>
          </a:prstGeom>
          <a:solidFill>
            <a:srgbClr val="ECD3CB"/>
          </a:solidFill>
        </p:spPr>
        <p:txBody>
          <a:bodyPr wrap="none" rtlCol="0">
            <a:spAutoFit/>
          </a:bodyPr>
          <a:lstStyle/>
          <a:p>
            <a:r>
              <a:rPr lang="de-DE" sz="1800" dirty="0"/>
              <a:t>Fixed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991773A-2390-E24E-ABAA-F3D93768C9FD}"/>
              </a:ext>
            </a:extLst>
          </p:cNvPr>
          <p:cNvSpPr txBox="1"/>
          <p:nvPr/>
        </p:nvSpPr>
        <p:spPr>
          <a:xfrm>
            <a:off x="1132032" y="4129997"/>
            <a:ext cx="1331614" cy="369332"/>
          </a:xfrm>
          <a:prstGeom prst="rect">
            <a:avLst/>
          </a:prstGeom>
          <a:solidFill>
            <a:srgbClr val="F6EBE8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Total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744646-0B30-2A49-A03C-AF694457E96F}"/>
              </a:ext>
            </a:extLst>
          </p:cNvPr>
          <p:cNvSpPr txBox="1"/>
          <p:nvPr/>
        </p:nvSpPr>
        <p:spPr>
          <a:xfrm>
            <a:off x="693209" y="4812445"/>
            <a:ext cx="2088232" cy="369332"/>
          </a:xfrm>
          <a:prstGeom prst="rect">
            <a:avLst/>
          </a:prstGeom>
          <a:solidFill>
            <a:srgbClr val="ECD3CB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Operating </a:t>
            </a:r>
            <a:r>
              <a:rPr lang="de-DE" sz="1800" dirty="0" err="1"/>
              <a:t>income</a:t>
            </a:r>
            <a:endParaRPr lang="de-DE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26E87E-A55C-774A-9CC4-39644CBD3E3A}"/>
              </a:ext>
            </a:extLst>
          </p:cNvPr>
          <p:cNvSpPr txBox="1"/>
          <p:nvPr/>
        </p:nvSpPr>
        <p:spPr>
          <a:xfrm>
            <a:off x="753723" y="5479197"/>
            <a:ext cx="2088232" cy="369332"/>
          </a:xfrm>
          <a:prstGeom prst="rect">
            <a:avLst/>
          </a:prstGeom>
          <a:solidFill>
            <a:srgbClr val="F6EBE8"/>
          </a:solidFill>
        </p:spPr>
        <p:txBody>
          <a:bodyPr wrap="square" rtlCol="0">
            <a:spAutoFit/>
          </a:bodyPr>
          <a:lstStyle/>
          <a:p>
            <a:r>
              <a:rPr lang="de-DE" sz="1800" b="1" dirty="0"/>
              <a:t>Overall </a:t>
            </a:r>
            <a:r>
              <a:rPr lang="de-DE" sz="1800" b="1" dirty="0" err="1"/>
              <a:t>outcome</a:t>
            </a:r>
            <a:endParaRPr lang="de-DE" sz="1800" b="1" dirty="0"/>
          </a:p>
        </p:txBody>
      </p:sp>
    </p:spTree>
    <p:extLst>
      <p:ext uri="{BB962C8B-B14F-4D97-AF65-F5344CB8AC3E}">
        <p14:creationId xmlns:p14="http://schemas.microsoft.com/office/powerpoint/2010/main" val="5457513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Variable cost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5</a:t>
            </a:fld>
            <a:endParaRPr lang="de-DE" altLang="de-DE" dirty="0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54DA9E90-D1E8-D242-AC55-81F3C13A28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37" y="1412776"/>
            <a:ext cx="7905750" cy="463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A6307AD-4BEE-144A-9994-8FCE53BE96FF}"/>
              </a:ext>
            </a:extLst>
          </p:cNvPr>
          <p:cNvSpPr txBox="1"/>
          <p:nvPr/>
        </p:nvSpPr>
        <p:spPr>
          <a:xfrm>
            <a:off x="1187624" y="2141363"/>
            <a:ext cx="1099404" cy="369332"/>
          </a:xfrm>
          <a:prstGeom prst="rect">
            <a:avLst/>
          </a:prstGeom>
          <a:solidFill>
            <a:srgbClr val="ECD3CB"/>
          </a:solidFill>
        </p:spPr>
        <p:txBody>
          <a:bodyPr wrap="none" rtlCol="0">
            <a:spAutoFit/>
          </a:bodyPr>
          <a:lstStyle/>
          <a:p>
            <a:r>
              <a:rPr lang="de-DE" sz="1800" dirty="0" err="1"/>
              <a:t>Turnover</a:t>
            </a:r>
            <a:endParaRPr lang="de-DE" sz="1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082DE6-ED4C-E847-A1EF-F146D3226729}"/>
              </a:ext>
            </a:extLst>
          </p:cNvPr>
          <p:cNvSpPr txBox="1"/>
          <p:nvPr/>
        </p:nvSpPr>
        <p:spPr>
          <a:xfrm>
            <a:off x="961055" y="2798329"/>
            <a:ext cx="1552541" cy="369332"/>
          </a:xfrm>
          <a:prstGeom prst="rect">
            <a:avLst/>
          </a:prstGeom>
          <a:solidFill>
            <a:srgbClr val="F6EBE8"/>
          </a:solidFill>
        </p:spPr>
        <p:txBody>
          <a:bodyPr wrap="none" rtlCol="0">
            <a:spAutoFit/>
          </a:bodyPr>
          <a:lstStyle/>
          <a:p>
            <a:r>
              <a:rPr lang="de-DE" sz="1800" dirty="0"/>
              <a:t>Variable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EA24F7-9D59-A347-BD26-9B6E3154EA72}"/>
              </a:ext>
            </a:extLst>
          </p:cNvPr>
          <p:cNvSpPr txBox="1"/>
          <p:nvPr/>
        </p:nvSpPr>
        <p:spPr>
          <a:xfrm>
            <a:off x="638306" y="3460494"/>
            <a:ext cx="2198038" cy="369332"/>
          </a:xfrm>
          <a:prstGeom prst="rect">
            <a:avLst/>
          </a:prstGeom>
          <a:solidFill>
            <a:srgbClr val="ECD3CB"/>
          </a:solidFill>
        </p:spPr>
        <p:txBody>
          <a:bodyPr wrap="none" rtlCol="0">
            <a:spAutoFit/>
          </a:bodyPr>
          <a:lstStyle/>
          <a:p>
            <a:r>
              <a:rPr lang="de-DE" sz="1800" dirty="0" err="1"/>
              <a:t>Contribution</a:t>
            </a:r>
            <a:r>
              <a:rPr lang="de-DE" sz="1800" dirty="0"/>
              <a:t> </a:t>
            </a:r>
            <a:r>
              <a:rPr lang="de-DE" sz="1800" dirty="0" err="1"/>
              <a:t>margin</a:t>
            </a:r>
            <a:endParaRPr lang="de-DE" sz="1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1E761F-A499-654C-A6FC-06C1260D9F76}"/>
              </a:ext>
            </a:extLst>
          </p:cNvPr>
          <p:cNvSpPr txBox="1"/>
          <p:nvPr/>
        </p:nvSpPr>
        <p:spPr>
          <a:xfrm>
            <a:off x="755576" y="4047515"/>
            <a:ext cx="2080768" cy="646331"/>
          </a:xfrm>
          <a:prstGeom prst="rect">
            <a:avLst/>
          </a:prstGeom>
          <a:solidFill>
            <a:srgbClr val="F6EBE8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Total </a:t>
            </a:r>
            <a:r>
              <a:rPr lang="de-DE" sz="1800" dirty="0" err="1"/>
              <a:t>contribution</a:t>
            </a:r>
            <a:r>
              <a:rPr lang="de-DE" sz="1800" dirty="0"/>
              <a:t> </a:t>
            </a:r>
            <a:r>
              <a:rPr lang="de-DE" sz="1800" dirty="0" err="1"/>
              <a:t>margin</a:t>
            </a:r>
            <a:endParaRPr lang="de-DE" sz="1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B11078-B5FA-CE48-AFEA-098D2733057B}"/>
              </a:ext>
            </a:extLst>
          </p:cNvPr>
          <p:cNvSpPr txBox="1"/>
          <p:nvPr/>
        </p:nvSpPr>
        <p:spPr>
          <a:xfrm>
            <a:off x="693209" y="4833129"/>
            <a:ext cx="2088232" cy="369332"/>
          </a:xfrm>
          <a:prstGeom prst="rect">
            <a:avLst/>
          </a:prstGeom>
          <a:solidFill>
            <a:srgbClr val="ECD3CB"/>
          </a:solidFill>
        </p:spPr>
        <p:txBody>
          <a:bodyPr wrap="square" rtlCol="0">
            <a:spAutoFit/>
          </a:bodyPr>
          <a:lstStyle/>
          <a:p>
            <a:r>
              <a:rPr lang="de-DE" sz="1800" dirty="0"/>
              <a:t>Fixed </a:t>
            </a:r>
            <a:r>
              <a:rPr lang="de-DE" sz="1800" dirty="0" err="1"/>
              <a:t>cost</a:t>
            </a:r>
            <a:endParaRPr lang="de-DE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CB7D73-1480-7545-829F-F722A84A2CFF}"/>
              </a:ext>
            </a:extLst>
          </p:cNvPr>
          <p:cNvSpPr txBox="1"/>
          <p:nvPr/>
        </p:nvSpPr>
        <p:spPr>
          <a:xfrm>
            <a:off x="693209" y="5510726"/>
            <a:ext cx="2088232" cy="369332"/>
          </a:xfrm>
          <a:prstGeom prst="rect">
            <a:avLst/>
          </a:prstGeom>
          <a:solidFill>
            <a:srgbClr val="F6EBE8"/>
          </a:solidFill>
        </p:spPr>
        <p:txBody>
          <a:bodyPr wrap="square" rtlCol="0">
            <a:spAutoFit/>
          </a:bodyPr>
          <a:lstStyle/>
          <a:p>
            <a:r>
              <a:rPr lang="de-DE" sz="1800" b="1" dirty="0"/>
              <a:t>Overall </a:t>
            </a:r>
            <a:r>
              <a:rPr lang="de-DE" sz="1800" b="1" dirty="0" err="1"/>
              <a:t>outcome</a:t>
            </a:r>
            <a:endParaRPr lang="de-DE" sz="1800" b="1" dirty="0"/>
          </a:p>
        </p:txBody>
      </p:sp>
    </p:spTree>
    <p:extLst>
      <p:ext uri="{BB962C8B-B14F-4D97-AF65-F5344CB8AC3E}">
        <p14:creationId xmlns:p14="http://schemas.microsoft.com/office/powerpoint/2010/main" val="9701455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Cost considerations</a:t>
            </a:r>
            <a:br>
              <a:rPr lang="en-US" dirty="0"/>
            </a:br>
            <a:br>
              <a:rPr lang="en-US" dirty="0"/>
            </a:br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6</a:t>
            </a:fld>
            <a:endParaRPr lang="de-DE" altLang="de-DE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Freihand 2"/>
              <p14:cNvContentPartPr/>
              <p14:nvPr/>
            </p14:nvContentPartPr>
            <p14:xfrm>
              <a:off x="257400" y="1259280"/>
              <a:ext cx="8530200" cy="5205600"/>
            </p14:xfrm>
          </p:contentPart>
        </mc:Choice>
        <mc:Fallback xmlns="">
          <p:pic>
            <p:nvPicPr>
              <p:cNvPr id="3" name="Freihand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0200" y="1253520"/>
                <a:ext cx="8547840" cy="522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41508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D2997-047D-4569-BCD1-A05A8279D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de-DE" dirty="0" err="1"/>
              <a:t>Cubic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structure</a:t>
            </a:r>
            <a:r>
              <a:rPr lang="de-DE" dirty="0"/>
              <a:t> –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structure</a:t>
            </a:r>
            <a:br>
              <a:rPr lang="de-DE" dirty="0"/>
            </a:br>
            <a:br>
              <a:rPr lang="de-DE" dirty="0"/>
            </a:br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D78E24F-658C-4DEE-8D2F-04C7FE63FF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7</a:t>
            </a:fld>
            <a:endParaRPr lang="de-DE" altLang="de-DE" dirty="0"/>
          </a:p>
        </p:txBody>
      </p:sp>
      <p:cxnSp>
        <p:nvCxnSpPr>
          <p:cNvPr id="6" name="Gerade Verbindung mit Pfeil 9">
            <a:extLst>
              <a:ext uri="{FF2B5EF4-FFF2-40B4-BE49-F238E27FC236}">
                <a16:creationId xmlns:a16="http://schemas.microsoft.com/office/drawing/2014/main" id="{C610A9D7-B3F6-4781-A6C4-7212AC8D1D7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03350" y="1628775"/>
            <a:ext cx="0" cy="4321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Gerade Verbindung mit Pfeil 12">
            <a:extLst>
              <a:ext uri="{FF2B5EF4-FFF2-40B4-BE49-F238E27FC236}">
                <a16:creationId xmlns:a16="http://schemas.microsoft.com/office/drawing/2014/main" id="{79B63BED-87BE-4873-8A85-7F0947FFB26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03350" y="5949950"/>
            <a:ext cx="6264275" cy="793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feld 14">
            <a:extLst>
              <a:ext uri="{FF2B5EF4-FFF2-40B4-BE49-F238E27FC236}">
                <a16:creationId xmlns:a16="http://schemas.microsoft.com/office/drawing/2014/main" id="{0AA75CDD-5715-4A18-BB98-D260DD04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756569"/>
            <a:ext cx="1366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c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[EUR/</a:t>
            </a:r>
            <a:r>
              <a:rPr lang="de-DE" altLang="de-DE" sz="1600" dirty="0" err="1"/>
              <a:t>unit</a:t>
            </a:r>
            <a:r>
              <a:rPr lang="de-DE" altLang="de-DE" sz="1600" dirty="0"/>
              <a:t>]</a:t>
            </a:r>
          </a:p>
        </p:txBody>
      </p:sp>
      <p:sp>
        <p:nvSpPr>
          <p:cNvPr id="9" name="Textfeld 16">
            <a:extLst>
              <a:ext uri="{FF2B5EF4-FFF2-40B4-BE49-F238E27FC236}">
                <a16:creationId xmlns:a16="http://schemas.microsoft.com/office/drawing/2014/main" id="{0750BD39-1F09-4F38-80E9-16072E21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964238"/>
            <a:ext cx="1368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Q </a:t>
            </a:r>
            <a:br>
              <a:rPr lang="de-DE" altLang="de-DE" sz="1600" dirty="0"/>
            </a:br>
            <a:r>
              <a:rPr lang="de-DE" altLang="de-DE" sz="1600" dirty="0"/>
              <a:t>[</a:t>
            </a:r>
            <a:r>
              <a:rPr lang="de-DE" altLang="de-DE" sz="1600" dirty="0" err="1"/>
              <a:t>unit</a:t>
            </a:r>
            <a:r>
              <a:rPr lang="de-DE" altLang="de-DE" sz="1600" dirty="0"/>
              <a:t>]</a:t>
            </a:r>
          </a:p>
        </p:txBody>
      </p:sp>
      <p:grpSp>
        <p:nvGrpSpPr>
          <p:cNvPr id="10" name="Gruppieren 3">
            <a:extLst>
              <a:ext uri="{FF2B5EF4-FFF2-40B4-BE49-F238E27FC236}">
                <a16:creationId xmlns:a16="http://schemas.microsoft.com/office/drawing/2014/main" id="{5205A89B-2556-44AD-B27C-4475EEB30D7A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463675"/>
            <a:ext cx="6553200" cy="4125913"/>
            <a:chOff x="1403648" y="1219200"/>
            <a:chExt cx="7416824" cy="4874096"/>
          </a:xfrm>
        </p:grpSpPr>
        <p:sp>
          <p:nvSpPr>
            <p:cNvPr id="11" name="Freihandform 10">
              <a:extLst>
                <a:ext uri="{FF2B5EF4-FFF2-40B4-BE49-F238E27FC236}">
                  <a16:creationId xmlns:a16="http://schemas.microsoft.com/office/drawing/2014/main" id="{A22ADC45-A207-48F0-A3DB-C8C998C92D4C}"/>
                </a:ext>
              </a:extLst>
            </p:cNvPr>
            <p:cNvSpPr/>
            <p:nvPr/>
          </p:nvSpPr>
          <p:spPr bwMode="auto">
            <a:xfrm>
              <a:off x="1412632" y="2385682"/>
              <a:ext cx="5895009" cy="3707614"/>
            </a:xfrm>
            <a:custGeom>
              <a:avLst/>
              <a:gdLst>
                <a:gd name="connsiteX0" fmla="*/ 0 w 5911272"/>
                <a:gd name="connsiteY0" fmla="*/ 1801091 h 3708400"/>
                <a:gd name="connsiteX1" fmla="*/ 2890981 w 5911272"/>
                <a:gd name="connsiteY1" fmla="*/ 3408218 h 3708400"/>
                <a:gd name="connsiteX2" fmla="*/ 5911272 w 5911272"/>
                <a:gd name="connsiteY2" fmla="*/ 0 h 370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11272" h="3708400">
                  <a:moveTo>
                    <a:pt x="0" y="1801091"/>
                  </a:moveTo>
                  <a:cubicBezTo>
                    <a:pt x="952884" y="2754745"/>
                    <a:pt x="1905769" y="3708400"/>
                    <a:pt x="2890981" y="3408218"/>
                  </a:cubicBezTo>
                  <a:cubicBezTo>
                    <a:pt x="3876193" y="3108036"/>
                    <a:pt x="4893732" y="1554018"/>
                    <a:pt x="5911272" y="0"/>
                  </a:cubicBezTo>
                </a:path>
              </a:pathLst>
            </a:custGeom>
            <a:noFill/>
            <a:ln w="28575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de-DE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endParaRPr>
            </a:p>
          </p:txBody>
        </p:sp>
        <p:sp>
          <p:nvSpPr>
            <p:cNvPr id="12" name="Freihandform 15">
              <a:extLst>
                <a:ext uri="{FF2B5EF4-FFF2-40B4-BE49-F238E27FC236}">
                  <a16:creationId xmlns:a16="http://schemas.microsoft.com/office/drawing/2014/main" id="{6EF84B6D-71DE-4962-920E-C78E1D3A1F86}"/>
                </a:ext>
              </a:extLst>
            </p:cNvPr>
            <p:cNvSpPr/>
            <p:nvPr/>
          </p:nvSpPr>
          <p:spPr bwMode="auto">
            <a:xfrm>
              <a:off x="2052261" y="1219200"/>
              <a:ext cx="6119598" cy="3445061"/>
            </a:xfrm>
            <a:custGeom>
              <a:avLst/>
              <a:gdLst>
                <a:gd name="connsiteX0" fmla="*/ 238606 w 6325370"/>
                <a:gd name="connsiteY0" fmla="*/ 0 h 3940849"/>
                <a:gd name="connsiteX1" fmla="*/ 1014461 w 6325370"/>
                <a:gd name="connsiteY1" fmla="*/ 3602182 h 3940849"/>
                <a:gd name="connsiteX2" fmla="*/ 6325370 w 6325370"/>
                <a:gd name="connsiteY2" fmla="*/ 2032000 h 3940849"/>
                <a:gd name="connsiteX0" fmla="*/ 119303 w 6206067"/>
                <a:gd name="connsiteY0" fmla="*/ 0 h 4260426"/>
                <a:gd name="connsiteX1" fmla="*/ 3558640 w 6206067"/>
                <a:gd name="connsiteY1" fmla="*/ 3921759 h 4260426"/>
                <a:gd name="connsiteX2" fmla="*/ 6206067 w 6206067"/>
                <a:gd name="connsiteY2" fmla="*/ 2032000 h 4260426"/>
                <a:gd name="connsiteX0" fmla="*/ 119303 w 6294944"/>
                <a:gd name="connsiteY0" fmla="*/ 0 h 4227347"/>
                <a:gd name="connsiteX1" fmla="*/ 3558640 w 6294944"/>
                <a:gd name="connsiteY1" fmla="*/ 3921759 h 4227347"/>
                <a:gd name="connsiteX2" fmla="*/ 6294944 w 6294944"/>
                <a:gd name="connsiteY2" fmla="*/ 1833526 h 4227347"/>
                <a:gd name="connsiteX0" fmla="*/ 119303 w 6294944"/>
                <a:gd name="connsiteY0" fmla="*/ 0 h 4227347"/>
                <a:gd name="connsiteX1" fmla="*/ 3558640 w 6294944"/>
                <a:gd name="connsiteY1" fmla="*/ 3921759 h 4227347"/>
                <a:gd name="connsiteX2" fmla="*/ 6294944 w 6294944"/>
                <a:gd name="connsiteY2" fmla="*/ 1833526 h 4227347"/>
                <a:gd name="connsiteX0" fmla="*/ 119303 w 6294944"/>
                <a:gd name="connsiteY0" fmla="*/ 0 h 4083331"/>
                <a:gd name="connsiteX1" fmla="*/ 3414623 w 6294944"/>
                <a:gd name="connsiteY1" fmla="*/ 3777743 h 4083331"/>
                <a:gd name="connsiteX2" fmla="*/ 6294944 w 6294944"/>
                <a:gd name="connsiteY2" fmla="*/ 1833526 h 4083331"/>
                <a:gd name="connsiteX0" fmla="*/ 119303 w 6167976"/>
                <a:gd name="connsiteY0" fmla="*/ 0 h 3708412"/>
                <a:gd name="connsiteX1" fmla="*/ 3287655 w 6167976"/>
                <a:gd name="connsiteY1" fmla="*/ 3456384 h 3708412"/>
                <a:gd name="connsiteX2" fmla="*/ 6167976 w 6167976"/>
                <a:gd name="connsiteY2" fmla="*/ 1512167 h 3708412"/>
                <a:gd name="connsiteX0" fmla="*/ 0 w 6048673"/>
                <a:gd name="connsiteY0" fmla="*/ 0 h 3708412"/>
                <a:gd name="connsiteX1" fmla="*/ 3168352 w 6048673"/>
                <a:gd name="connsiteY1" fmla="*/ 3456384 h 3708412"/>
                <a:gd name="connsiteX2" fmla="*/ 6048673 w 6048673"/>
                <a:gd name="connsiteY2" fmla="*/ 1512167 h 3708412"/>
                <a:gd name="connsiteX0" fmla="*/ 0 w 6048673"/>
                <a:gd name="connsiteY0" fmla="*/ 0 h 3708412"/>
                <a:gd name="connsiteX1" fmla="*/ 3168352 w 6048673"/>
                <a:gd name="connsiteY1" fmla="*/ 3456384 h 3708412"/>
                <a:gd name="connsiteX2" fmla="*/ 6048673 w 6048673"/>
                <a:gd name="connsiteY2" fmla="*/ 1512167 h 3708412"/>
                <a:gd name="connsiteX0" fmla="*/ 0 w 6192689"/>
                <a:gd name="connsiteY0" fmla="*/ 0 h 3372376"/>
                <a:gd name="connsiteX1" fmla="*/ 3312368 w 6192689"/>
                <a:gd name="connsiteY1" fmla="*/ 3168353 h 3372376"/>
                <a:gd name="connsiteX2" fmla="*/ 6192689 w 6192689"/>
                <a:gd name="connsiteY2" fmla="*/ 1224136 h 3372376"/>
                <a:gd name="connsiteX0" fmla="*/ 0 w 6192689"/>
                <a:gd name="connsiteY0" fmla="*/ 0 h 3444383"/>
                <a:gd name="connsiteX1" fmla="*/ 3240360 w 6192689"/>
                <a:gd name="connsiteY1" fmla="*/ 3240360 h 3444383"/>
                <a:gd name="connsiteX2" fmla="*/ 6192689 w 6192689"/>
                <a:gd name="connsiteY2" fmla="*/ 1224136 h 3444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2689" h="3444383">
                  <a:moveTo>
                    <a:pt x="0" y="0"/>
                  </a:moveTo>
                  <a:cubicBezTo>
                    <a:pt x="328723" y="1722199"/>
                    <a:pt x="2208245" y="3036337"/>
                    <a:pt x="3240360" y="3240360"/>
                  </a:cubicBezTo>
                  <a:cubicBezTo>
                    <a:pt x="4272475" y="3444383"/>
                    <a:pt x="4721137" y="3260493"/>
                    <a:pt x="6192689" y="1224136"/>
                  </a:cubicBezTo>
                </a:path>
              </a:pathLst>
            </a:custGeom>
            <a:noFill/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de-DE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endParaRPr>
            </a:p>
          </p:txBody>
        </p:sp>
        <p:sp>
          <p:nvSpPr>
            <p:cNvPr id="13" name="Freihandform 20">
              <a:extLst>
                <a:ext uri="{FF2B5EF4-FFF2-40B4-BE49-F238E27FC236}">
                  <a16:creationId xmlns:a16="http://schemas.microsoft.com/office/drawing/2014/main" id="{8AA8B42E-0232-49EE-823F-F8EB70ABE35A}"/>
                </a:ext>
              </a:extLst>
            </p:cNvPr>
            <p:cNvSpPr/>
            <p:nvPr/>
          </p:nvSpPr>
          <p:spPr bwMode="auto">
            <a:xfrm>
              <a:off x="1403648" y="2803891"/>
              <a:ext cx="7416824" cy="2284205"/>
            </a:xfrm>
            <a:custGeom>
              <a:avLst/>
              <a:gdLst>
                <a:gd name="connsiteX0" fmla="*/ 0 w 5911272"/>
                <a:gd name="connsiteY0" fmla="*/ 1801091 h 3708400"/>
                <a:gd name="connsiteX1" fmla="*/ 2890981 w 5911272"/>
                <a:gd name="connsiteY1" fmla="*/ 3408218 h 3708400"/>
                <a:gd name="connsiteX2" fmla="*/ 5911272 w 5911272"/>
                <a:gd name="connsiteY2" fmla="*/ 0 h 3708400"/>
                <a:gd name="connsiteX0" fmla="*/ 0 w 5911272"/>
                <a:gd name="connsiteY0" fmla="*/ 1801091 h 3596539"/>
                <a:gd name="connsiteX1" fmla="*/ 3296671 w 5911272"/>
                <a:gd name="connsiteY1" fmla="*/ 3296356 h 3596539"/>
                <a:gd name="connsiteX2" fmla="*/ 5911272 w 5911272"/>
                <a:gd name="connsiteY2" fmla="*/ 0 h 3596539"/>
                <a:gd name="connsiteX0" fmla="*/ 0 w 5911272"/>
                <a:gd name="connsiteY0" fmla="*/ 1801091 h 3596537"/>
                <a:gd name="connsiteX1" fmla="*/ 3296671 w 5911272"/>
                <a:gd name="connsiteY1" fmla="*/ 3296356 h 3596537"/>
                <a:gd name="connsiteX2" fmla="*/ 5911272 w 5911272"/>
                <a:gd name="connsiteY2" fmla="*/ 0 h 3596537"/>
                <a:gd name="connsiteX0" fmla="*/ 0 w 5911272"/>
                <a:gd name="connsiteY0" fmla="*/ 1801091 h 3459193"/>
                <a:gd name="connsiteX1" fmla="*/ 3580867 w 5911272"/>
                <a:gd name="connsiteY1" fmla="*/ 3159010 h 3459193"/>
                <a:gd name="connsiteX2" fmla="*/ 5911272 w 5911272"/>
                <a:gd name="connsiteY2" fmla="*/ 0 h 3459193"/>
                <a:gd name="connsiteX0" fmla="*/ 0 w 5911272"/>
                <a:gd name="connsiteY0" fmla="*/ 1801091 h 3459191"/>
                <a:gd name="connsiteX1" fmla="*/ 3580867 w 5911272"/>
                <a:gd name="connsiteY1" fmla="*/ 3159010 h 3459191"/>
                <a:gd name="connsiteX2" fmla="*/ 5911272 w 5911272"/>
                <a:gd name="connsiteY2" fmla="*/ 0 h 3459191"/>
                <a:gd name="connsiteX0" fmla="*/ 0 w 5911272"/>
                <a:gd name="connsiteY0" fmla="*/ 1801091 h 3533461"/>
                <a:gd name="connsiteX1" fmla="*/ 3580867 w 5911272"/>
                <a:gd name="connsiteY1" fmla="*/ 3159010 h 3533461"/>
                <a:gd name="connsiteX2" fmla="*/ 5911272 w 5911272"/>
                <a:gd name="connsiteY2" fmla="*/ 0 h 3533461"/>
                <a:gd name="connsiteX0" fmla="*/ 0 w 5911272"/>
                <a:gd name="connsiteY0" fmla="*/ 1801091 h 3533461"/>
                <a:gd name="connsiteX1" fmla="*/ 3580867 w 5911272"/>
                <a:gd name="connsiteY1" fmla="*/ 3159010 h 3533461"/>
                <a:gd name="connsiteX2" fmla="*/ 5911272 w 5911272"/>
                <a:gd name="connsiteY2" fmla="*/ 0 h 3533461"/>
                <a:gd name="connsiteX0" fmla="*/ 0 w 5911272"/>
                <a:gd name="connsiteY0" fmla="*/ 2075785 h 3808155"/>
                <a:gd name="connsiteX1" fmla="*/ 3580867 w 5911272"/>
                <a:gd name="connsiteY1" fmla="*/ 3433704 h 3808155"/>
                <a:gd name="connsiteX2" fmla="*/ 5911272 w 5911272"/>
                <a:gd name="connsiteY2" fmla="*/ 0 h 3808155"/>
                <a:gd name="connsiteX0" fmla="*/ 0 w 5854433"/>
                <a:gd name="connsiteY0" fmla="*/ 2625176 h 4357546"/>
                <a:gd name="connsiteX1" fmla="*/ 3580867 w 5854433"/>
                <a:gd name="connsiteY1" fmla="*/ 3983095 h 4357546"/>
                <a:gd name="connsiteX2" fmla="*/ 5854433 w 5854433"/>
                <a:gd name="connsiteY2" fmla="*/ 0 h 4357546"/>
                <a:gd name="connsiteX0" fmla="*/ 0 w 5854433"/>
                <a:gd name="connsiteY0" fmla="*/ 2625176 h 4357546"/>
                <a:gd name="connsiteX1" fmla="*/ 3580867 w 5854433"/>
                <a:gd name="connsiteY1" fmla="*/ 3983095 h 4357546"/>
                <a:gd name="connsiteX2" fmla="*/ 5854433 w 5854433"/>
                <a:gd name="connsiteY2" fmla="*/ 0 h 4357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54433" h="4357546">
                  <a:moveTo>
                    <a:pt x="0" y="2625176"/>
                  </a:moveTo>
                  <a:cubicBezTo>
                    <a:pt x="952884" y="3578830"/>
                    <a:pt x="2605918" y="4357546"/>
                    <a:pt x="3580867" y="3983095"/>
                  </a:cubicBezTo>
                  <a:cubicBezTo>
                    <a:pt x="4605004" y="3721607"/>
                    <a:pt x="5065295" y="2239474"/>
                    <a:pt x="5854433" y="0"/>
                  </a:cubicBezTo>
                </a:path>
              </a:pathLst>
            </a:custGeom>
            <a:noFill/>
            <a:ln w="28575" cap="flat" cmpd="sng" algn="ctr">
              <a:solidFill>
                <a:srgbClr val="6600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de-DE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endParaRPr>
            </a:p>
          </p:txBody>
        </p:sp>
      </p:grpSp>
      <p:sp>
        <p:nvSpPr>
          <p:cNvPr id="14" name="Textfeld 23">
            <a:extLst>
              <a:ext uri="{FF2B5EF4-FFF2-40B4-BE49-F238E27FC236}">
                <a16:creationId xmlns:a16="http://schemas.microsoft.com/office/drawing/2014/main" id="{8418BAD3-52E2-432C-817A-7128EF3AC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2141538"/>
            <a:ext cx="8556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400" dirty="0" err="1">
                <a:solidFill>
                  <a:srgbClr val="008000"/>
                </a:solidFill>
              </a:rPr>
              <a:t>dC</a:t>
            </a:r>
            <a:r>
              <a:rPr lang="de-DE" altLang="de-DE" sz="1400" dirty="0">
                <a:solidFill>
                  <a:srgbClr val="008000"/>
                </a:solidFill>
              </a:rPr>
              <a:t>/</a:t>
            </a:r>
            <a:r>
              <a:rPr lang="de-DE" altLang="de-DE" sz="1400" dirty="0" err="1">
                <a:solidFill>
                  <a:srgbClr val="008000"/>
                </a:solidFill>
              </a:rPr>
              <a:t>dQ</a:t>
            </a:r>
            <a:endParaRPr lang="de-DE" altLang="de-DE" sz="1400" dirty="0">
              <a:solidFill>
                <a:srgbClr val="008000"/>
              </a:solidFill>
            </a:endParaRPr>
          </a:p>
        </p:txBody>
      </p:sp>
      <p:sp>
        <p:nvSpPr>
          <p:cNvPr id="15" name="Textfeld 24">
            <a:extLst>
              <a:ext uri="{FF2B5EF4-FFF2-40B4-BE49-F238E27FC236}">
                <a16:creationId xmlns:a16="http://schemas.microsoft.com/office/drawing/2014/main" id="{5338DF6C-56AF-437B-A4AE-D1B4A7ECD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2486025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400" dirty="0" err="1">
                <a:solidFill>
                  <a:srgbClr val="7030A0"/>
                </a:solidFill>
              </a:rPr>
              <a:t>c</a:t>
            </a:r>
            <a:r>
              <a:rPr lang="de-DE" altLang="de-DE" sz="1400" baseline="-25000" dirty="0" err="1">
                <a:solidFill>
                  <a:srgbClr val="7030A0"/>
                </a:solidFill>
              </a:rPr>
              <a:t>var</a:t>
            </a:r>
            <a:r>
              <a:rPr lang="de-DE" altLang="de-DE" sz="1400" baseline="-25000" dirty="0">
                <a:solidFill>
                  <a:srgbClr val="7030A0"/>
                </a:solidFill>
              </a:rPr>
              <a:t> </a:t>
            </a:r>
            <a:r>
              <a:rPr lang="de-DE" altLang="de-DE" sz="1400" dirty="0">
                <a:solidFill>
                  <a:srgbClr val="7030A0"/>
                </a:solidFill>
              </a:rPr>
              <a:t>(Q)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52ED31D6-314C-473F-AE69-C6CDCECFEDAD}"/>
              </a:ext>
            </a:extLst>
          </p:cNvPr>
          <p:cNvSpPr txBox="1"/>
          <p:nvPr/>
        </p:nvSpPr>
        <p:spPr>
          <a:xfrm>
            <a:off x="7019925" y="2190750"/>
            <a:ext cx="9366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de-DE" sz="1400" baseline="-25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(Q)</a:t>
            </a:r>
          </a:p>
        </p:txBody>
      </p:sp>
      <p:sp>
        <p:nvSpPr>
          <p:cNvPr id="17" name="Textfeld 26">
            <a:extLst>
              <a:ext uri="{FF2B5EF4-FFF2-40B4-BE49-F238E27FC236}">
                <a16:creationId xmlns:a16="http://schemas.microsoft.com/office/drawing/2014/main" id="{CDE472B4-9F53-4DC1-9153-859EF7362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5549900"/>
            <a:ext cx="5762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>
                <a:solidFill>
                  <a:schemeClr val="tx2"/>
                </a:solidFill>
              </a:rPr>
              <a:t>c</a:t>
            </a:r>
            <a:r>
              <a:rPr lang="de-DE" altLang="de-DE" sz="1600" baseline="-25000">
                <a:solidFill>
                  <a:schemeClr val="tx2"/>
                </a:solidFill>
              </a:rPr>
              <a:t>fix</a:t>
            </a:r>
          </a:p>
        </p:txBody>
      </p:sp>
      <p:sp>
        <p:nvSpPr>
          <p:cNvPr id="18" name="Bogen 17">
            <a:extLst>
              <a:ext uri="{FF2B5EF4-FFF2-40B4-BE49-F238E27FC236}">
                <a16:creationId xmlns:a16="http://schemas.microsoft.com/office/drawing/2014/main" id="{BA989617-0D92-4D9E-8DE2-C4F1BA5767EC}"/>
              </a:ext>
            </a:extLst>
          </p:cNvPr>
          <p:cNvSpPr/>
          <p:nvPr/>
        </p:nvSpPr>
        <p:spPr bwMode="auto">
          <a:xfrm rot="10800000">
            <a:off x="1476375" y="-414338"/>
            <a:ext cx="13608050" cy="6291263"/>
          </a:xfrm>
          <a:prstGeom prst="arc">
            <a:avLst>
              <a:gd name="adj1" fmla="val 17194221"/>
              <a:gd name="adj2" fmla="val 21336100"/>
            </a:avLst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de-DE" sz="4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314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8DD2997-047D-4569-BCD1-A05A8279D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de-DE" dirty="0" err="1"/>
              <a:t>Cubic</a:t>
            </a:r>
            <a:r>
              <a:rPr lang="de-DE" dirty="0"/>
              <a:t> </a:t>
            </a:r>
            <a:r>
              <a:rPr lang="de-DE" dirty="0" err="1"/>
              <a:t>cost</a:t>
            </a:r>
            <a:r>
              <a:rPr lang="de-DE" dirty="0"/>
              <a:t> </a:t>
            </a:r>
            <a:r>
              <a:rPr lang="de-DE" dirty="0" err="1"/>
              <a:t>structure</a:t>
            </a:r>
            <a:r>
              <a:rPr lang="de-DE" dirty="0"/>
              <a:t> – </a:t>
            </a:r>
            <a:r>
              <a:rPr lang="de-DE" dirty="0" err="1"/>
              <a:t>conclusion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a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taker</a:t>
            </a:r>
            <a:br>
              <a:rPr lang="de-DE" dirty="0"/>
            </a:br>
            <a:br>
              <a:rPr lang="de-DE" dirty="0"/>
            </a:br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D78E24F-658C-4DEE-8D2F-04C7FE63FF9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18</a:t>
            </a:fld>
            <a:endParaRPr lang="de-DE" altLang="de-DE" dirty="0"/>
          </a:p>
        </p:txBody>
      </p:sp>
      <p:cxnSp>
        <p:nvCxnSpPr>
          <p:cNvPr id="6" name="Gerade Verbindung mit Pfeil 9">
            <a:extLst>
              <a:ext uri="{FF2B5EF4-FFF2-40B4-BE49-F238E27FC236}">
                <a16:creationId xmlns:a16="http://schemas.microsoft.com/office/drawing/2014/main" id="{C610A9D7-B3F6-4781-A6C4-7212AC8D1D7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03350" y="1628775"/>
            <a:ext cx="0" cy="4321175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Gerade Verbindung mit Pfeil 12">
            <a:extLst>
              <a:ext uri="{FF2B5EF4-FFF2-40B4-BE49-F238E27FC236}">
                <a16:creationId xmlns:a16="http://schemas.microsoft.com/office/drawing/2014/main" id="{79B63BED-87BE-4873-8A85-7F0947FFB26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03350" y="5949950"/>
            <a:ext cx="6264275" cy="793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feld 14">
            <a:extLst>
              <a:ext uri="{FF2B5EF4-FFF2-40B4-BE49-F238E27FC236}">
                <a16:creationId xmlns:a16="http://schemas.microsoft.com/office/drawing/2014/main" id="{0AA75CDD-5715-4A18-BB98-D260DD04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1756569"/>
            <a:ext cx="1366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c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[EUR/</a:t>
            </a:r>
            <a:r>
              <a:rPr lang="de-DE" altLang="de-DE" sz="1600" dirty="0" err="1"/>
              <a:t>unit</a:t>
            </a:r>
            <a:r>
              <a:rPr lang="de-DE" altLang="de-DE" sz="1600" dirty="0"/>
              <a:t>]</a:t>
            </a:r>
          </a:p>
        </p:txBody>
      </p:sp>
      <p:sp>
        <p:nvSpPr>
          <p:cNvPr id="9" name="Textfeld 16">
            <a:extLst>
              <a:ext uri="{FF2B5EF4-FFF2-40B4-BE49-F238E27FC236}">
                <a16:creationId xmlns:a16="http://schemas.microsoft.com/office/drawing/2014/main" id="{0750BD39-1F09-4F38-80E9-16072E21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5964238"/>
            <a:ext cx="1368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Q </a:t>
            </a:r>
            <a:br>
              <a:rPr lang="de-DE" altLang="de-DE" sz="1600" dirty="0"/>
            </a:br>
            <a:r>
              <a:rPr lang="de-DE" altLang="de-DE" sz="1600" dirty="0"/>
              <a:t>[</a:t>
            </a:r>
            <a:r>
              <a:rPr lang="de-DE" altLang="de-DE" sz="1600" dirty="0" err="1"/>
              <a:t>unit</a:t>
            </a:r>
            <a:r>
              <a:rPr lang="de-DE" altLang="de-DE" sz="1600" dirty="0"/>
              <a:t>]</a:t>
            </a:r>
          </a:p>
        </p:txBody>
      </p:sp>
      <p:grpSp>
        <p:nvGrpSpPr>
          <p:cNvPr id="10" name="Gruppieren 3">
            <a:extLst>
              <a:ext uri="{FF2B5EF4-FFF2-40B4-BE49-F238E27FC236}">
                <a16:creationId xmlns:a16="http://schemas.microsoft.com/office/drawing/2014/main" id="{5205A89B-2556-44AD-B27C-4475EEB30D7A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1463675"/>
            <a:ext cx="6553200" cy="4125913"/>
            <a:chOff x="1403648" y="1219200"/>
            <a:chExt cx="7416824" cy="4874096"/>
          </a:xfrm>
        </p:grpSpPr>
        <p:sp>
          <p:nvSpPr>
            <p:cNvPr id="11" name="Freihandform 10">
              <a:extLst>
                <a:ext uri="{FF2B5EF4-FFF2-40B4-BE49-F238E27FC236}">
                  <a16:creationId xmlns:a16="http://schemas.microsoft.com/office/drawing/2014/main" id="{A22ADC45-A207-48F0-A3DB-C8C998C92D4C}"/>
                </a:ext>
              </a:extLst>
            </p:cNvPr>
            <p:cNvSpPr/>
            <p:nvPr/>
          </p:nvSpPr>
          <p:spPr bwMode="auto">
            <a:xfrm>
              <a:off x="1412632" y="2385682"/>
              <a:ext cx="5895009" cy="3707614"/>
            </a:xfrm>
            <a:custGeom>
              <a:avLst/>
              <a:gdLst>
                <a:gd name="connsiteX0" fmla="*/ 0 w 5911272"/>
                <a:gd name="connsiteY0" fmla="*/ 1801091 h 3708400"/>
                <a:gd name="connsiteX1" fmla="*/ 2890981 w 5911272"/>
                <a:gd name="connsiteY1" fmla="*/ 3408218 h 3708400"/>
                <a:gd name="connsiteX2" fmla="*/ 5911272 w 5911272"/>
                <a:gd name="connsiteY2" fmla="*/ 0 h 370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11272" h="3708400">
                  <a:moveTo>
                    <a:pt x="0" y="1801091"/>
                  </a:moveTo>
                  <a:cubicBezTo>
                    <a:pt x="952884" y="2754745"/>
                    <a:pt x="1905769" y="3708400"/>
                    <a:pt x="2890981" y="3408218"/>
                  </a:cubicBezTo>
                  <a:cubicBezTo>
                    <a:pt x="3876193" y="3108036"/>
                    <a:pt x="4893732" y="1554018"/>
                    <a:pt x="5911272" y="0"/>
                  </a:cubicBezTo>
                </a:path>
              </a:pathLst>
            </a:custGeom>
            <a:noFill/>
            <a:ln w="28575" cap="flat" cmpd="sng" algn="ctr">
              <a:solidFill>
                <a:srgbClr val="008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de-DE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endParaRPr>
            </a:p>
          </p:txBody>
        </p:sp>
        <p:sp>
          <p:nvSpPr>
            <p:cNvPr id="12" name="Freihandform 15">
              <a:extLst>
                <a:ext uri="{FF2B5EF4-FFF2-40B4-BE49-F238E27FC236}">
                  <a16:creationId xmlns:a16="http://schemas.microsoft.com/office/drawing/2014/main" id="{6EF84B6D-71DE-4962-920E-C78E1D3A1F86}"/>
                </a:ext>
              </a:extLst>
            </p:cNvPr>
            <p:cNvSpPr/>
            <p:nvPr/>
          </p:nvSpPr>
          <p:spPr bwMode="auto">
            <a:xfrm>
              <a:off x="2052261" y="1219200"/>
              <a:ext cx="6119598" cy="3445061"/>
            </a:xfrm>
            <a:custGeom>
              <a:avLst/>
              <a:gdLst>
                <a:gd name="connsiteX0" fmla="*/ 238606 w 6325370"/>
                <a:gd name="connsiteY0" fmla="*/ 0 h 3940849"/>
                <a:gd name="connsiteX1" fmla="*/ 1014461 w 6325370"/>
                <a:gd name="connsiteY1" fmla="*/ 3602182 h 3940849"/>
                <a:gd name="connsiteX2" fmla="*/ 6325370 w 6325370"/>
                <a:gd name="connsiteY2" fmla="*/ 2032000 h 3940849"/>
                <a:gd name="connsiteX0" fmla="*/ 119303 w 6206067"/>
                <a:gd name="connsiteY0" fmla="*/ 0 h 4260426"/>
                <a:gd name="connsiteX1" fmla="*/ 3558640 w 6206067"/>
                <a:gd name="connsiteY1" fmla="*/ 3921759 h 4260426"/>
                <a:gd name="connsiteX2" fmla="*/ 6206067 w 6206067"/>
                <a:gd name="connsiteY2" fmla="*/ 2032000 h 4260426"/>
                <a:gd name="connsiteX0" fmla="*/ 119303 w 6294944"/>
                <a:gd name="connsiteY0" fmla="*/ 0 h 4227347"/>
                <a:gd name="connsiteX1" fmla="*/ 3558640 w 6294944"/>
                <a:gd name="connsiteY1" fmla="*/ 3921759 h 4227347"/>
                <a:gd name="connsiteX2" fmla="*/ 6294944 w 6294944"/>
                <a:gd name="connsiteY2" fmla="*/ 1833526 h 4227347"/>
                <a:gd name="connsiteX0" fmla="*/ 119303 w 6294944"/>
                <a:gd name="connsiteY0" fmla="*/ 0 h 4227347"/>
                <a:gd name="connsiteX1" fmla="*/ 3558640 w 6294944"/>
                <a:gd name="connsiteY1" fmla="*/ 3921759 h 4227347"/>
                <a:gd name="connsiteX2" fmla="*/ 6294944 w 6294944"/>
                <a:gd name="connsiteY2" fmla="*/ 1833526 h 4227347"/>
                <a:gd name="connsiteX0" fmla="*/ 119303 w 6294944"/>
                <a:gd name="connsiteY0" fmla="*/ 0 h 4083331"/>
                <a:gd name="connsiteX1" fmla="*/ 3414623 w 6294944"/>
                <a:gd name="connsiteY1" fmla="*/ 3777743 h 4083331"/>
                <a:gd name="connsiteX2" fmla="*/ 6294944 w 6294944"/>
                <a:gd name="connsiteY2" fmla="*/ 1833526 h 4083331"/>
                <a:gd name="connsiteX0" fmla="*/ 119303 w 6167976"/>
                <a:gd name="connsiteY0" fmla="*/ 0 h 3708412"/>
                <a:gd name="connsiteX1" fmla="*/ 3287655 w 6167976"/>
                <a:gd name="connsiteY1" fmla="*/ 3456384 h 3708412"/>
                <a:gd name="connsiteX2" fmla="*/ 6167976 w 6167976"/>
                <a:gd name="connsiteY2" fmla="*/ 1512167 h 3708412"/>
                <a:gd name="connsiteX0" fmla="*/ 0 w 6048673"/>
                <a:gd name="connsiteY0" fmla="*/ 0 h 3708412"/>
                <a:gd name="connsiteX1" fmla="*/ 3168352 w 6048673"/>
                <a:gd name="connsiteY1" fmla="*/ 3456384 h 3708412"/>
                <a:gd name="connsiteX2" fmla="*/ 6048673 w 6048673"/>
                <a:gd name="connsiteY2" fmla="*/ 1512167 h 3708412"/>
                <a:gd name="connsiteX0" fmla="*/ 0 w 6048673"/>
                <a:gd name="connsiteY0" fmla="*/ 0 h 3708412"/>
                <a:gd name="connsiteX1" fmla="*/ 3168352 w 6048673"/>
                <a:gd name="connsiteY1" fmla="*/ 3456384 h 3708412"/>
                <a:gd name="connsiteX2" fmla="*/ 6048673 w 6048673"/>
                <a:gd name="connsiteY2" fmla="*/ 1512167 h 3708412"/>
                <a:gd name="connsiteX0" fmla="*/ 0 w 6192689"/>
                <a:gd name="connsiteY0" fmla="*/ 0 h 3372376"/>
                <a:gd name="connsiteX1" fmla="*/ 3312368 w 6192689"/>
                <a:gd name="connsiteY1" fmla="*/ 3168353 h 3372376"/>
                <a:gd name="connsiteX2" fmla="*/ 6192689 w 6192689"/>
                <a:gd name="connsiteY2" fmla="*/ 1224136 h 3372376"/>
                <a:gd name="connsiteX0" fmla="*/ 0 w 6192689"/>
                <a:gd name="connsiteY0" fmla="*/ 0 h 3444383"/>
                <a:gd name="connsiteX1" fmla="*/ 3240360 w 6192689"/>
                <a:gd name="connsiteY1" fmla="*/ 3240360 h 3444383"/>
                <a:gd name="connsiteX2" fmla="*/ 6192689 w 6192689"/>
                <a:gd name="connsiteY2" fmla="*/ 1224136 h 3444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192689" h="3444383">
                  <a:moveTo>
                    <a:pt x="0" y="0"/>
                  </a:moveTo>
                  <a:cubicBezTo>
                    <a:pt x="328723" y="1722199"/>
                    <a:pt x="2208245" y="3036337"/>
                    <a:pt x="3240360" y="3240360"/>
                  </a:cubicBezTo>
                  <a:cubicBezTo>
                    <a:pt x="4272475" y="3444383"/>
                    <a:pt x="4721137" y="3260493"/>
                    <a:pt x="6192689" y="1224136"/>
                  </a:cubicBezTo>
                </a:path>
              </a:pathLst>
            </a:custGeom>
            <a:noFill/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de-DE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endParaRPr>
            </a:p>
          </p:txBody>
        </p:sp>
        <p:sp>
          <p:nvSpPr>
            <p:cNvPr id="13" name="Freihandform 20">
              <a:extLst>
                <a:ext uri="{FF2B5EF4-FFF2-40B4-BE49-F238E27FC236}">
                  <a16:creationId xmlns:a16="http://schemas.microsoft.com/office/drawing/2014/main" id="{8AA8B42E-0232-49EE-823F-F8EB70ABE35A}"/>
                </a:ext>
              </a:extLst>
            </p:cNvPr>
            <p:cNvSpPr/>
            <p:nvPr/>
          </p:nvSpPr>
          <p:spPr bwMode="auto">
            <a:xfrm>
              <a:off x="1403648" y="2803891"/>
              <a:ext cx="7416824" cy="2284205"/>
            </a:xfrm>
            <a:custGeom>
              <a:avLst/>
              <a:gdLst>
                <a:gd name="connsiteX0" fmla="*/ 0 w 5911272"/>
                <a:gd name="connsiteY0" fmla="*/ 1801091 h 3708400"/>
                <a:gd name="connsiteX1" fmla="*/ 2890981 w 5911272"/>
                <a:gd name="connsiteY1" fmla="*/ 3408218 h 3708400"/>
                <a:gd name="connsiteX2" fmla="*/ 5911272 w 5911272"/>
                <a:gd name="connsiteY2" fmla="*/ 0 h 3708400"/>
                <a:gd name="connsiteX0" fmla="*/ 0 w 5911272"/>
                <a:gd name="connsiteY0" fmla="*/ 1801091 h 3596539"/>
                <a:gd name="connsiteX1" fmla="*/ 3296671 w 5911272"/>
                <a:gd name="connsiteY1" fmla="*/ 3296356 h 3596539"/>
                <a:gd name="connsiteX2" fmla="*/ 5911272 w 5911272"/>
                <a:gd name="connsiteY2" fmla="*/ 0 h 3596539"/>
                <a:gd name="connsiteX0" fmla="*/ 0 w 5911272"/>
                <a:gd name="connsiteY0" fmla="*/ 1801091 h 3596537"/>
                <a:gd name="connsiteX1" fmla="*/ 3296671 w 5911272"/>
                <a:gd name="connsiteY1" fmla="*/ 3296356 h 3596537"/>
                <a:gd name="connsiteX2" fmla="*/ 5911272 w 5911272"/>
                <a:gd name="connsiteY2" fmla="*/ 0 h 3596537"/>
                <a:gd name="connsiteX0" fmla="*/ 0 w 5911272"/>
                <a:gd name="connsiteY0" fmla="*/ 1801091 h 3459193"/>
                <a:gd name="connsiteX1" fmla="*/ 3580867 w 5911272"/>
                <a:gd name="connsiteY1" fmla="*/ 3159010 h 3459193"/>
                <a:gd name="connsiteX2" fmla="*/ 5911272 w 5911272"/>
                <a:gd name="connsiteY2" fmla="*/ 0 h 3459193"/>
                <a:gd name="connsiteX0" fmla="*/ 0 w 5911272"/>
                <a:gd name="connsiteY0" fmla="*/ 1801091 h 3459191"/>
                <a:gd name="connsiteX1" fmla="*/ 3580867 w 5911272"/>
                <a:gd name="connsiteY1" fmla="*/ 3159010 h 3459191"/>
                <a:gd name="connsiteX2" fmla="*/ 5911272 w 5911272"/>
                <a:gd name="connsiteY2" fmla="*/ 0 h 3459191"/>
                <a:gd name="connsiteX0" fmla="*/ 0 w 5911272"/>
                <a:gd name="connsiteY0" fmla="*/ 1801091 h 3533461"/>
                <a:gd name="connsiteX1" fmla="*/ 3580867 w 5911272"/>
                <a:gd name="connsiteY1" fmla="*/ 3159010 h 3533461"/>
                <a:gd name="connsiteX2" fmla="*/ 5911272 w 5911272"/>
                <a:gd name="connsiteY2" fmla="*/ 0 h 3533461"/>
                <a:gd name="connsiteX0" fmla="*/ 0 w 5911272"/>
                <a:gd name="connsiteY0" fmla="*/ 1801091 h 3533461"/>
                <a:gd name="connsiteX1" fmla="*/ 3580867 w 5911272"/>
                <a:gd name="connsiteY1" fmla="*/ 3159010 h 3533461"/>
                <a:gd name="connsiteX2" fmla="*/ 5911272 w 5911272"/>
                <a:gd name="connsiteY2" fmla="*/ 0 h 3533461"/>
                <a:gd name="connsiteX0" fmla="*/ 0 w 5911272"/>
                <a:gd name="connsiteY0" fmla="*/ 2075785 h 3808155"/>
                <a:gd name="connsiteX1" fmla="*/ 3580867 w 5911272"/>
                <a:gd name="connsiteY1" fmla="*/ 3433704 h 3808155"/>
                <a:gd name="connsiteX2" fmla="*/ 5911272 w 5911272"/>
                <a:gd name="connsiteY2" fmla="*/ 0 h 3808155"/>
                <a:gd name="connsiteX0" fmla="*/ 0 w 5854433"/>
                <a:gd name="connsiteY0" fmla="*/ 2625176 h 4357546"/>
                <a:gd name="connsiteX1" fmla="*/ 3580867 w 5854433"/>
                <a:gd name="connsiteY1" fmla="*/ 3983095 h 4357546"/>
                <a:gd name="connsiteX2" fmla="*/ 5854433 w 5854433"/>
                <a:gd name="connsiteY2" fmla="*/ 0 h 4357546"/>
                <a:gd name="connsiteX0" fmla="*/ 0 w 5854433"/>
                <a:gd name="connsiteY0" fmla="*/ 2625176 h 4357546"/>
                <a:gd name="connsiteX1" fmla="*/ 3580867 w 5854433"/>
                <a:gd name="connsiteY1" fmla="*/ 3983095 h 4357546"/>
                <a:gd name="connsiteX2" fmla="*/ 5854433 w 5854433"/>
                <a:gd name="connsiteY2" fmla="*/ 0 h 4357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54433" h="4357546">
                  <a:moveTo>
                    <a:pt x="0" y="2625176"/>
                  </a:moveTo>
                  <a:cubicBezTo>
                    <a:pt x="952884" y="3578830"/>
                    <a:pt x="2605918" y="4357546"/>
                    <a:pt x="3580867" y="3983095"/>
                  </a:cubicBezTo>
                  <a:cubicBezTo>
                    <a:pt x="4605004" y="3721607"/>
                    <a:pt x="5065295" y="2239474"/>
                    <a:pt x="5854433" y="0"/>
                  </a:cubicBezTo>
                </a:path>
              </a:pathLst>
            </a:custGeom>
            <a:noFill/>
            <a:ln w="28575" cap="flat" cmpd="sng" algn="ctr">
              <a:solidFill>
                <a:srgbClr val="660066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de-DE" sz="4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</a:endParaRPr>
            </a:p>
          </p:txBody>
        </p:sp>
      </p:grpSp>
      <p:sp>
        <p:nvSpPr>
          <p:cNvPr id="14" name="Textfeld 23">
            <a:extLst>
              <a:ext uri="{FF2B5EF4-FFF2-40B4-BE49-F238E27FC236}">
                <a16:creationId xmlns:a16="http://schemas.microsoft.com/office/drawing/2014/main" id="{8418BAD3-52E2-432C-817A-7128EF3AC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7288" y="2141538"/>
            <a:ext cx="8556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400" dirty="0" err="1">
                <a:solidFill>
                  <a:srgbClr val="008000"/>
                </a:solidFill>
              </a:rPr>
              <a:t>dC</a:t>
            </a:r>
            <a:r>
              <a:rPr lang="de-DE" altLang="de-DE" sz="1400" dirty="0">
                <a:solidFill>
                  <a:srgbClr val="008000"/>
                </a:solidFill>
              </a:rPr>
              <a:t>/</a:t>
            </a:r>
            <a:r>
              <a:rPr lang="de-DE" altLang="de-DE" sz="1400" dirty="0" err="1">
                <a:solidFill>
                  <a:srgbClr val="008000"/>
                </a:solidFill>
              </a:rPr>
              <a:t>dQ</a:t>
            </a:r>
            <a:endParaRPr lang="de-DE" altLang="de-DE" sz="1400" dirty="0">
              <a:solidFill>
                <a:srgbClr val="008000"/>
              </a:solidFill>
            </a:endParaRPr>
          </a:p>
        </p:txBody>
      </p:sp>
      <p:sp>
        <p:nvSpPr>
          <p:cNvPr id="15" name="Textfeld 24">
            <a:extLst>
              <a:ext uri="{FF2B5EF4-FFF2-40B4-BE49-F238E27FC236}">
                <a16:creationId xmlns:a16="http://schemas.microsoft.com/office/drawing/2014/main" id="{5338DF6C-56AF-437B-A4AE-D1B4A7ECD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6963" y="2486025"/>
            <a:ext cx="1081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400" dirty="0" err="1">
                <a:solidFill>
                  <a:srgbClr val="7030A0"/>
                </a:solidFill>
              </a:rPr>
              <a:t>c</a:t>
            </a:r>
            <a:r>
              <a:rPr lang="de-DE" altLang="de-DE" sz="1400" baseline="-25000" dirty="0" err="1">
                <a:solidFill>
                  <a:srgbClr val="7030A0"/>
                </a:solidFill>
              </a:rPr>
              <a:t>var</a:t>
            </a:r>
            <a:r>
              <a:rPr lang="de-DE" altLang="de-DE" sz="1400" baseline="-25000" dirty="0">
                <a:solidFill>
                  <a:srgbClr val="7030A0"/>
                </a:solidFill>
              </a:rPr>
              <a:t> </a:t>
            </a:r>
            <a:r>
              <a:rPr lang="de-DE" altLang="de-DE" sz="1400" dirty="0">
                <a:solidFill>
                  <a:srgbClr val="7030A0"/>
                </a:solidFill>
              </a:rPr>
              <a:t>(Q)</a:t>
            </a:r>
          </a:p>
        </p:txBody>
      </p:sp>
      <p:sp>
        <p:nvSpPr>
          <p:cNvPr id="16" name="Textfeld 15">
            <a:extLst>
              <a:ext uri="{FF2B5EF4-FFF2-40B4-BE49-F238E27FC236}">
                <a16:creationId xmlns:a16="http://schemas.microsoft.com/office/drawing/2014/main" id="{52ED31D6-314C-473F-AE69-C6CDCECFEDAD}"/>
              </a:ext>
            </a:extLst>
          </p:cNvPr>
          <p:cNvSpPr txBox="1"/>
          <p:nvPr/>
        </p:nvSpPr>
        <p:spPr>
          <a:xfrm>
            <a:off x="7019925" y="2190750"/>
            <a:ext cx="9366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c</a:t>
            </a:r>
            <a:r>
              <a:rPr lang="de-DE" sz="1400" baseline="-25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(Q)</a:t>
            </a:r>
          </a:p>
        </p:txBody>
      </p:sp>
      <p:sp>
        <p:nvSpPr>
          <p:cNvPr id="17" name="Textfeld 26">
            <a:extLst>
              <a:ext uri="{FF2B5EF4-FFF2-40B4-BE49-F238E27FC236}">
                <a16:creationId xmlns:a16="http://schemas.microsoft.com/office/drawing/2014/main" id="{CDE472B4-9F53-4DC1-9153-859EF7362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0600" y="5549900"/>
            <a:ext cx="5762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>
                <a:solidFill>
                  <a:schemeClr val="tx2"/>
                </a:solidFill>
              </a:rPr>
              <a:t>c</a:t>
            </a:r>
            <a:r>
              <a:rPr lang="de-DE" altLang="de-DE" sz="1600" baseline="-25000">
                <a:solidFill>
                  <a:schemeClr val="tx2"/>
                </a:solidFill>
              </a:rPr>
              <a:t>fix</a:t>
            </a:r>
          </a:p>
        </p:txBody>
      </p:sp>
      <p:sp>
        <p:nvSpPr>
          <p:cNvPr id="18" name="Bogen 17">
            <a:extLst>
              <a:ext uri="{FF2B5EF4-FFF2-40B4-BE49-F238E27FC236}">
                <a16:creationId xmlns:a16="http://schemas.microsoft.com/office/drawing/2014/main" id="{BA989617-0D92-4D9E-8DE2-C4F1BA5767EC}"/>
              </a:ext>
            </a:extLst>
          </p:cNvPr>
          <p:cNvSpPr/>
          <p:nvPr/>
        </p:nvSpPr>
        <p:spPr bwMode="auto">
          <a:xfrm rot="10800000">
            <a:off x="1476375" y="-414338"/>
            <a:ext cx="13608050" cy="6291263"/>
          </a:xfrm>
          <a:prstGeom prst="arc">
            <a:avLst>
              <a:gd name="adj1" fmla="val 17194221"/>
              <a:gd name="adj2" fmla="val 21336100"/>
            </a:avLst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de-DE" sz="4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20" name="Textfeld 14">
            <a:extLst>
              <a:ext uri="{FF2B5EF4-FFF2-40B4-BE49-F238E27FC236}">
                <a16:creationId xmlns:a16="http://schemas.microsoft.com/office/drawing/2014/main" id="{101A93F8-9D28-4079-B167-E1AB55188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508" y="3136612"/>
            <a:ext cx="13668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Market Pri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de-DE" altLang="de-DE" sz="1600" dirty="0"/>
              <a:t>[EUR/</a:t>
            </a:r>
            <a:r>
              <a:rPr lang="de-DE" altLang="de-DE" sz="1600" dirty="0" err="1"/>
              <a:t>unit</a:t>
            </a:r>
            <a:r>
              <a:rPr lang="de-DE" altLang="de-DE" sz="1600" dirty="0"/>
              <a:t>]</a:t>
            </a:r>
          </a:p>
        </p:txBody>
      </p:sp>
      <p:sp>
        <p:nvSpPr>
          <p:cNvPr id="21" name="Rechteck 20">
            <a:extLst>
              <a:ext uri="{FF2B5EF4-FFF2-40B4-BE49-F238E27FC236}">
                <a16:creationId xmlns:a16="http://schemas.microsoft.com/office/drawing/2014/main" id="{400ADB8B-FC2F-42F1-B70D-7F3FA9C8C2B1}"/>
              </a:ext>
            </a:extLst>
          </p:cNvPr>
          <p:cNvSpPr/>
          <p:nvPr/>
        </p:nvSpPr>
        <p:spPr bwMode="auto">
          <a:xfrm>
            <a:off x="1403350" y="3429000"/>
            <a:ext cx="4536799" cy="649506"/>
          </a:xfrm>
          <a:prstGeom prst="rect">
            <a:avLst/>
          </a:prstGeom>
          <a:solidFill>
            <a:srgbClr val="C3D69B">
              <a:alpha val="50196"/>
            </a:srgbClr>
          </a:solidFill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de-DE" sz="1600" dirty="0">
                <a:solidFill>
                  <a:schemeClr val="tx1"/>
                </a:solidFill>
                <a:latin typeface="Verdana" pitchFamily="34" charset="0"/>
              </a:rPr>
              <a:t>Profit</a:t>
            </a:r>
          </a:p>
        </p:txBody>
      </p:sp>
      <p:sp>
        <p:nvSpPr>
          <p:cNvPr id="22" name="Rechteck 21">
            <a:extLst>
              <a:ext uri="{FF2B5EF4-FFF2-40B4-BE49-F238E27FC236}">
                <a16:creationId xmlns:a16="http://schemas.microsoft.com/office/drawing/2014/main" id="{7A0B3EE7-8E1C-4831-8D8F-B59AAB47D0EC}"/>
              </a:ext>
            </a:extLst>
          </p:cNvPr>
          <p:cNvSpPr/>
          <p:nvPr/>
        </p:nvSpPr>
        <p:spPr bwMode="auto">
          <a:xfrm>
            <a:off x="1403350" y="4078506"/>
            <a:ext cx="4536798" cy="369672"/>
          </a:xfrm>
          <a:prstGeom prst="rect">
            <a:avLst/>
          </a:prstGeom>
          <a:solidFill>
            <a:schemeClr val="accent4">
              <a:lumMod val="60000"/>
              <a:lumOff val="40000"/>
              <a:alpha val="50196"/>
            </a:schemeClr>
          </a:solidFill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de-DE" sz="1600" dirty="0" err="1">
                <a:solidFill>
                  <a:schemeClr val="tx1"/>
                </a:solidFill>
                <a:latin typeface="Verdana" pitchFamily="34" charset="0"/>
              </a:rPr>
              <a:t>C</a:t>
            </a:r>
            <a:r>
              <a:rPr lang="de-DE" sz="1600" baseline="-25000" dirty="0" err="1">
                <a:solidFill>
                  <a:schemeClr val="tx1"/>
                </a:solidFill>
                <a:latin typeface="Verdana" pitchFamily="34" charset="0"/>
              </a:rPr>
              <a:t>fix</a:t>
            </a:r>
            <a:endParaRPr lang="de-DE" sz="1600" baseline="-25000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3" name="Rechteck 22">
            <a:extLst>
              <a:ext uri="{FF2B5EF4-FFF2-40B4-BE49-F238E27FC236}">
                <a16:creationId xmlns:a16="http://schemas.microsoft.com/office/drawing/2014/main" id="{8C9BB4E0-2819-4EDE-B589-C356C9E8E43D}"/>
              </a:ext>
            </a:extLst>
          </p:cNvPr>
          <p:cNvSpPr/>
          <p:nvPr/>
        </p:nvSpPr>
        <p:spPr bwMode="auto">
          <a:xfrm>
            <a:off x="1403350" y="4459290"/>
            <a:ext cx="4536796" cy="1490660"/>
          </a:xfrm>
          <a:prstGeom prst="rect">
            <a:avLst/>
          </a:prstGeom>
          <a:solidFill>
            <a:srgbClr val="95B3D7">
              <a:alpha val="50196"/>
            </a:srgbClr>
          </a:solidFill>
          <a:ln>
            <a:headEnd type="none" w="sm" len="sm"/>
            <a:tailEnd type="none" w="sm" len="sm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de-DE" sz="1600" dirty="0" err="1">
                <a:solidFill>
                  <a:schemeClr val="tx1"/>
                </a:solidFill>
                <a:latin typeface="Verdana" pitchFamily="34" charset="0"/>
              </a:rPr>
              <a:t>C</a:t>
            </a:r>
            <a:r>
              <a:rPr lang="de-DE" sz="1600" baseline="-25000" dirty="0" err="1">
                <a:solidFill>
                  <a:schemeClr val="tx1"/>
                </a:solidFill>
                <a:latin typeface="Verdana" pitchFamily="34" charset="0"/>
              </a:rPr>
              <a:t>var</a:t>
            </a:r>
            <a:endParaRPr lang="de-DE" sz="1600" baseline="-25000" dirty="0">
              <a:solidFill>
                <a:schemeClr val="tx1"/>
              </a:solidFill>
              <a:latin typeface="Verdana" pitchFamily="34" charset="0"/>
            </a:endParaRPr>
          </a:p>
        </p:txBody>
      </p:sp>
      <p:cxnSp>
        <p:nvCxnSpPr>
          <p:cNvPr id="19" name="Gerade Verbindung 21">
            <a:extLst>
              <a:ext uri="{FF2B5EF4-FFF2-40B4-BE49-F238E27FC236}">
                <a16:creationId xmlns:a16="http://schemas.microsoft.com/office/drawing/2014/main" id="{39989D35-4A9B-47FA-940F-80C425B9F2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16013" y="3429000"/>
            <a:ext cx="7632700" cy="0"/>
          </a:xfrm>
          <a:prstGeom prst="line">
            <a:avLst/>
          </a:prstGeom>
          <a:noFill/>
          <a:ln w="28575" algn="ctr">
            <a:solidFill>
              <a:schemeClr val="bg1">
                <a:lumMod val="5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Ellipse 26">
            <a:extLst>
              <a:ext uri="{FF2B5EF4-FFF2-40B4-BE49-F238E27FC236}">
                <a16:creationId xmlns:a16="http://schemas.microsoft.com/office/drawing/2014/main" id="{912CA099-DB35-404E-AC21-1C743DA65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7286" y="3387834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2400">
              <a:latin typeface="Times New Roman" panose="02020603050405020304" pitchFamily="18" charset="0"/>
            </a:endParaRPr>
          </a:p>
        </p:txBody>
      </p:sp>
      <p:sp>
        <p:nvSpPr>
          <p:cNvPr id="28" name="Ellipse 27">
            <a:extLst>
              <a:ext uri="{FF2B5EF4-FFF2-40B4-BE49-F238E27FC236}">
                <a16:creationId xmlns:a16="http://schemas.microsoft.com/office/drawing/2014/main" id="{B07D8EED-2D7D-4052-8B11-737E968DB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4824" y="4194178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2400">
              <a:latin typeface="Times New Roman" panose="02020603050405020304" pitchFamily="18" charset="0"/>
            </a:endParaRPr>
          </a:p>
        </p:txBody>
      </p:sp>
      <p:sp>
        <p:nvSpPr>
          <p:cNvPr id="29" name="Ellipse 28">
            <a:extLst>
              <a:ext uri="{FF2B5EF4-FFF2-40B4-BE49-F238E27FC236}">
                <a16:creationId xmlns:a16="http://schemas.microsoft.com/office/drawing/2014/main" id="{C4073C69-EC55-4BD8-B202-1295D157D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6235" y="4552213"/>
            <a:ext cx="107950" cy="107950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de-DE" sz="240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Freihand 2"/>
              <p14:cNvContentPartPr/>
              <p14:nvPr/>
            </p14:nvContentPartPr>
            <p14:xfrm>
              <a:off x="3111480" y="1759320"/>
              <a:ext cx="4672080" cy="3978360"/>
            </p14:xfrm>
          </p:contentPart>
        </mc:Choice>
        <mc:Fallback xmlns="">
          <p:pic>
            <p:nvPicPr>
              <p:cNvPr id="3" name="Freihand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02120" y="1751040"/>
                <a:ext cx="4688280" cy="39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4" name="Freihand 23"/>
              <p14:cNvContentPartPr/>
              <p14:nvPr/>
            </p14:nvContentPartPr>
            <p14:xfrm>
              <a:off x="4843080" y="4448160"/>
              <a:ext cx="405000" cy="322560"/>
            </p14:xfrm>
          </p:contentPart>
        </mc:Choice>
        <mc:Fallback xmlns="">
          <p:pic>
            <p:nvPicPr>
              <p:cNvPr id="24" name="Freihand 2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35160" y="4440600"/>
                <a:ext cx="421920" cy="33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701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7" grpId="0" animBg="1"/>
      <p:bldP spid="28" grpId="0" animBg="1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27584" y="1412776"/>
            <a:ext cx="6768752" cy="4067175"/>
          </a:xfrm>
        </p:spPr>
        <p:txBody>
          <a:bodyPr/>
          <a:lstStyle/>
          <a:p>
            <a:pPr marL="0" indent="0"/>
            <a:r>
              <a:rPr lang="de-DE" dirty="0"/>
              <a:t>Market </a:t>
            </a:r>
            <a:r>
              <a:rPr lang="de-DE" dirty="0" err="1"/>
              <a:t>is</a:t>
            </a:r>
            <a:r>
              <a:rPr lang="de-DE" dirty="0"/>
              <a:t> a </a:t>
            </a:r>
            <a:r>
              <a:rPr lang="de-DE" dirty="0" err="1"/>
              <a:t>group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sellers</a:t>
            </a:r>
            <a:r>
              <a:rPr lang="de-DE" dirty="0"/>
              <a:t> and a </a:t>
            </a:r>
            <a:r>
              <a:rPr lang="de-DE" dirty="0" err="1"/>
              <a:t>group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buyer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particular</a:t>
            </a:r>
            <a:r>
              <a:rPr lang="de-DE" dirty="0"/>
              <a:t> </a:t>
            </a:r>
            <a:r>
              <a:rPr lang="de-DE" dirty="0" err="1"/>
              <a:t>good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service</a:t>
            </a:r>
            <a:r>
              <a:rPr lang="de-DE" dirty="0"/>
              <a:t>.</a:t>
            </a:r>
          </a:p>
          <a:p>
            <a:pPr marL="0" indent="0"/>
            <a:r>
              <a:rPr lang="de-DE" b="1" dirty="0" err="1"/>
              <a:t>Perfect</a:t>
            </a:r>
            <a:r>
              <a:rPr lang="de-DE" b="1" dirty="0"/>
              <a:t> </a:t>
            </a:r>
            <a:r>
              <a:rPr lang="de-DE" b="1" dirty="0" err="1"/>
              <a:t>competition</a:t>
            </a:r>
            <a:r>
              <a:rPr lang="de-DE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many</a:t>
            </a:r>
            <a:r>
              <a:rPr lang="de-DE" dirty="0"/>
              <a:t> </a:t>
            </a:r>
            <a:r>
              <a:rPr lang="de-DE" dirty="0" err="1"/>
              <a:t>buyers</a:t>
            </a:r>
            <a:r>
              <a:rPr lang="de-DE" dirty="0"/>
              <a:t> and </a:t>
            </a:r>
            <a:r>
              <a:rPr lang="de-DE" dirty="0" err="1"/>
              <a:t>many</a:t>
            </a:r>
            <a:r>
              <a:rPr lang="de-DE" dirty="0"/>
              <a:t> </a:t>
            </a:r>
            <a:r>
              <a:rPr lang="de-DE" dirty="0" err="1"/>
              <a:t>sellers</a:t>
            </a:r>
            <a:r>
              <a:rPr lang="de-DE" dirty="0"/>
              <a:t> &gt; </a:t>
            </a:r>
            <a:r>
              <a:rPr lang="de-DE" dirty="0" err="1"/>
              <a:t>cannot</a:t>
            </a:r>
            <a:r>
              <a:rPr lang="de-DE" dirty="0"/>
              <a:t> </a:t>
            </a:r>
            <a:r>
              <a:rPr lang="de-DE" dirty="0" err="1"/>
              <a:t>influenc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ice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goods</a:t>
            </a:r>
            <a:r>
              <a:rPr lang="de-DE" dirty="0"/>
              <a:t> at </a:t>
            </a:r>
            <a:r>
              <a:rPr lang="de-DE" dirty="0" err="1"/>
              <a:t>exactl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same (</a:t>
            </a:r>
            <a:r>
              <a:rPr lang="de-DE" dirty="0" err="1"/>
              <a:t>homogeneous</a:t>
            </a:r>
            <a:r>
              <a:rPr lang="de-DE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consumers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perfect</a:t>
            </a:r>
            <a:r>
              <a:rPr lang="de-DE" dirty="0"/>
              <a:t> </a:t>
            </a:r>
            <a:r>
              <a:rPr lang="de-DE" dirty="0" err="1"/>
              <a:t>information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entry</a:t>
            </a:r>
            <a:r>
              <a:rPr lang="de-DE" dirty="0"/>
              <a:t> </a:t>
            </a:r>
            <a:r>
              <a:rPr lang="de-DE" dirty="0" err="1"/>
              <a:t>or</a:t>
            </a:r>
            <a:r>
              <a:rPr lang="de-DE" dirty="0"/>
              <a:t> </a:t>
            </a:r>
            <a:r>
              <a:rPr lang="de-DE" dirty="0" err="1"/>
              <a:t>exit</a:t>
            </a:r>
            <a:r>
              <a:rPr lang="de-DE" dirty="0"/>
              <a:t> </a:t>
            </a:r>
            <a:r>
              <a:rPr lang="de-DE" dirty="0" err="1"/>
              <a:t>barriers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b="1" dirty="0"/>
              <a:t>Monopol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seller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ole</a:t>
            </a:r>
            <a:r>
              <a:rPr lang="de-DE" dirty="0"/>
              <a:t> </a:t>
            </a:r>
            <a:r>
              <a:rPr lang="de-DE" dirty="0" err="1"/>
              <a:t>producer</a:t>
            </a:r>
            <a:r>
              <a:rPr lang="de-DE" dirty="0"/>
              <a:t> and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influenc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its</a:t>
            </a:r>
            <a:r>
              <a:rPr lang="de-DE" dirty="0"/>
              <a:t> </a:t>
            </a:r>
            <a:r>
              <a:rPr lang="de-DE" dirty="0" err="1"/>
              <a:t>output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Market power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ability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maintain</a:t>
            </a:r>
            <a:r>
              <a:rPr lang="de-DE" dirty="0"/>
              <a:t> a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above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under</a:t>
            </a:r>
            <a:r>
              <a:rPr lang="de-DE" dirty="0"/>
              <a:t> </a:t>
            </a:r>
            <a:r>
              <a:rPr lang="de-DE" dirty="0" err="1"/>
              <a:t>competition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19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9025" y="620688"/>
            <a:ext cx="8061325" cy="358560"/>
          </a:xfrm>
        </p:spPr>
        <p:txBody>
          <a:bodyPr/>
          <a:lstStyle/>
          <a:p>
            <a:r>
              <a:rPr lang="en-US" dirty="0"/>
              <a:t>Market structures - 1</a:t>
            </a:r>
          </a:p>
        </p:txBody>
      </p:sp>
    </p:spTree>
    <p:extLst>
      <p:ext uri="{BB962C8B-B14F-4D97-AF65-F5344CB8AC3E}">
        <p14:creationId xmlns:p14="http://schemas.microsoft.com/office/powerpoint/2010/main" val="3852249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Economics and </a:t>
            </a:r>
            <a:r>
              <a:rPr lang="de-DE" dirty="0" err="1"/>
              <a:t>particularitie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energy</a:t>
            </a:r>
            <a:r>
              <a:rPr lang="de-DE" dirty="0"/>
              <a:t> </a:t>
            </a:r>
            <a:r>
              <a:rPr lang="de-DE" dirty="0" err="1"/>
              <a:t>sector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Supply and </a:t>
            </a:r>
            <a:r>
              <a:rPr lang="de-DE" dirty="0" err="1"/>
              <a:t>demand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 err="1"/>
              <a:t>Welfare</a:t>
            </a:r>
            <a:r>
              <a:rPr lang="de-DE" dirty="0"/>
              <a:t> </a:t>
            </a:r>
            <a:r>
              <a:rPr lang="de-DE" dirty="0" err="1"/>
              <a:t>effect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markets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 err="1"/>
              <a:t>Tax</a:t>
            </a:r>
            <a:r>
              <a:rPr lang="de-DE" dirty="0"/>
              <a:t> </a:t>
            </a:r>
            <a:r>
              <a:rPr lang="de-DE" dirty="0" err="1"/>
              <a:t>effect</a:t>
            </a:r>
            <a:r>
              <a:rPr lang="de-DE" dirty="0"/>
              <a:t> – </a:t>
            </a:r>
            <a:r>
              <a:rPr lang="de-DE" dirty="0" err="1"/>
              <a:t>deadweight</a:t>
            </a:r>
            <a:r>
              <a:rPr lang="de-DE" dirty="0"/>
              <a:t> </a:t>
            </a:r>
            <a:r>
              <a:rPr lang="de-DE" dirty="0" err="1"/>
              <a:t>loss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Price </a:t>
            </a:r>
            <a:r>
              <a:rPr lang="de-DE" dirty="0" err="1"/>
              <a:t>elasticity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Costs </a:t>
            </a:r>
            <a:r>
              <a:rPr lang="de-DE" dirty="0" err="1"/>
              <a:t>terminology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Pricing in </a:t>
            </a:r>
            <a:r>
              <a:rPr lang="de-DE" dirty="0" err="1"/>
              <a:t>competitive</a:t>
            </a:r>
            <a:r>
              <a:rPr lang="de-DE" dirty="0"/>
              <a:t> </a:t>
            </a:r>
            <a:r>
              <a:rPr lang="de-DE" dirty="0" err="1"/>
              <a:t>markets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/>
              <a:t>Pricing in </a:t>
            </a:r>
            <a:r>
              <a:rPr lang="de-DE" dirty="0" err="1"/>
              <a:t>monopoly</a:t>
            </a: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r>
              <a:rPr lang="de-DE" dirty="0" err="1"/>
              <a:t>Cournot</a:t>
            </a:r>
            <a:r>
              <a:rPr lang="de-DE" dirty="0"/>
              <a:t> </a:t>
            </a:r>
            <a:r>
              <a:rPr lang="de-DE" dirty="0" err="1"/>
              <a:t>competition</a:t>
            </a:r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19124830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99592" y="1522065"/>
            <a:ext cx="6768752" cy="4067175"/>
          </a:xfrm>
        </p:spPr>
        <p:txBody>
          <a:bodyPr/>
          <a:lstStyle/>
          <a:p>
            <a:pPr marL="0" indent="0"/>
            <a:r>
              <a:rPr lang="de-DE" b="1" dirty="0" err="1"/>
              <a:t>Cournot</a:t>
            </a:r>
            <a:r>
              <a:rPr lang="de-DE" b="1" dirty="0"/>
              <a:t> </a:t>
            </a:r>
            <a:r>
              <a:rPr lang="de-DE" b="1" dirty="0" err="1"/>
              <a:t>oligopoly</a:t>
            </a:r>
            <a:r>
              <a:rPr lang="de-DE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More </a:t>
            </a:r>
            <a:r>
              <a:rPr lang="de-DE" dirty="0" err="1"/>
              <a:t>than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fir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All </a:t>
            </a:r>
            <a:r>
              <a:rPr lang="de-DE" dirty="0" err="1"/>
              <a:t>firms</a:t>
            </a:r>
            <a:r>
              <a:rPr lang="de-DE" dirty="0"/>
              <a:t> </a:t>
            </a:r>
            <a:r>
              <a:rPr lang="de-DE" dirty="0" err="1"/>
              <a:t>produce</a:t>
            </a:r>
            <a:r>
              <a:rPr lang="de-DE" dirty="0"/>
              <a:t> </a:t>
            </a:r>
            <a:r>
              <a:rPr lang="de-DE" dirty="0" err="1"/>
              <a:t>one</a:t>
            </a:r>
            <a:r>
              <a:rPr lang="de-DE" dirty="0"/>
              <a:t> </a:t>
            </a:r>
            <a:r>
              <a:rPr lang="de-DE" dirty="0" err="1"/>
              <a:t>homogeneous</a:t>
            </a:r>
            <a:r>
              <a:rPr lang="de-DE" dirty="0"/>
              <a:t> </a:t>
            </a:r>
            <a:r>
              <a:rPr lang="de-DE" dirty="0" err="1"/>
              <a:t>product</a:t>
            </a:r>
            <a:r>
              <a:rPr lang="de-DE" dirty="0"/>
              <a:t> (</a:t>
            </a:r>
            <a:r>
              <a:rPr lang="de-DE" dirty="0" err="1"/>
              <a:t>no</a:t>
            </a:r>
            <a:r>
              <a:rPr lang="de-DE" dirty="0"/>
              <a:t> </a:t>
            </a:r>
            <a:r>
              <a:rPr lang="de-DE" dirty="0" err="1"/>
              <a:t>product</a:t>
            </a:r>
            <a:r>
              <a:rPr lang="de-DE" dirty="0"/>
              <a:t> </a:t>
            </a:r>
            <a:r>
              <a:rPr lang="de-DE" dirty="0" err="1"/>
              <a:t>differentiation</a:t>
            </a:r>
            <a:r>
              <a:rPr lang="de-DE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No</a:t>
            </a:r>
            <a:r>
              <a:rPr lang="de-DE" dirty="0"/>
              <a:t> </a:t>
            </a:r>
            <a:r>
              <a:rPr lang="de-DE" dirty="0" err="1"/>
              <a:t>cooperation</a:t>
            </a:r>
            <a:r>
              <a:rPr lang="de-DE" dirty="0"/>
              <a:t> </a:t>
            </a:r>
            <a:r>
              <a:rPr lang="de-DE" dirty="0" err="1"/>
              <a:t>among</a:t>
            </a:r>
            <a:r>
              <a:rPr lang="de-DE" dirty="0"/>
              <a:t> </a:t>
            </a:r>
            <a:r>
              <a:rPr lang="de-DE" dirty="0" err="1"/>
              <a:t>firms</a:t>
            </a:r>
            <a:r>
              <a:rPr lang="de-DE" dirty="0"/>
              <a:t> (</a:t>
            </a:r>
            <a:r>
              <a:rPr lang="de-DE" dirty="0" err="1"/>
              <a:t>no</a:t>
            </a:r>
            <a:r>
              <a:rPr lang="de-DE" dirty="0"/>
              <a:t> </a:t>
            </a:r>
            <a:r>
              <a:rPr lang="de-DE" dirty="0" err="1"/>
              <a:t>collusion</a:t>
            </a:r>
            <a:r>
              <a:rPr lang="de-DE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Firms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 </a:t>
            </a:r>
            <a:r>
              <a:rPr lang="de-DE" dirty="0" err="1"/>
              <a:t>market</a:t>
            </a:r>
            <a:r>
              <a:rPr lang="de-DE" dirty="0"/>
              <a:t> power - </a:t>
            </a:r>
            <a:r>
              <a:rPr lang="de-DE" dirty="0" err="1"/>
              <a:t>each</a:t>
            </a:r>
            <a:r>
              <a:rPr lang="de-DE" dirty="0"/>
              <a:t> </a:t>
            </a:r>
            <a:r>
              <a:rPr lang="de-DE" dirty="0" err="1"/>
              <a:t>firm's</a:t>
            </a:r>
            <a:r>
              <a:rPr lang="de-DE" dirty="0"/>
              <a:t> </a:t>
            </a:r>
            <a:r>
              <a:rPr lang="de-DE" dirty="0" err="1"/>
              <a:t>output</a:t>
            </a:r>
            <a:r>
              <a:rPr lang="de-DE" dirty="0"/>
              <a:t> </a:t>
            </a:r>
            <a:r>
              <a:rPr lang="de-DE" dirty="0" err="1"/>
              <a:t>decision</a:t>
            </a:r>
            <a:r>
              <a:rPr lang="de-DE" dirty="0"/>
              <a:t> </a:t>
            </a:r>
            <a:r>
              <a:rPr lang="de-DE" dirty="0" err="1"/>
              <a:t>affects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good's</a:t>
            </a:r>
            <a:r>
              <a:rPr lang="de-DE" dirty="0"/>
              <a:t> </a:t>
            </a:r>
            <a:r>
              <a:rPr lang="de-DE" dirty="0" err="1"/>
              <a:t>price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/>
              <a:t>Fixed </a:t>
            </a:r>
            <a:r>
              <a:rPr lang="de-DE" dirty="0" err="1"/>
              <a:t>number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firms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Firms</a:t>
            </a:r>
            <a:r>
              <a:rPr lang="de-DE" dirty="0"/>
              <a:t> </a:t>
            </a:r>
            <a:r>
              <a:rPr lang="de-DE" dirty="0" err="1"/>
              <a:t>compete</a:t>
            </a:r>
            <a:r>
              <a:rPr lang="de-DE" dirty="0"/>
              <a:t> in </a:t>
            </a:r>
            <a:r>
              <a:rPr lang="de-DE" dirty="0" err="1"/>
              <a:t>quantities</a:t>
            </a:r>
            <a:r>
              <a:rPr lang="de-DE" dirty="0"/>
              <a:t>,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choose</a:t>
            </a:r>
            <a:r>
              <a:rPr lang="de-DE" dirty="0"/>
              <a:t> </a:t>
            </a:r>
            <a:r>
              <a:rPr lang="de-DE" dirty="0" err="1"/>
              <a:t>them</a:t>
            </a:r>
            <a:r>
              <a:rPr lang="de-DE" dirty="0"/>
              <a:t> </a:t>
            </a:r>
            <a:r>
              <a:rPr lang="de-DE" dirty="0" err="1"/>
              <a:t>simultaneously</a:t>
            </a:r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err="1"/>
              <a:t>Economically</a:t>
            </a:r>
            <a:r>
              <a:rPr lang="de-DE" dirty="0"/>
              <a:t> rational </a:t>
            </a:r>
            <a:r>
              <a:rPr lang="de-DE" dirty="0" err="1"/>
              <a:t>and</a:t>
            </a:r>
            <a:r>
              <a:rPr lang="de-DE" dirty="0"/>
              <a:t>  </a:t>
            </a:r>
            <a:r>
              <a:rPr lang="de-DE" dirty="0" err="1"/>
              <a:t>strategically</a:t>
            </a:r>
            <a:r>
              <a:rPr lang="de-DE" dirty="0"/>
              <a:t> </a:t>
            </a:r>
            <a:r>
              <a:rPr lang="de-DE" dirty="0" err="1"/>
              <a:t>acting</a:t>
            </a:r>
            <a:r>
              <a:rPr lang="de-DE" dirty="0"/>
              <a:t> </a:t>
            </a:r>
            <a:r>
              <a:rPr lang="de-DE" dirty="0" err="1"/>
              <a:t>firms</a:t>
            </a:r>
            <a:r>
              <a:rPr lang="de-DE" dirty="0"/>
              <a:t>, </a:t>
            </a:r>
            <a:r>
              <a:rPr lang="de-DE" dirty="0" err="1"/>
              <a:t>seeking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maximize</a:t>
            </a:r>
            <a:r>
              <a:rPr lang="de-DE" dirty="0"/>
              <a:t> </a:t>
            </a:r>
            <a:r>
              <a:rPr lang="de-DE" dirty="0" err="1"/>
              <a:t>profit</a:t>
            </a:r>
            <a:r>
              <a:rPr lang="de-DE" dirty="0"/>
              <a:t> </a:t>
            </a:r>
            <a:r>
              <a:rPr lang="de-DE" dirty="0" err="1"/>
              <a:t>given</a:t>
            </a:r>
            <a:r>
              <a:rPr lang="de-DE" dirty="0"/>
              <a:t> </a:t>
            </a:r>
            <a:r>
              <a:rPr lang="de-DE" dirty="0" err="1"/>
              <a:t>their</a:t>
            </a:r>
            <a:r>
              <a:rPr lang="de-DE" dirty="0"/>
              <a:t> </a:t>
            </a:r>
            <a:r>
              <a:rPr lang="de-DE" dirty="0" err="1"/>
              <a:t>competitors</a:t>
            </a:r>
            <a:r>
              <a:rPr lang="de-DE" dirty="0"/>
              <a:t>' </a:t>
            </a:r>
            <a:r>
              <a:rPr lang="de-DE" dirty="0" err="1"/>
              <a:t>decisions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20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9025" y="620688"/>
            <a:ext cx="8061325" cy="358560"/>
          </a:xfrm>
        </p:spPr>
        <p:txBody>
          <a:bodyPr/>
          <a:lstStyle/>
          <a:p>
            <a:r>
              <a:rPr lang="en-US" dirty="0"/>
              <a:t>Market structures - 2</a:t>
            </a:r>
          </a:p>
        </p:txBody>
      </p:sp>
    </p:spTree>
    <p:extLst>
      <p:ext uri="{BB962C8B-B14F-4D97-AF65-F5344CB8AC3E}">
        <p14:creationId xmlns:p14="http://schemas.microsoft.com/office/powerpoint/2010/main" val="2287968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9032F61-35A8-4EBF-8EFF-43C586A459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de-DE" dirty="0"/>
              <a:t>Supply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pricing</a:t>
            </a:r>
            <a:r>
              <a:rPr lang="de-DE" dirty="0"/>
              <a:t> – </a:t>
            </a:r>
            <a:r>
              <a:rPr lang="de-DE" dirty="0" err="1"/>
              <a:t>profit</a:t>
            </a:r>
            <a:r>
              <a:rPr lang="de-DE" dirty="0"/>
              <a:t> </a:t>
            </a:r>
            <a:r>
              <a:rPr lang="de-DE" dirty="0" err="1"/>
              <a:t>maximizat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firm</a:t>
            </a:r>
            <a:br>
              <a:rPr lang="de-DE" dirty="0"/>
            </a:br>
            <a:br>
              <a:rPr lang="de-DE" dirty="0"/>
            </a:br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F8FF006F-5E3D-465D-9EE1-0FA68DED60C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21</a:t>
            </a:fld>
            <a:endParaRPr lang="de-DE" altLang="de-DE" dirty="0"/>
          </a:p>
        </p:txBody>
      </p:sp>
      <p:graphicFrame>
        <p:nvGraphicFramePr>
          <p:cNvPr id="6" name="Object 24">
            <a:extLst>
              <a:ext uri="{FF2B5EF4-FFF2-40B4-BE49-F238E27FC236}">
                <a16:creationId xmlns:a16="http://schemas.microsoft.com/office/drawing/2014/main" id="{EB9E58A5-A6C5-4652-B94F-5F83A5776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795463"/>
          <a:ext cx="34353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07532" imgH="355446" progId="Equation.DSMT4">
                  <p:embed/>
                </p:oleObj>
              </mc:Choice>
              <mc:Fallback>
                <p:oleObj name="Equation" r:id="rId4" imgW="1307532" imgH="355446" progId="Equation.DSMT4">
                  <p:embed/>
                  <p:pic>
                    <p:nvPicPr>
                      <p:cNvPr id="6" name="Object 24">
                        <a:extLst>
                          <a:ext uri="{FF2B5EF4-FFF2-40B4-BE49-F238E27FC236}">
                            <a16:creationId xmlns:a16="http://schemas.microsoft.com/office/drawing/2014/main" id="{EB9E58A5-A6C5-4652-B94F-5F83A5776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95463"/>
                        <a:ext cx="34353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>
            <a:extLst>
              <a:ext uri="{FF2B5EF4-FFF2-40B4-BE49-F238E27FC236}">
                <a16:creationId xmlns:a16="http://schemas.microsoft.com/office/drawing/2014/main" id="{1F9AD13F-9D8E-4D02-BEE1-3749481FB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1708150"/>
            <a:ext cx="352811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6270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270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27063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27063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27063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2706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2706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2706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2706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  <a:buFontTx/>
              <a:buNone/>
            </a:pPr>
            <a:r>
              <a:rPr lang="en-US" altLang="en-US" i="1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Profit (per period)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i="1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Sales price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i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Output (Quantity)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i="1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Production costs </a:t>
            </a:r>
          </a:p>
        </p:txBody>
      </p:sp>
      <p:sp>
        <p:nvSpPr>
          <p:cNvPr id="29" name="Rectangle 1137">
            <a:extLst>
              <a:ext uri="{FF2B5EF4-FFF2-40B4-BE49-F238E27FC236}">
                <a16:creationId xmlns:a16="http://schemas.microsoft.com/office/drawing/2014/main" id="{2974B333-E107-456E-84B5-9BEFCF967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3109686"/>
            <a:ext cx="71755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0" name="Textfeld 5">
            <a:extLst>
              <a:ext uri="{FF2B5EF4-FFF2-40B4-BE49-F238E27FC236}">
                <a16:creationId xmlns:a16="http://schemas.microsoft.com/office/drawing/2014/main" id="{6FBE43BE-E883-4AD4-B78A-536E4FDA6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139849"/>
            <a:ext cx="2451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 dirty="0">
                <a:latin typeface="Calibri" panose="020F0502020204030204" pitchFamily="34" charset="0"/>
              </a:rPr>
              <a:t>Competitive markets</a:t>
            </a:r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20F56DC5-6A86-4F3E-AC6C-C8B6B53B2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3656013"/>
          <a:ext cx="7842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469696" imgH="406224" progId="Equation.DSMT4">
                  <p:embed/>
                </p:oleObj>
              </mc:Choice>
              <mc:Fallback>
                <p:oleObj name="Equation" r:id="rId6" imgW="469696" imgH="406224" progId="Equation.DSMT4">
                  <p:embed/>
                  <p:pic>
                    <p:nvPicPr>
                      <p:cNvPr id="31" name="Object 12">
                        <a:extLst>
                          <a:ext uri="{FF2B5EF4-FFF2-40B4-BE49-F238E27FC236}">
                            <a16:creationId xmlns:a16="http://schemas.microsoft.com/office/drawing/2014/main" id="{20F56DC5-6A86-4F3E-AC6C-C8B6B53B2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56013"/>
                        <a:ext cx="7842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hteck 1">
            <a:extLst>
              <a:ext uri="{FF2B5EF4-FFF2-40B4-BE49-F238E27FC236}">
                <a16:creationId xmlns:a16="http://schemas.microsoft.com/office/drawing/2014/main" id="{D1FC9DEE-517A-4750-980E-298B957CA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3789136"/>
            <a:ext cx="3040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Calibri" panose="020F0502020204030204" pitchFamily="34" charset="0"/>
                <a:cs typeface="Calibri" panose="020F0502020204030204" pitchFamily="34" charset="0"/>
              </a:rPr>
              <a:t>„Marginal cost = Price rule“</a:t>
            </a:r>
            <a:endParaRPr lang="de-DE" altLang="de-DE"/>
          </a:p>
        </p:txBody>
      </p:sp>
      <p:sp>
        <p:nvSpPr>
          <p:cNvPr id="33" name="Line 13">
            <a:extLst>
              <a:ext uri="{FF2B5EF4-FFF2-40B4-BE49-F238E27FC236}">
                <a16:creationId xmlns:a16="http://schemas.microsoft.com/office/drawing/2014/main" id="{995EDEFC-BCA1-4E65-9F13-3BCF0E9CB5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51038" y="3989161"/>
            <a:ext cx="460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Rectangle 1137">
            <a:extLst>
              <a:ext uri="{FF2B5EF4-FFF2-40B4-BE49-F238E27FC236}">
                <a16:creationId xmlns:a16="http://schemas.microsoft.com/office/drawing/2014/main" id="{49704BE7-FBCF-414C-ACF0-6D36C5602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363" y="4506686"/>
            <a:ext cx="717550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35" name="Textfeld 5">
            <a:extLst>
              <a:ext uri="{FF2B5EF4-FFF2-40B4-BE49-F238E27FC236}">
                <a16:creationId xmlns:a16="http://schemas.microsoft.com/office/drawing/2014/main" id="{FFB0FFAD-18C3-4079-A180-FC8AFD599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536849"/>
            <a:ext cx="2451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u="sng">
                <a:latin typeface="Calibri" panose="020F0502020204030204" pitchFamily="34" charset="0"/>
              </a:rPr>
              <a:t>Monopoly markets</a:t>
            </a:r>
          </a:p>
        </p:txBody>
      </p:sp>
      <p:sp>
        <p:nvSpPr>
          <p:cNvPr id="36" name="Rechteck 162">
            <a:extLst>
              <a:ext uri="{FF2B5EF4-FFF2-40B4-BE49-F238E27FC236}">
                <a16:creationId xmlns:a16="http://schemas.microsoft.com/office/drawing/2014/main" id="{DE9F83C1-2FEE-4469-8A34-2CA167A33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5186136"/>
            <a:ext cx="44418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Calibri" panose="020F0502020204030204" pitchFamily="34" charset="0"/>
                <a:cs typeface="Calibri" panose="020F0502020204030204" pitchFamily="34" charset="0"/>
              </a:rPr>
              <a:t>„Marginal costs = marginal revenue rule“</a:t>
            </a:r>
            <a:endParaRPr lang="de-DE" altLang="de-DE"/>
          </a:p>
        </p:txBody>
      </p:sp>
      <p:sp>
        <p:nvSpPr>
          <p:cNvPr id="37" name="Line 13">
            <a:extLst>
              <a:ext uri="{FF2B5EF4-FFF2-40B4-BE49-F238E27FC236}">
                <a16:creationId xmlns:a16="http://schemas.microsoft.com/office/drawing/2014/main" id="{F2A5388A-4801-433A-ABF3-EA382FB13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5863" y="5386161"/>
            <a:ext cx="460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8" name="Gruppieren 5">
            <a:extLst>
              <a:ext uri="{FF2B5EF4-FFF2-40B4-BE49-F238E27FC236}">
                <a16:creationId xmlns:a16="http://schemas.microsoft.com/office/drawing/2014/main" id="{C997E9B6-C322-4EF5-A7C1-19F9E1E998E7}"/>
              </a:ext>
            </a:extLst>
          </p:cNvPr>
          <p:cNvGrpSpPr>
            <a:grpSpLocks/>
          </p:cNvGrpSpPr>
          <p:nvPr/>
        </p:nvGrpSpPr>
        <p:grpSpPr bwMode="auto">
          <a:xfrm>
            <a:off x="666750" y="5070249"/>
            <a:ext cx="1584325" cy="719137"/>
            <a:chOff x="4903427" y="5807530"/>
            <a:chExt cx="1584177" cy="719297"/>
          </a:xfrm>
        </p:grpSpPr>
        <p:pic>
          <p:nvPicPr>
            <p:cNvPr id="39" name="Grafik 2">
              <a:extLst>
                <a:ext uri="{FF2B5EF4-FFF2-40B4-BE49-F238E27FC236}">
                  <a16:creationId xmlns:a16="http://schemas.microsoft.com/office/drawing/2014/main" id="{5D23A1A2-5D34-4E6C-A6DD-B9E868A715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088" r="36163"/>
            <a:stretch>
              <a:fillRect/>
            </a:stretch>
          </p:blipFill>
          <p:spPr bwMode="auto">
            <a:xfrm>
              <a:off x="5551499" y="5807530"/>
              <a:ext cx="936105" cy="719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Grafik 3">
              <a:extLst>
                <a:ext uri="{FF2B5EF4-FFF2-40B4-BE49-F238E27FC236}">
                  <a16:creationId xmlns:a16="http://schemas.microsoft.com/office/drawing/2014/main" id="{8F53B5D7-2D1C-4A22-8C8C-B44C5B7325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149" r="7101"/>
            <a:stretch>
              <a:fillRect/>
            </a:stretch>
          </p:blipFill>
          <p:spPr bwMode="auto">
            <a:xfrm>
              <a:off x="4903427" y="5807530"/>
              <a:ext cx="648072" cy="719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Freihand 2"/>
              <p14:cNvContentPartPr/>
              <p14:nvPr/>
            </p14:nvContentPartPr>
            <p14:xfrm>
              <a:off x="493920" y="1053720"/>
              <a:ext cx="7862760" cy="2970360"/>
            </p14:xfrm>
          </p:contentPart>
        </mc:Choice>
        <mc:Fallback xmlns="">
          <p:pic>
            <p:nvPicPr>
              <p:cNvPr id="3" name="Freihand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4920" y="1047600"/>
                <a:ext cx="7876800" cy="29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Freihand 7"/>
              <p14:cNvContentPartPr/>
              <p14:nvPr/>
            </p14:nvContentPartPr>
            <p14:xfrm>
              <a:off x="398880" y="3652200"/>
              <a:ext cx="7192440" cy="2286720"/>
            </p14:xfrm>
          </p:contentPart>
        </mc:Choice>
        <mc:Fallback xmlns="">
          <p:pic>
            <p:nvPicPr>
              <p:cNvPr id="8" name="Freihand 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89160" y="3642840"/>
                <a:ext cx="7206480" cy="230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23576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Perfect competition - pricing</a:t>
            </a:r>
            <a:br>
              <a:rPr lang="en-US" dirty="0"/>
            </a:br>
            <a:br>
              <a:rPr lang="en-US" dirty="0"/>
            </a:br>
            <a:endParaRPr lang="de-DE" dirty="0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22</a:t>
            </a:fld>
            <a:endParaRPr lang="de-DE" altLang="de-DE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Freihand 2"/>
              <p14:cNvContentPartPr/>
              <p14:nvPr/>
            </p14:nvContentPartPr>
            <p14:xfrm>
              <a:off x="275040" y="1154160"/>
              <a:ext cx="8899200" cy="5649480"/>
            </p14:xfrm>
          </p:contentPart>
        </mc:Choice>
        <mc:Fallback xmlns="">
          <p:pic>
            <p:nvPicPr>
              <p:cNvPr id="3" name="Freihand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4960" y="1143000"/>
                <a:ext cx="8915040" cy="566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2083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 err="1"/>
              <a:t>Elasticit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how</a:t>
            </a:r>
            <a:r>
              <a:rPr lang="de-DE" dirty="0"/>
              <a:t> </a:t>
            </a:r>
            <a:r>
              <a:rPr lang="de-DE" dirty="0" err="1"/>
              <a:t>much</a:t>
            </a:r>
            <a:r>
              <a:rPr lang="de-DE" dirty="0"/>
              <a:t> </a:t>
            </a:r>
            <a:r>
              <a:rPr lang="de-DE" dirty="0" err="1"/>
              <a:t>buyers</a:t>
            </a:r>
            <a:r>
              <a:rPr lang="de-DE" dirty="0"/>
              <a:t> and </a:t>
            </a:r>
            <a:r>
              <a:rPr lang="de-DE" dirty="0" err="1"/>
              <a:t>sellers</a:t>
            </a:r>
            <a:r>
              <a:rPr lang="de-DE" dirty="0"/>
              <a:t> </a:t>
            </a:r>
            <a:r>
              <a:rPr lang="de-DE" dirty="0" err="1"/>
              <a:t>respon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changes</a:t>
            </a:r>
            <a:r>
              <a:rPr lang="de-DE" dirty="0"/>
              <a:t> in </a:t>
            </a:r>
            <a:r>
              <a:rPr lang="de-DE" dirty="0" err="1"/>
              <a:t>market</a:t>
            </a:r>
            <a:r>
              <a:rPr lang="de-DE" dirty="0"/>
              <a:t> </a:t>
            </a:r>
            <a:r>
              <a:rPr lang="de-DE" dirty="0" err="1"/>
              <a:t>conditions</a:t>
            </a:r>
            <a:r>
              <a:rPr lang="de-DE" dirty="0"/>
              <a:t> (e.g. </a:t>
            </a:r>
            <a:r>
              <a:rPr lang="de-DE" dirty="0" err="1"/>
              <a:t>prices</a:t>
            </a:r>
            <a:r>
              <a:rPr lang="de-DE" dirty="0"/>
              <a:t> –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elasticity</a:t>
            </a:r>
            <a:r>
              <a:rPr lang="de-DE" dirty="0"/>
              <a:t>).</a:t>
            </a:r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Price </a:t>
            </a:r>
            <a:r>
              <a:rPr lang="de-DE" dirty="0" err="1"/>
              <a:t>elasticit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demand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a </a:t>
            </a:r>
            <a:r>
              <a:rPr lang="de-DE" dirty="0" err="1"/>
              <a:t>measur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how</a:t>
            </a:r>
            <a:r>
              <a:rPr lang="de-DE" dirty="0"/>
              <a:t> </a:t>
            </a:r>
            <a:r>
              <a:rPr lang="de-DE" dirty="0" err="1"/>
              <a:t>much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quantity</a:t>
            </a:r>
            <a:r>
              <a:rPr lang="de-DE" dirty="0"/>
              <a:t> </a:t>
            </a:r>
            <a:r>
              <a:rPr lang="de-DE" dirty="0" err="1"/>
              <a:t>demanded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a </a:t>
            </a:r>
            <a:r>
              <a:rPr lang="de-DE" dirty="0" err="1"/>
              <a:t>good</a:t>
            </a:r>
            <a:r>
              <a:rPr lang="de-DE" dirty="0"/>
              <a:t> </a:t>
            </a:r>
            <a:r>
              <a:rPr lang="de-DE" dirty="0" err="1"/>
              <a:t>responds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a </a:t>
            </a:r>
            <a:r>
              <a:rPr lang="de-DE" dirty="0" err="1"/>
              <a:t>change</a:t>
            </a:r>
            <a:r>
              <a:rPr lang="de-DE" dirty="0"/>
              <a:t> i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ric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at</a:t>
            </a:r>
            <a:r>
              <a:rPr lang="de-DE" dirty="0"/>
              <a:t> </a:t>
            </a:r>
            <a:r>
              <a:rPr lang="de-DE" dirty="0" err="1"/>
              <a:t>good</a:t>
            </a:r>
            <a:r>
              <a:rPr lang="de-DE" dirty="0"/>
              <a:t>.</a:t>
            </a:r>
          </a:p>
          <a:p>
            <a:pPr marL="0" indent="0"/>
            <a:r>
              <a:rPr lang="de-DE" dirty="0"/>
              <a:t>                                             % </a:t>
            </a:r>
            <a:r>
              <a:rPr lang="de-DE" dirty="0" err="1"/>
              <a:t>change</a:t>
            </a:r>
            <a:r>
              <a:rPr lang="de-DE" dirty="0"/>
              <a:t> in </a:t>
            </a:r>
            <a:r>
              <a:rPr lang="de-DE" dirty="0" err="1"/>
              <a:t>quantity</a:t>
            </a:r>
            <a:r>
              <a:rPr lang="de-DE" dirty="0"/>
              <a:t> </a:t>
            </a:r>
            <a:r>
              <a:rPr lang="de-DE" dirty="0" err="1"/>
              <a:t>demanded</a:t>
            </a:r>
            <a:endParaRPr lang="de-DE" dirty="0"/>
          </a:p>
          <a:p>
            <a:pPr marL="0" indent="0"/>
            <a:r>
              <a:rPr lang="de-DE" dirty="0"/>
              <a:t>Price </a:t>
            </a:r>
            <a:r>
              <a:rPr lang="de-DE" dirty="0" err="1"/>
              <a:t>elasticity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demand</a:t>
            </a:r>
            <a:r>
              <a:rPr lang="de-DE" dirty="0"/>
              <a:t> = </a:t>
            </a:r>
          </a:p>
          <a:p>
            <a:pPr marL="0" indent="0"/>
            <a:r>
              <a:rPr lang="de-DE" dirty="0"/>
              <a:t>                                                        % </a:t>
            </a:r>
            <a:r>
              <a:rPr lang="de-DE" dirty="0" err="1"/>
              <a:t>change</a:t>
            </a:r>
            <a:r>
              <a:rPr lang="de-DE" dirty="0"/>
              <a:t> in </a:t>
            </a:r>
            <a:r>
              <a:rPr lang="de-DE" dirty="0" err="1"/>
              <a:t>price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Price elasticity</a:t>
            </a:r>
          </a:p>
        </p:txBody>
      </p:sp>
      <p:cxnSp>
        <p:nvCxnSpPr>
          <p:cNvPr id="8" name="Gerader Verbinder 7">
            <a:extLst>
              <a:ext uri="{FF2B5EF4-FFF2-40B4-BE49-F238E27FC236}">
                <a16:creationId xmlns:a16="http://schemas.microsoft.com/office/drawing/2014/main" id="{B0CEE54B-35F7-42A3-B909-F2C924E27279}"/>
              </a:ext>
            </a:extLst>
          </p:cNvPr>
          <p:cNvCxnSpPr/>
          <p:nvPr/>
        </p:nvCxnSpPr>
        <p:spPr bwMode="auto">
          <a:xfrm>
            <a:off x="3995936" y="4293096"/>
            <a:ext cx="3312468" cy="0"/>
          </a:xfrm>
          <a:prstGeom prst="line">
            <a:avLst/>
          </a:prstGeom>
          <a:solidFill>
            <a:schemeClr val="tx2"/>
          </a:solidFill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Freihand 1"/>
              <p14:cNvContentPartPr/>
              <p14:nvPr/>
            </p14:nvContentPartPr>
            <p14:xfrm>
              <a:off x="688320" y="5175720"/>
              <a:ext cx="3058560" cy="1005840"/>
            </p14:xfrm>
          </p:contentPart>
        </mc:Choice>
        <mc:Fallback xmlns="">
          <p:pic>
            <p:nvPicPr>
              <p:cNvPr id="2" name="Freihand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79320" y="5165280"/>
                <a:ext cx="3074400" cy="102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56548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ClrTx/>
              <a:buFontTx/>
              <a:buNone/>
            </a:pP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	</a:t>
            </a:r>
            <a:r>
              <a:rPr lang="de-DE" altLang="en-US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inelastic</a:t>
            </a:r>
            <a:r>
              <a:rPr lang="de-DE" alt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de-DE" altLang="en-US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emand</a:t>
            </a:r>
            <a:endParaRPr lang="en-US" altLang="en-US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FontTx/>
              <a:buNone/>
            </a:pP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c</a:t>
            </a:r>
            <a:r>
              <a:rPr lang="de-DE" alt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de-DE" altLang="en-US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demand</a:t>
            </a:r>
            <a:endParaRPr lang="de-DE" altLang="en-US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/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    </a:t>
            </a:r>
            <a:r>
              <a:rPr lang="de-DE" altLang="en-US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i="1" baseline="-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-1</a:t>
            </a:r>
            <a:r>
              <a:rPr lang="de-DE" altLang="en-US" i="1" baseline="-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if</a:t>
            </a:r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price</a:t>
            </a:r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increases</a:t>
            </a:r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by</a:t>
            </a:r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1%, 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demand</a:t>
            </a:r>
            <a:endParaRPr lang="de-DE" altLang="en-US" dirty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/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                 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decreases</a:t>
            </a:r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en-US" dirty="0" err="1">
                <a:ea typeface="Times New Roman" panose="02020603050405020304" pitchFamily="18" charset="0"/>
                <a:cs typeface="Arial" panose="020B0604020202020204" pitchFamily="34" charset="0"/>
              </a:rPr>
              <a:t>by</a:t>
            </a:r>
            <a:r>
              <a:rPr lang="de-DE" altLang="en-US" dirty="0">
                <a:ea typeface="Times New Roman" panose="02020603050405020304" pitchFamily="18" charset="0"/>
                <a:cs typeface="Arial" panose="020B0604020202020204" pitchFamily="34" charset="0"/>
              </a:rPr>
              <a:t> 1%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Convention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operate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absolute </a:t>
            </a:r>
            <a:r>
              <a:rPr lang="de-DE" dirty="0" err="1"/>
              <a:t>values</a:t>
            </a:r>
            <a:r>
              <a:rPr lang="de-DE" dirty="0"/>
              <a:t> 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│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i="1" baseline="-30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│</a:t>
            </a:r>
            <a:r>
              <a:rPr lang="de-DE" dirty="0"/>
              <a:t>:</a:t>
            </a:r>
          </a:p>
          <a:p>
            <a:pPr marL="0" indent="0"/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</a:t>
            </a:r>
            <a:r>
              <a:rPr lang="de-DE" altLang="en-US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dirty="0"/>
              <a:t> &gt; 1	 	</a:t>
            </a:r>
            <a:r>
              <a:rPr lang="de-DE" dirty="0" err="1"/>
              <a:t>elastic</a:t>
            </a:r>
            <a:r>
              <a:rPr lang="de-DE" dirty="0"/>
              <a:t> </a:t>
            </a:r>
            <a:r>
              <a:rPr lang="de-DE" dirty="0" err="1"/>
              <a:t>demand</a:t>
            </a:r>
            <a:endParaRPr lang="de-DE" dirty="0"/>
          </a:p>
          <a:p>
            <a:pPr marL="0" indent="0"/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de-DE" dirty="0"/>
              <a:t>0 </a:t>
            </a:r>
            <a:r>
              <a:rPr lang="de-DE" alt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 </a:t>
            </a:r>
            <a:r>
              <a:rPr lang="de-DE" alt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 1	</a:t>
            </a:r>
            <a:r>
              <a:rPr lang="de-DE" dirty="0" err="1"/>
              <a:t>inelastic</a:t>
            </a:r>
            <a:r>
              <a:rPr lang="de-DE" dirty="0"/>
              <a:t> </a:t>
            </a:r>
            <a:r>
              <a:rPr lang="de-DE" dirty="0" err="1"/>
              <a:t>demand</a:t>
            </a:r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Price elasticity (continued)</a:t>
            </a:r>
          </a:p>
        </p:txBody>
      </p:sp>
    </p:spTree>
    <p:extLst>
      <p:ext uri="{BB962C8B-B14F-4D97-AF65-F5344CB8AC3E}">
        <p14:creationId xmlns:p14="http://schemas.microsoft.com/office/powerpoint/2010/main" val="16056076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de-DE" dirty="0"/>
              <a:t>Demand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electricity</a:t>
            </a:r>
            <a:r>
              <a:rPr lang="de-DE" dirty="0"/>
              <a:t>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largely</a:t>
            </a:r>
            <a:r>
              <a:rPr lang="de-DE" dirty="0"/>
              <a:t> </a:t>
            </a:r>
            <a:r>
              <a:rPr lang="de-DE" dirty="0" err="1"/>
              <a:t>inelastic</a:t>
            </a:r>
            <a:r>
              <a:rPr lang="de-DE" dirty="0"/>
              <a:t>.</a:t>
            </a:r>
          </a:p>
          <a:p>
            <a:pPr marL="0" indent="0"/>
            <a:endParaRPr lang="de-DE" dirty="0"/>
          </a:p>
          <a:p>
            <a:pPr marL="0" indent="0">
              <a:buFontTx/>
              <a:buNone/>
              <a:defRPr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General reasons for inelastic demand (0 – 1)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Buyers do not perceive the price change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Switching to alternative products (substitutes) is cumbersom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Lack of substitutes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Time: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/>
            <a:r>
              <a:rPr lang="de-DE" dirty="0" err="1"/>
              <a:t>Goods</a:t>
            </a:r>
            <a:r>
              <a:rPr lang="de-DE" dirty="0"/>
              <a:t> </a:t>
            </a:r>
            <a:r>
              <a:rPr lang="de-DE" dirty="0" err="1"/>
              <a:t>ten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have</a:t>
            </a:r>
            <a:r>
              <a:rPr lang="de-DE" dirty="0"/>
              <a:t> </a:t>
            </a:r>
            <a:r>
              <a:rPr lang="de-DE" dirty="0" err="1"/>
              <a:t>more</a:t>
            </a:r>
            <a:r>
              <a:rPr lang="de-DE" dirty="0"/>
              <a:t> </a:t>
            </a:r>
            <a:r>
              <a:rPr lang="de-DE" dirty="0" err="1"/>
              <a:t>elastic</a:t>
            </a:r>
            <a:r>
              <a:rPr lang="de-DE" dirty="0"/>
              <a:t> </a:t>
            </a:r>
            <a:r>
              <a:rPr lang="de-DE" dirty="0" err="1"/>
              <a:t>demand</a:t>
            </a:r>
            <a:r>
              <a:rPr lang="de-DE" dirty="0"/>
              <a:t> </a:t>
            </a:r>
            <a:r>
              <a:rPr lang="de-DE" dirty="0" err="1"/>
              <a:t>over</a:t>
            </a:r>
            <a:r>
              <a:rPr lang="de-DE" dirty="0"/>
              <a:t> </a:t>
            </a:r>
            <a:r>
              <a:rPr lang="de-DE" dirty="0" err="1"/>
              <a:t>longer</a:t>
            </a:r>
            <a:r>
              <a:rPr lang="de-DE" dirty="0"/>
              <a:t> time </a:t>
            </a:r>
            <a:r>
              <a:rPr lang="de-DE" dirty="0" err="1"/>
              <a:t>horizons</a:t>
            </a:r>
            <a:endParaRPr lang="de-DE" dirty="0"/>
          </a:p>
          <a:p>
            <a:pPr marL="0" indent="0"/>
            <a:endParaRPr lang="de-DE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Price elasticity of demand: Electricity</a:t>
            </a:r>
          </a:p>
        </p:txBody>
      </p:sp>
    </p:spTree>
    <p:extLst>
      <p:ext uri="{BB962C8B-B14F-4D97-AF65-F5344CB8AC3E}">
        <p14:creationId xmlns:p14="http://schemas.microsoft.com/office/powerpoint/2010/main" val="9242085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ask 2) Price elasticity</a:t>
            </a:r>
            <a:br>
              <a:rPr lang="en-US" dirty="0"/>
            </a:br>
            <a:br>
              <a:rPr lang="en-US" dirty="0"/>
            </a:b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5CC5A0C-13E0-4590-ABBD-226A8AD136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750" y="1340768"/>
                <a:ext cx="8061325" cy="4650457"/>
              </a:xfrm>
            </p:spPr>
            <p:txBody>
              <a:bodyPr/>
              <a:lstStyle/>
              <a:p>
                <a:pPr marL="0" indent="0"/>
                <a:r>
                  <a:rPr lang="en-US" dirty="0"/>
                  <a:t>The price for electricity is 0.2 €/kWh. The demand function of a private household (per month) is given by: </a:t>
                </a:r>
              </a:p>
              <a:p>
                <a:r>
                  <a:rPr lang="en-US" i="1" dirty="0"/>
                  <a:t>	Demand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𝑖</m:t>
                        </m:r>
                      </m:sub>
                    </m:sSub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−6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i="1" dirty="0"/>
                  <a:t>                                q [kWh], p [€/kWh]</a:t>
                </a:r>
                <a:endParaRPr lang="de-DE" dirty="0"/>
              </a:p>
              <a:p>
                <a:pPr lvl="0">
                  <a:buFont typeface="+mj-lt"/>
                  <a:buAutoNum type="alphaLcParenR"/>
                </a:pPr>
                <a:r>
                  <a:rPr lang="en-US" dirty="0"/>
                  <a:t>How much electricity does the single household consume per month? How much does it pay? </a:t>
                </a:r>
                <a:endParaRPr lang="de-DE" dirty="0"/>
              </a:p>
              <a:p>
                <a:pPr marL="0" indent="0"/>
                <a:endParaRPr lang="de-DE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5CC5A0C-13E0-4590-ABBD-226A8AD136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340768"/>
                <a:ext cx="8061325" cy="4650457"/>
              </a:xfrm>
              <a:blipFill>
                <a:blip r:embed="rId3"/>
                <a:stretch>
                  <a:fillRect l="-1362" t="-393" r="-9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6</a:t>
            </a:fld>
            <a:endParaRPr lang="de-DE" altLang="de-DE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Freihand 3"/>
              <p14:cNvContentPartPr/>
              <p14:nvPr/>
            </p14:nvContentPartPr>
            <p14:xfrm>
              <a:off x="881280" y="2949120"/>
              <a:ext cx="8256960" cy="1818000"/>
            </p14:xfrm>
          </p:contentPart>
        </mc:Choice>
        <mc:Fallback xmlns="">
          <p:pic>
            <p:nvPicPr>
              <p:cNvPr id="4" name="Freihand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0120" y="2941200"/>
                <a:ext cx="8278560" cy="183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80906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ask 2) Price elasticity</a:t>
            </a:r>
            <a:br>
              <a:rPr lang="en-US" dirty="0"/>
            </a:br>
            <a:br>
              <a:rPr lang="en-US" dirty="0"/>
            </a:b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5CC5A0C-13E0-4590-ABBD-226A8AD136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750" y="1340768"/>
                <a:ext cx="8061325" cy="4650457"/>
              </a:xfrm>
            </p:spPr>
            <p:txBody>
              <a:bodyPr/>
              <a:lstStyle/>
              <a:p>
                <a:pPr marL="0" indent="0"/>
                <a:r>
                  <a:rPr lang="en-US" dirty="0"/>
                  <a:t>The price for electricity is 0.2 €/kWh. The demand function of a private household (per month) is given by: </a:t>
                </a:r>
              </a:p>
              <a:p>
                <a:r>
                  <a:rPr lang="en-US" i="1" dirty="0"/>
                  <a:t>	Demand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𝑖</m:t>
                        </m:r>
                      </m:sub>
                    </m:sSub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−6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i="1" dirty="0"/>
                  <a:t>                                q [kWh], p [€/kWh]</a:t>
                </a:r>
                <a:endParaRPr lang="de-DE" dirty="0"/>
              </a:p>
              <a:p>
                <a:pPr lvl="0">
                  <a:buFont typeface="+mj-lt"/>
                  <a:buAutoNum type="alphaLcParenR" startAt="2"/>
                </a:pPr>
                <a:r>
                  <a:rPr lang="en-US" dirty="0"/>
                  <a:t>What is the price elasticity at this point? Is it elastic or inelastic?</a:t>
                </a:r>
                <a:endParaRPr lang="de-DE" dirty="0"/>
              </a:p>
              <a:p>
                <a:pPr marL="0" indent="0"/>
                <a:endParaRPr lang="de-DE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5CC5A0C-13E0-4590-ABBD-226A8AD136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340768"/>
                <a:ext cx="8061325" cy="4650457"/>
              </a:xfrm>
              <a:blipFill>
                <a:blip r:embed="rId3"/>
                <a:stretch>
                  <a:fillRect l="-1362" t="-393" r="-9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7</a:t>
            </a:fld>
            <a:endParaRPr lang="de-DE" altLang="de-DE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Freihand 3"/>
              <p14:cNvContentPartPr/>
              <p14:nvPr/>
            </p14:nvContentPartPr>
            <p14:xfrm>
              <a:off x="485280" y="2699280"/>
              <a:ext cx="8277840" cy="3992760"/>
            </p14:xfrm>
          </p:contentPart>
        </mc:Choice>
        <mc:Fallback xmlns="">
          <p:pic>
            <p:nvPicPr>
              <p:cNvPr id="4" name="Freihand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7720" y="2691360"/>
                <a:ext cx="8292240" cy="401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35443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DFE3A5C-9A97-4659-BE6D-7C564D43D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610312"/>
            <a:ext cx="8061325" cy="1128001"/>
          </a:xfrm>
        </p:spPr>
        <p:txBody>
          <a:bodyPr/>
          <a:lstStyle/>
          <a:p>
            <a:r>
              <a:rPr lang="en-US" dirty="0"/>
              <a:t>Task 2) Price elasticity</a:t>
            </a:r>
            <a:br>
              <a:rPr lang="en-US" dirty="0"/>
            </a:br>
            <a:br>
              <a:rPr lang="en-US" dirty="0"/>
            </a:b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5CC5A0C-13E0-4590-ABBD-226A8AD136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9750" y="1340768"/>
                <a:ext cx="8061325" cy="4650457"/>
              </a:xfrm>
            </p:spPr>
            <p:txBody>
              <a:bodyPr/>
              <a:lstStyle/>
              <a:p>
                <a:pPr marL="0" indent="0"/>
                <a:r>
                  <a:rPr lang="en-US" dirty="0"/>
                  <a:t>The price for electricity is 0.2 €/kWh. The demand function of a private household (per month) is given by: </a:t>
                </a:r>
              </a:p>
              <a:p>
                <a:r>
                  <a:rPr lang="en-US" i="1" dirty="0"/>
                  <a:t>	Demand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𝑖</m:t>
                        </m:r>
                      </m:sub>
                    </m:sSub>
                    <m:d>
                      <m:dPr>
                        <m:ctrlPr>
                          <a:rPr lang="de-DE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−62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i="1" dirty="0"/>
                  <a:t>                                q [kWh], p [€/kWh]</a:t>
                </a:r>
                <a:endParaRPr lang="de-DE" dirty="0"/>
              </a:p>
              <a:p>
                <a:pPr lvl="0">
                  <a:buFont typeface="+mj-lt"/>
                  <a:buAutoNum type="alphaLcParenR" startAt="3"/>
                </a:pPr>
                <a:r>
                  <a:rPr lang="en-US" dirty="0"/>
                  <a:t>How will the single household react if price doubles? How do demand, price and price elasticity change?</a:t>
                </a:r>
                <a:endParaRPr lang="de-DE" dirty="0"/>
              </a:p>
            </p:txBody>
          </p:sp>
        </mc:Choice>
        <mc:Fallback xmlns="">
          <p:sp>
            <p:nvSpPr>
              <p:cNvPr id="3" name="Inhaltsplatzhalter 2">
                <a:extLst>
                  <a:ext uri="{FF2B5EF4-FFF2-40B4-BE49-F238E27FC236}">
                    <a16:creationId xmlns:a16="http://schemas.microsoft.com/office/drawing/2014/main" id="{25CC5A0C-13E0-4590-ABBD-226A8AD136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750" y="1340768"/>
                <a:ext cx="8061325" cy="4650457"/>
              </a:xfrm>
              <a:blipFill>
                <a:blip r:embed="rId3"/>
                <a:stretch>
                  <a:fillRect l="-1362" t="-393" r="-90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2410E3FD-D4B1-4A39-9A58-B861DE922FD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 altLang="de-DE"/>
              <a:t>Slide </a:t>
            </a:r>
            <a:fld id="{5EAACD38-76DA-45AF-B952-DE84E0A62E99}" type="slidenum">
              <a:rPr lang="de-DE" altLang="de-DE" smtClean="0"/>
              <a:pPr/>
              <a:t>8</a:t>
            </a:fld>
            <a:endParaRPr lang="de-DE" altLang="de-DE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Freihand 3"/>
              <p14:cNvContentPartPr/>
              <p14:nvPr/>
            </p14:nvContentPartPr>
            <p14:xfrm>
              <a:off x="689040" y="2949120"/>
              <a:ext cx="8168760" cy="3570480"/>
            </p14:xfrm>
          </p:contentPart>
        </mc:Choice>
        <mc:Fallback xmlns="">
          <p:pic>
            <p:nvPicPr>
              <p:cNvPr id="4" name="Freihand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77520" y="2940120"/>
                <a:ext cx="8191800" cy="358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45774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115616" y="2348880"/>
            <a:ext cx="6768752" cy="4067175"/>
          </a:xfrm>
        </p:spPr>
        <p:txBody>
          <a:bodyPr/>
          <a:lstStyle/>
          <a:p>
            <a:pPr marL="0" indent="0">
              <a:lnSpc>
                <a:spcPct val="90000"/>
              </a:lnSpc>
              <a:defRPr/>
            </a:pPr>
            <a:r>
              <a:rPr lang="en-US" dirty="0"/>
              <a:t>The price at which a seller is willing to sell their goods is determined by their cost of production:</a:t>
            </a:r>
          </a:p>
          <a:p>
            <a:pPr marL="0" indent="0">
              <a:lnSpc>
                <a:spcPct val="90000"/>
              </a:lnSpc>
              <a:defRPr/>
            </a:pPr>
            <a:endParaRPr lang="en-US" dirty="0"/>
          </a:p>
          <a:p>
            <a:pPr marL="285750" indent="-285750">
              <a:lnSpc>
                <a:spcPct val="90000"/>
              </a:lnSpc>
              <a:buFontTx/>
              <a:buChar char="-"/>
              <a:defRPr/>
            </a:pPr>
            <a:r>
              <a:rPr lang="en-US" dirty="0"/>
              <a:t>explicit cost: out-of-pocket expenses - money actually paid</a:t>
            </a:r>
          </a:p>
          <a:p>
            <a:pPr marL="285750" indent="-285750">
              <a:lnSpc>
                <a:spcPct val="90000"/>
              </a:lnSpc>
              <a:buFontTx/>
              <a:buChar char="-"/>
              <a:defRPr/>
            </a:pPr>
            <a:endParaRPr lang="en-US" dirty="0"/>
          </a:p>
          <a:p>
            <a:pPr marL="285750" indent="-285750">
              <a:lnSpc>
                <a:spcPct val="90000"/>
              </a:lnSpc>
              <a:buFontTx/>
              <a:buChar char="-"/>
              <a:defRPr/>
            </a:pPr>
            <a:r>
              <a:rPr lang="en-US" dirty="0"/>
              <a:t>opportunity cost: potential benefit or income that is foregone as a result of selecting one alternative over another</a:t>
            </a:r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endParaRPr lang="de-DE" dirty="0"/>
          </a:p>
          <a:p>
            <a:pPr marL="0" indent="0"/>
            <a:r>
              <a:rPr lang="de-DE" dirty="0"/>
              <a:t> </a:t>
            </a:r>
            <a:endParaRPr lang="de-DE" sz="1200" dirty="0"/>
          </a:p>
          <a:p>
            <a:pPr marL="0" indent="0"/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>
              <a:buFont typeface="Arial" panose="020B0604020202020204" pitchFamily="34" charset="0"/>
              <a:buChar char="•"/>
            </a:pPr>
            <a:endParaRPr lang="de-DE" dirty="0"/>
          </a:p>
          <a:p>
            <a:pPr marL="0" indent="0"/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de-DE"/>
              <a:t>Seite </a:t>
            </a:r>
            <a:fld id="{E66A7B7C-08CC-4993-82C8-3B54832252F2}" type="slidenum">
              <a:rPr lang="de-DE" smtClean="0"/>
              <a:pPr/>
              <a:t>9</a:t>
            </a:fld>
            <a:endParaRPr lang="de-DE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6CE26F4-29C0-6546-BDD7-E8E5DAF21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750" y="1379753"/>
            <a:ext cx="8061325" cy="358560"/>
          </a:xfrm>
        </p:spPr>
        <p:txBody>
          <a:bodyPr/>
          <a:lstStyle/>
          <a:p>
            <a:r>
              <a:rPr lang="en-US" dirty="0"/>
              <a:t>Supply side: Cost of produc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Freihand 1"/>
              <p14:cNvContentPartPr/>
              <p14:nvPr/>
            </p14:nvContentPartPr>
            <p14:xfrm>
              <a:off x="908280" y="2904480"/>
              <a:ext cx="7178400" cy="1825200"/>
            </p14:xfrm>
          </p:contentPart>
        </mc:Choice>
        <mc:Fallback xmlns="">
          <p:pic>
            <p:nvPicPr>
              <p:cNvPr id="2" name="Freihand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8920" y="2893320"/>
                <a:ext cx="7198920" cy="184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1564404"/>
      </p:ext>
    </p:extLst>
  </p:cSld>
  <p:clrMapOvr>
    <a:masterClrMapping/>
  </p:clrMapOvr>
</p:sld>
</file>

<file path=ppt/theme/theme1.xml><?xml version="1.0" encoding="utf-8"?>
<a:theme xmlns:a="http://schemas.openxmlformats.org/drawingml/2006/main" name="Technische Universität Berlin | PowerPoint Master">
  <a:themeElements>
    <a:clrScheme name="Technische Universität Berlin | PowerPoint Master 1">
      <a:dk1>
        <a:srgbClr val="000000"/>
      </a:dk1>
      <a:lt1>
        <a:srgbClr val="FFFFFF"/>
      </a:lt1>
      <a:dk2>
        <a:srgbClr val="C50E1F"/>
      </a:dk2>
      <a:lt2>
        <a:srgbClr val="B2B2B2"/>
      </a:lt2>
      <a:accent1>
        <a:srgbClr val="717171"/>
      </a:accent1>
      <a:accent2>
        <a:srgbClr val="177191"/>
      </a:accent2>
      <a:accent3>
        <a:srgbClr val="FFFFFF"/>
      </a:accent3>
      <a:accent4>
        <a:srgbClr val="000000"/>
      </a:accent4>
      <a:accent5>
        <a:srgbClr val="BBBBBB"/>
      </a:accent5>
      <a:accent6>
        <a:srgbClr val="146683"/>
      </a:accent6>
      <a:hlink>
        <a:srgbClr val="53BDE3"/>
      </a:hlink>
      <a:folHlink>
        <a:srgbClr val="99CC00"/>
      </a:folHlink>
    </a:clrScheme>
    <a:fontScheme name="Technische Universität Berlin | PowerPoint Mast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2"/>
        </a:soli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Technische Universität Berlin | PowerPoint Master 1">
        <a:dk1>
          <a:srgbClr val="000000"/>
        </a:dk1>
        <a:lt1>
          <a:srgbClr val="FFFFFF"/>
        </a:lt1>
        <a:dk2>
          <a:srgbClr val="C50E1F"/>
        </a:dk2>
        <a:lt2>
          <a:srgbClr val="B2B2B2"/>
        </a:lt2>
        <a:accent1>
          <a:srgbClr val="717171"/>
        </a:accent1>
        <a:accent2>
          <a:srgbClr val="177191"/>
        </a:accent2>
        <a:accent3>
          <a:srgbClr val="FFFFFF"/>
        </a:accent3>
        <a:accent4>
          <a:srgbClr val="000000"/>
        </a:accent4>
        <a:accent5>
          <a:srgbClr val="BBBBBB"/>
        </a:accent5>
        <a:accent6>
          <a:srgbClr val="146683"/>
        </a:accent6>
        <a:hlink>
          <a:srgbClr val="53BDE3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PT_Master_ohneBild_HDL-zweizeilig</Template>
  <TotalTime>0</TotalTime>
  <Words>1137</Words>
  <Application>Microsoft Office PowerPoint</Application>
  <PresentationFormat>Bildschirmpräsentation (4:3)</PresentationFormat>
  <Paragraphs>261</Paragraphs>
  <Slides>22</Slides>
  <Notes>1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Times New Roman</vt:lpstr>
      <vt:lpstr>Verdana</vt:lpstr>
      <vt:lpstr>Technische Universität Berlin | PowerPoint Master</vt:lpstr>
      <vt:lpstr>Equation</vt:lpstr>
      <vt:lpstr>Integrated course „Energy Economics“ - Microeconomics: basic concepts -</vt:lpstr>
      <vt:lpstr>Outline</vt:lpstr>
      <vt:lpstr>Price elasticity</vt:lpstr>
      <vt:lpstr>Price elasticity (continued)</vt:lpstr>
      <vt:lpstr>Price elasticity of demand: Electricity</vt:lpstr>
      <vt:lpstr>Task 2) Price elasticity  </vt:lpstr>
      <vt:lpstr>Task 2) Price elasticity  </vt:lpstr>
      <vt:lpstr>Task 2) Price elasticity  </vt:lpstr>
      <vt:lpstr>Supply side: Cost of production</vt:lpstr>
      <vt:lpstr>Terms and definitions of cost accounting</vt:lpstr>
      <vt:lpstr>Terms and definitions of cost accounting (continued)</vt:lpstr>
      <vt:lpstr>Terms and definitions of cost accounting  </vt:lpstr>
      <vt:lpstr>Total cost consideration  </vt:lpstr>
      <vt:lpstr>Total cost consideration without product C  </vt:lpstr>
      <vt:lpstr>Variable cost  </vt:lpstr>
      <vt:lpstr>Cost considerations  </vt:lpstr>
      <vt:lpstr>Cubic cost structure – cost structure  </vt:lpstr>
      <vt:lpstr>Cubic cost structure – conclusions for a price taker  </vt:lpstr>
      <vt:lpstr>Market structures - 1</vt:lpstr>
      <vt:lpstr>Market structures - 2</vt:lpstr>
      <vt:lpstr>Supply and pricing – profit maximization of the firm  </vt:lpstr>
      <vt:lpstr>Perfect competition - pricing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Sys_SS19_LP</dc:title>
  <dc:creator>David Schröder</dc:creator>
  <cp:lastModifiedBy>Elena Timofeeva</cp:lastModifiedBy>
  <cp:revision>540</cp:revision>
  <cp:lastPrinted>2019-05-29T15:10:21Z</cp:lastPrinted>
  <dcterms:created xsi:type="dcterms:W3CDTF">2013-12-11T15:42:54Z</dcterms:created>
  <dcterms:modified xsi:type="dcterms:W3CDTF">2020-11-12T14:00:18Z</dcterms:modified>
</cp:coreProperties>
</file>